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68" r:id="rId3"/>
    <p:sldId id="272" r:id="rId4"/>
    <p:sldId id="273" r:id="rId5"/>
    <p:sldId id="295" r:id="rId6"/>
    <p:sldId id="275" r:id="rId7"/>
    <p:sldId id="299" r:id="rId8"/>
    <p:sldId id="300" r:id="rId9"/>
    <p:sldId id="276" r:id="rId10"/>
    <p:sldId id="278" r:id="rId11"/>
    <p:sldId id="280" r:id="rId12"/>
    <p:sldId id="284" r:id="rId13"/>
    <p:sldId id="259" r:id="rId14"/>
    <p:sldId id="281" r:id="rId15"/>
    <p:sldId id="282" r:id="rId16"/>
    <p:sldId id="285" r:id="rId17"/>
    <p:sldId id="283" r:id="rId18"/>
    <p:sldId id="296" r:id="rId19"/>
    <p:sldId id="297" r:id="rId20"/>
    <p:sldId id="288" r:id="rId21"/>
    <p:sldId id="294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DEAFA6"/>
    <a:srgbClr val="EC20C0"/>
    <a:srgbClr val="F9B9EB"/>
    <a:srgbClr val="000000"/>
    <a:srgbClr val="0000CC"/>
    <a:srgbClr val="BBE0E3"/>
    <a:srgbClr val="3B4C97"/>
    <a:srgbClr val="000099"/>
    <a:srgbClr val="000F6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865" autoAdjust="0"/>
    <p:restoredTop sz="95320" autoAdjust="0"/>
  </p:normalViewPr>
  <p:slideViewPr>
    <p:cSldViewPr>
      <p:cViewPr varScale="1">
        <p:scale>
          <a:sx n="106" d="100"/>
          <a:sy n="106" d="100"/>
        </p:scale>
        <p:origin x="41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280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hangsun Ahn" userId="518abb9056612078" providerId="LiveId" clId="{0A266E46-0C39-4488-BB78-5B6CC8B912FB}"/>
    <pc:docChg chg="addSld modSld">
      <pc:chgData name="Changsun Ahn" userId="518abb9056612078" providerId="LiveId" clId="{0A266E46-0C39-4488-BB78-5B6CC8B912FB}" dt="2025-02-27T01:27:58.441" v="159" actId="1076"/>
      <pc:docMkLst>
        <pc:docMk/>
      </pc:docMkLst>
      <pc:sldChg chg="addSp delSp modSp mod">
        <pc:chgData name="Changsun Ahn" userId="518abb9056612078" providerId="LiveId" clId="{0A266E46-0C39-4488-BB78-5B6CC8B912FB}" dt="2025-02-27T01:17:03.869" v="31" actId="1037"/>
        <pc:sldMkLst>
          <pc:docMk/>
          <pc:sldMk cId="793093763" sldId="294"/>
        </pc:sldMkLst>
        <pc:spChg chg="add del">
          <ac:chgData name="Changsun Ahn" userId="518abb9056612078" providerId="LiveId" clId="{0A266E46-0C39-4488-BB78-5B6CC8B912FB}" dt="2025-02-27T01:16:42.705" v="14"/>
          <ac:spMkLst>
            <pc:docMk/>
            <pc:sldMk cId="793093763" sldId="294"/>
            <ac:spMk id="7" creationId="{7C2E88E9-26C7-4F82-985A-387C70FB9CF1}"/>
          </ac:spMkLst>
        </pc:spChg>
        <pc:spChg chg="mod">
          <ac:chgData name="Changsun Ahn" userId="518abb9056612078" providerId="LiveId" clId="{0A266E46-0C39-4488-BB78-5B6CC8B912FB}" dt="2025-02-27T01:14:30.445" v="0" actId="20577"/>
          <ac:spMkLst>
            <pc:docMk/>
            <pc:sldMk cId="793093763" sldId="294"/>
            <ac:spMk id="13" creationId="{00000000-0000-0000-0000-000000000000}"/>
          </ac:spMkLst>
        </pc:spChg>
        <pc:spChg chg="mod">
          <ac:chgData name="Changsun Ahn" userId="518abb9056612078" providerId="LiveId" clId="{0A266E46-0C39-4488-BB78-5B6CC8B912FB}" dt="2025-02-27T01:17:03.869" v="31" actId="1037"/>
          <ac:spMkLst>
            <pc:docMk/>
            <pc:sldMk cId="793093763" sldId="294"/>
            <ac:spMk id="18" creationId="{00000000-0000-0000-0000-000000000000}"/>
          </ac:spMkLst>
        </pc:spChg>
        <pc:spChg chg="add mod">
          <ac:chgData name="Changsun Ahn" userId="518abb9056612078" providerId="LiveId" clId="{0A266E46-0C39-4488-BB78-5B6CC8B912FB}" dt="2025-02-27T01:17:03.869" v="31" actId="1037"/>
          <ac:spMkLst>
            <pc:docMk/>
            <pc:sldMk cId="793093763" sldId="294"/>
            <ac:spMk id="26" creationId="{60E2E3F1-447E-4739-BA93-4983B8F5D4F0}"/>
          </ac:spMkLst>
        </pc:spChg>
        <pc:picChg chg="add mod">
          <ac:chgData name="Changsun Ahn" userId="518abb9056612078" providerId="LiveId" clId="{0A266E46-0C39-4488-BB78-5B6CC8B912FB}" dt="2025-02-27T01:15:33.046" v="5" actId="1076"/>
          <ac:picMkLst>
            <pc:docMk/>
            <pc:sldMk cId="793093763" sldId="294"/>
            <ac:picMk id="5" creationId="{69368D70-E6EA-4F99-ACB3-BDECDF4D31A9}"/>
          </ac:picMkLst>
        </pc:picChg>
        <pc:picChg chg="add mod">
          <ac:chgData name="Changsun Ahn" userId="518abb9056612078" providerId="LiveId" clId="{0A266E46-0C39-4488-BB78-5B6CC8B912FB}" dt="2025-02-27T01:16:03.977" v="12" actId="1076"/>
          <ac:picMkLst>
            <pc:docMk/>
            <pc:sldMk cId="793093763" sldId="294"/>
            <ac:picMk id="6" creationId="{FD7DC438-F0F4-431A-AE9F-B0DCCB1B7656}"/>
          </ac:picMkLst>
        </pc:picChg>
        <pc:picChg chg="add mod">
          <ac:chgData name="Changsun Ahn" userId="518abb9056612078" providerId="LiveId" clId="{0A266E46-0C39-4488-BB78-5B6CC8B912FB}" dt="2025-02-27T01:16:55.390" v="21" actId="1076"/>
          <ac:picMkLst>
            <pc:docMk/>
            <pc:sldMk cId="793093763" sldId="294"/>
            <ac:picMk id="8" creationId="{D7E63C4D-06CA-4522-963A-7AA469E447FB}"/>
          </ac:picMkLst>
        </pc:picChg>
        <pc:picChg chg="del">
          <ac:chgData name="Changsun Ahn" userId="518abb9056612078" providerId="LiveId" clId="{0A266E46-0C39-4488-BB78-5B6CC8B912FB}" dt="2025-02-27T01:15:36.271" v="6" actId="478"/>
          <ac:picMkLst>
            <pc:docMk/>
            <pc:sldMk cId="793093763" sldId="294"/>
            <ac:picMk id="1028" creationId="{1C2F9129-7FE5-4A06-AB54-91F3FBA69876}"/>
          </ac:picMkLst>
        </pc:picChg>
        <pc:picChg chg="del">
          <ac:chgData name="Changsun Ahn" userId="518abb9056612078" providerId="LiveId" clId="{0A266E46-0C39-4488-BB78-5B6CC8B912FB}" dt="2025-02-27T01:15:26.149" v="3" actId="478"/>
          <ac:picMkLst>
            <pc:docMk/>
            <pc:sldMk cId="793093763" sldId="294"/>
            <ac:picMk id="2054" creationId="{00000000-0000-0000-0000-000000000000}"/>
          </ac:picMkLst>
        </pc:picChg>
        <pc:picChg chg="mod">
          <ac:chgData name="Changsun Ahn" userId="518abb9056612078" providerId="LiveId" clId="{0A266E46-0C39-4488-BB78-5B6CC8B912FB}" dt="2025-02-27T01:16:53.499" v="20" actId="1076"/>
          <ac:picMkLst>
            <pc:docMk/>
            <pc:sldMk cId="793093763" sldId="294"/>
            <ac:picMk id="4098" creationId="{00000000-0000-0000-0000-000000000000}"/>
          </ac:picMkLst>
        </pc:picChg>
      </pc:sldChg>
      <pc:sldChg chg="addSp delSp modSp new mod">
        <pc:chgData name="Changsun Ahn" userId="518abb9056612078" providerId="LiveId" clId="{0A266E46-0C39-4488-BB78-5B6CC8B912FB}" dt="2025-02-27T01:27:58.441" v="159" actId="1076"/>
        <pc:sldMkLst>
          <pc:docMk/>
          <pc:sldMk cId="959482940" sldId="300"/>
        </pc:sldMkLst>
        <pc:spChg chg="mod">
          <ac:chgData name="Changsun Ahn" userId="518abb9056612078" providerId="LiveId" clId="{0A266E46-0C39-4488-BB78-5B6CC8B912FB}" dt="2025-02-27T01:27:03.614" v="149" actId="20577"/>
          <ac:spMkLst>
            <pc:docMk/>
            <pc:sldMk cId="959482940" sldId="300"/>
            <ac:spMk id="2" creationId="{B4CD3D60-9F00-4983-96BA-BD2C7B888311}"/>
          </ac:spMkLst>
        </pc:spChg>
        <pc:spChg chg="del">
          <ac:chgData name="Changsun Ahn" userId="518abb9056612078" providerId="LiveId" clId="{0A266E46-0C39-4488-BB78-5B6CC8B912FB}" dt="2025-02-27T01:26:15.766" v="63" actId="478"/>
          <ac:spMkLst>
            <pc:docMk/>
            <pc:sldMk cId="959482940" sldId="300"/>
            <ac:spMk id="3" creationId="{F3229BB9-C112-4FE3-9503-7F0F1CB98D20}"/>
          </ac:spMkLst>
        </pc:spChg>
        <pc:picChg chg="add mod">
          <ac:chgData name="Changsun Ahn" userId="518abb9056612078" providerId="LiveId" clId="{0A266E46-0C39-4488-BB78-5B6CC8B912FB}" dt="2025-02-27T01:27:53.947" v="155" actId="1076"/>
          <ac:picMkLst>
            <pc:docMk/>
            <pc:sldMk cId="959482940" sldId="300"/>
            <ac:picMk id="4" creationId="{101C889B-0A18-4400-9817-5AD2E5E0AAE0}"/>
          </ac:picMkLst>
        </pc:picChg>
        <pc:picChg chg="add mod">
          <ac:chgData name="Changsun Ahn" userId="518abb9056612078" providerId="LiveId" clId="{0A266E46-0C39-4488-BB78-5B6CC8B912FB}" dt="2025-02-27T01:27:57.258" v="158" actId="1076"/>
          <ac:picMkLst>
            <pc:docMk/>
            <pc:sldMk cId="959482940" sldId="300"/>
            <ac:picMk id="5" creationId="{8182A2FD-A29D-4986-A331-E61AAD5015FA}"/>
          </ac:picMkLst>
        </pc:picChg>
        <pc:picChg chg="add mod">
          <ac:chgData name="Changsun Ahn" userId="518abb9056612078" providerId="LiveId" clId="{0A266E46-0C39-4488-BB78-5B6CC8B912FB}" dt="2025-02-27T01:27:58.441" v="159" actId="1076"/>
          <ac:picMkLst>
            <pc:docMk/>
            <pc:sldMk cId="959482940" sldId="300"/>
            <ac:picMk id="6" creationId="{FC3A4B08-92BA-45FC-8C48-204C72982575}"/>
          </ac:picMkLst>
        </pc:picChg>
      </pc:sldChg>
    </pc:docChg>
  </pc:docChgLst>
  <pc:docChgLst>
    <pc:chgData name="Changsun Ahn" userId="056c1ac4-f170-4fa9-a5f6-970e3aedf60a" providerId="ADAL" clId="{E28B55BE-18E2-45E3-B7C8-D1557FB57A89}"/>
    <pc:docChg chg="modSld">
      <pc:chgData name="Changsun Ahn" userId="056c1ac4-f170-4fa9-a5f6-970e3aedf60a" providerId="ADAL" clId="{E28B55BE-18E2-45E3-B7C8-D1557FB57A89}" dt="2023-03-23T08:47:26.697" v="18" actId="1076"/>
      <pc:docMkLst>
        <pc:docMk/>
      </pc:docMkLst>
      <pc:sldChg chg="addSp modSp mod">
        <pc:chgData name="Changsun Ahn" userId="056c1ac4-f170-4fa9-a5f6-970e3aedf60a" providerId="ADAL" clId="{E28B55BE-18E2-45E3-B7C8-D1557FB57A89}" dt="2023-03-23T08:47:26.697" v="18" actId="1076"/>
        <pc:sldMkLst>
          <pc:docMk/>
          <pc:sldMk cId="2755328680" sldId="282"/>
        </pc:sldMkLst>
        <pc:picChg chg="add mod">
          <ac:chgData name="Changsun Ahn" userId="056c1ac4-f170-4fa9-a5f6-970e3aedf60a" providerId="ADAL" clId="{E28B55BE-18E2-45E3-B7C8-D1557FB57A89}" dt="2023-03-23T08:47:25.624" v="17" actId="1076"/>
          <ac:picMkLst>
            <pc:docMk/>
            <pc:sldMk cId="2755328680" sldId="282"/>
            <ac:picMk id="3" creationId="{9D55E7FD-D66C-329E-E5D3-C44D83FEC806}"/>
          </ac:picMkLst>
        </pc:picChg>
        <pc:picChg chg="add mod">
          <ac:chgData name="Changsun Ahn" userId="056c1ac4-f170-4fa9-a5f6-970e3aedf60a" providerId="ADAL" clId="{E28B55BE-18E2-45E3-B7C8-D1557FB57A89}" dt="2023-03-23T08:47:26.697" v="18" actId="1076"/>
          <ac:picMkLst>
            <pc:docMk/>
            <pc:sldMk cId="2755328680" sldId="282"/>
            <ac:picMk id="4" creationId="{7BF98F81-DC85-335F-87AF-A2611EDDA57E}"/>
          </ac:picMkLst>
        </pc:picChg>
        <pc:picChg chg="add mod">
          <ac:chgData name="Changsun Ahn" userId="056c1ac4-f170-4fa9-a5f6-970e3aedf60a" providerId="ADAL" clId="{E28B55BE-18E2-45E3-B7C8-D1557FB57A89}" dt="2023-03-23T08:47:24.636" v="16" actId="14100"/>
          <ac:picMkLst>
            <pc:docMk/>
            <pc:sldMk cId="2755328680" sldId="282"/>
            <ac:picMk id="5" creationId="{2041FF91-5B74-4B74-9AC8-9EE5DB33F906}"/>
          </ac:picMkLst>
        </pc:picChg>
      </pc:sldChg>
    </pc:docChg>
  </pc:docChgLst>
  <pc:docChgLst>
    <pc:chgData name="Changsun Ahn" userId="518abb9056612078" providerId="LiveId" clId="{68918944-8FBB-4E61-BEF2-7920CDEB94FC}"/>
    <pc:docChg chg="custSel modSld">
      <pc:chgData name="Changsun Ahn" userId="518abb9056612078" providerId="LiveId" clId="{68918944-8FBB-4E61-BEF2-7920CDEB94FC}" dt="2024-03-11T05:27:07.927" v="34" actId="1076"/>
      <pc:docMkLst>
        <pc:docMk/>
      </pc:docMkLst>
      <pc:sldChg chg="addSp delSp modSp mod">
        <pc:chgData name="Changsun Ahn" userId="518abb9056612078" providerId="LiveId" clId="{68918944-8FBB-4E61-BEF2-7920CDEB94FC}" dt="2024-03-11T05:27:07.927" v="34" actId="1076"/>
        <pc:sldMkLst>
          <pc:docMk/>
          <pc:sldMk cId="793093763" sldId="294"/>
        </pc:sldMkLst>
        <pc:spChg chg="add del mod">
          <ac:chgData name="Changsun Ahn" userId="518abb9056612078" providerId="LiveId" clId="{68918944-8FBB-4E61-BEF2-7920CDEB94FC}" dt="2024-03-11T05:26:45.406" v="30" actId="478"/>
          <ac:spMkLst>
            <pc:docMk/>
            <pc:sldMk cId="793093763" sldId="294"/>
            <ac:spMk id="5" creationId="{E4AF09D2-EDA1-427D-B6B5-5AF9C912955D}"/>
          </ac:spMkLst>
        </pc:spChg>
        <pc:spChg chg="mod">
          <ac:chgData name="Changsun Ahn" userId="518abb9056612078" providerId="LiveId" clId="{68918944-8FBB-4E61-BEF2-7920CDEB94FC}" dt="2024-03-11T05:24:05.073" v="18" actId="20577"/>
          <ac:spMkLst>
            <pc:docMk/>
            <pc:sldMk cId="793093763" sldId="294"/>
            <ac:spMk id="13" creationId="{00000000-0000-0000-0000-000000000000}"/>
          </ac:spMkLst>
        </pc:spChg>
        <pc:spChg chg="mod">
          <ac:chgData name="Changsun Ahn" userId="518abb9056612078" providerId="LiveId" clId="{68918944-8FBB-4E61-BEF2-7920CDEB94FC}" dt="2024-03-11T05:24:06.768" v="19" actId="20577"/>
          <ac:spMkLst>
            <pc:docMk/>
            <pc:sldMk cId="793093763" sldId="294"/>
            <ac:spMk id="16" creationId="{00000000-0000-0000-0000-000000000000}"/>
          </ac:spMkLst>
        </pc:spChg>
        <pc:spChg chg="mod">
          <ac:chgData name="Changsun Ahn" userId="518abb9056612078" providerId="LiveId" clId="{68918944-8FBB-4E61-BEF2-7920CDEB94FC}" dt="2024-03-11T05:26:56.715" v="31" actId="1076"/>
          <ac:spMkLst>
            <pc:docMk/>
            <pc:sldMk cId="793093763" sldId="294"/>
            <ac:spMk id="18" creationId="{00000000-0000-0000-0000-000000000000}"/>
          </ac:spMkLst>
        </pc:spChg>
        <pc:spChg chg="add mod">
          <ac:chgData name="Changsun Ahn" userId="518abb9056612078" providerId="LiveId" clId="{68918944-8FBB-4E61-BEF2-7920CDEB94FC}" dt="2024-03-11T05:24:11.054" v="20" actId="1076"/>
          <ac:spMkLst>
            <pc:docMk/>
            <pc:sldMk cId="793093763" sldId="294"/>
            <ac:spMk id="19" creationId="{7358C555-27C0-4730-8B51-9E2474CCAB64}"/>
          </ac:spMkLst>
        </pc:spChg>
        <pc:spChg chg="add mod">
          <ac:chgData name="Changsun Ahn" userId="518abb9056612078" providerId="LiveId" clId="{68918944-8FBB-4E61-BEF2-7920CDEB94FC}" dt="2024-03-11T05:26:04.725" v="24" actId="571"/>
          <ac:spMkLst>
            <pc:docMk/>
            <pc:sldMk cId="793093763" sldId="294"/>
            <ac:spMk id="21" creationId="{D961F021-881C-49BB-B28B-A1A136E933BC}"/>
          </ac:spMkLst>
        </pc:spChg>
        <pc:picChg chg="add mod">
          <ac:chgData name="Changsun Ahn" userId="518abb9056612078" providerId="LiveId" clId="{68918944-8FBB-4E61-BEF2-7920CDEB94FC}" dt="2024-03-11T05:26:00.954" v="23" actId="1076"/>
          <ac:picMkLst>
            <pc:docMk/>
            <pc:sldMk cId="793093763" sldId="294"/>
            <ac:picMk id="1026" creationId="{BEE3B957-8BC3-4710-86AF-CD50F39FAE4B}"/>
          </ac:picMkLst>
        </pc:picChg>
        <pc:picChg chg="add mod">
          <ac:chgData name="Changsun Ahn" userId="518abb9056612078" providerId="LiveId" clId="{68918944-8FBB-4E61-BEF2-7920CDEB94FC}" dt="2024-03-11T05:26:43.663" v="29" actId="1076"/>
          <ac:picMkLst>
            <pc:docMk/>
            <pc:sldMk cId="793093763" sldId="294"/>
            <ac:picMk id="1028" creationId="{1C2F9129-7FE5-4A06-AB54-91F3FBA69876}"/>
          </ac:picMkLst>
        </pc:picChg>
        <pc:picChg chg="mod">
          <ac:chgData name="Changsun Ahn" userId="518abb9056612078" providerId="LiveId" clId="{68918944-8FBB-4E61-BEF2-7920CDEB94FC}" dt="2024-03-11T05:27:07.927" v="34" actId="1076"/>
          <ac:picMkLst>
            <pc:docMk/>
            <pc:sldMk cId="793093763" sldId="294"/>
            <ac:picMk id="4098" creationId="{00000000-0000-0000-0000-000000000000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ea typeface="ＭＳ Ｐゴシック" pitchFamily="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ea typeface="ＭＳ Ｐゴシック" pitchFamily="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ea typeface="ＭＳ Ｐゴシック" pitchFamily="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ea typeface="ＭＳ Ｐゴシック" pitchFamily="1" charset="-128"/>
              </a:defRPr>
            </a:lvl1pPr>
          </a:lstStyle>
          <a:p>
            <a:pPr>
              <a:defRPr/>
            </a:pPr>
            <a:fld id="{E519B566-4DAF-4B26-ADC8-A43E608533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100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ea typeface="ＭＳ Ｐゴシック" pitchFamily="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ea typeface="ＭＳ Ｐゴシック" pitchFamily="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ea typeface="ＭＳ Ｐゴシック" pitchFamily="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ea typeface="ＭＳ Ｐゴシック" pitchFamily="1" charset="-128"/>
              </a:defRPr>
            </a:lvl1pPr>
          </a:lstStyle>
          <a:p>
            <a:pPr>
              <a:defRPr/>
            </a:pPr>
            <a:fld id="{5096BAED-5FB2-4DAD-92B2-076325177B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9845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96BAED-5FB2-4DAD-92B2-076325177B4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886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96BAED-5FB2-4DAD-92B2-076325177B4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92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82718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" y="6352908"/>
            <a:ext cx="1905000" cy="35269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TextBox 4"/>
          <p:cNvSpPr txBox="1"/>
          <p:nvPr userDrawn="1"/>
        </p:nvSpPr>
        <p:spPr>
          <a:xfrm>
            <a:off x="4370663" y="6496945"/>
            <a:ext cx="3417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DBBA9341-921B-4DA2-8C1C-6C232162D986}" type="slidenum"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‹#›</a:t>
            </a:fld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7742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" y="6352908"/>
            <a:ext cx="1905000" cy="35269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TextBox 4"/>
          <p:cNvSpPr txBox="1"/>
          <p:nvPr userDrawn="1"/>
        </p:nvSpPr>
        <p:spPr>
          <a:xfrm>
            <a:off x="4370663" y="6496945"/>
            <a:ext cx="3417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DBBA9341-921B-4DA2-8C1C-6C232162D986}" type="slidenum"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‹#›</a:t>
            </a:fld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30315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76400"/>
            <a:ext cx="3810000" cy="4267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676400"/>
            <a:ext cx="3810000" cy="42672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" y="6352908"/>
            <a:ext cx="1905000" cy="35269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TextBox 5"/>
          <p:cNvSpPr txBox="1"/>
          <p:nvPr userDrawn="1"/>
        </p:nvSpPr>
        <p:spPr>
          <a:xfrm>
            <a:off x="4370663" y="6496945"/>
            <a:ext cx="3417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DBBA9341-921B-4DA2-8C1C-6C232162D986}" type="slidenum"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‹#›</a:t>
            </a:fld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1519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800"/>
            <a:ext cx="8229600" cy="8229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39800"/>
            <a:ext cx="8229600" cy="5334000"/>
          </a:xfrm>
        </p:spPr>
        <p:txBody>
          <a:bodyPr/>
          <a:lstStyle>
            <a:lvl2pPr marL="742950" indent="-285750">
              <a:buFont typeface="Arial" panose="020B0604020202020204" pitchFamily="34" charset="0"/>
              <a:buChar char="-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" y="6352908"/>
            <a:ext cx="1905000" cy="35269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cxnSp>
        <p:nvCxnSpPr>
          <p:cNvPr id="5" name="Straight Connector 4"/>
          <p:cNvCxnSpPr/>
          <p:nvPr userDrawn="1"/>
        </p:nvCxnSpPr>
        <p:spPr bwMode="auto">
          <a:xfrm>
            <a:off x="320040" y="876300"/>
            <a:ext cx="850392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3B4C97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 userDrawn="1"/>
        </p:nvSpPr>
        <p:spPr>
          <a:xfrm>
            <a:off x="4370663" y="6496945"/>
            <a:ext cx="3417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DBBA9341-921B-4DA2-8C1C-6C232162D986}" type="slidenum"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‹#›</a:t>
            </a:fld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96048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" y="6352908"/>
            <a:ext cx="1905000" cy="35269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TextBox 4"/>
          <p:cNvSpPr txBox="1"/>
          <p:nvPr userDrawn="1"/>
        </p:nvSpPr>
        <p:spPr>
          <a:xfrm>
            <a:off x="4370663" y="6496945"/>
            <a:ext cx="3417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DBBA9341-921B-4DA2-8C1C-6C232162D986}" type="slidenum"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‹#›</a:t>
            </a:fld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1481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76400"/>
            <a:ext cx="38100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8100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" y="6352908"/>
            <a:ext cx="1905000" cy="35269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cxnSp>
        <p:nvCxnSpPr>
          <p:cNvPr id="7" name="Straight Connector 6"/>
          <p:cNvCxnSpPr/>
          <p:nvPr userDrawn="1"/>
        </p:nvCxnSpPr>
        <p:spPr bwMode="auto">
          <a:xfrm>
            <a:off x="320040" y="876300"/>
            <a:ext cx="850392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3B4C97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50800"/>
            <a:ext cx="8229600" cy="8229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4370663" y="6496945"/>
            <a:ext cx="3417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DBBA9341-921B-4DA2-8C1C-6C232162D986}" type="slidenum"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‹#›</a:t>
            </a:fld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78858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" y="6352908"/>
            <a:ext cx="1905000" cy="35269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4370663" y="6496945"/>
            <a:ext cx="3417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DBBA9341-921B-4DA2-8C1C-6C232162D986}" type="slidenum"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‹#›</a:t>
            </a:fld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8796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" y="6352908"/>
            <a:ext cx="1905000" cy="35269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cxnSp>
        <p:nvCxnSpPr>
          <p:cNvPr id="5" name="Straight Connector 4"/>
          <p:cNvCxnSpPr/>
          <p:nvPr userDrawn="1"/>
        </p:nvCxnSpPr>
        <p:spPr bwMode="auto">
          <a:xfrm>
            <a:off x="320040" y="876300"/>
            <a:ext cx="850392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3B4C97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50800"/>
            <a:ext cx="8229600" cy="8229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4370663" y="6496945"/>
            <a:ext cx="3417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DBBA9341-921B-4DA2-8C1C-6C232162D986}" type="slidenum"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‹#›</a:t>
            </a:fld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15982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" y="6352908"/>
            <a:ext cx="1905000" cy="35269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4370663" y="6496945"/>
            <a:ext cx="3417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DBBA9341-921B-4DA2-8C1C-6C232162D986}" type="slidenum"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‹#›</a:t>
            </a:fld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982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" y="6352908"/>
            <a:ext cx="1905000" cy="35269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TextBox 5"/>
          <p:cNvSpPr txBox="1"/>
          <p:nvPr userDrawn="1"/>
        </p:nvSpPr>
        <p:spPr>
          <a:xfrm>
            <a:off x="4370663" y="6496945"/>
            <a:ext cx="3417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DBBA9341-921B-4DA2-8C1C-6C232162D986}" type="slidenum"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‹#›</a:t>
            </a:fld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18204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" y="6352908"/>
            <a:ext cx="1905000" cy="35269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TextBox 5"/>
          <p:cNvSpPr txBox="1"/>
          <p:nvPr userDrawn="1"/>
        </p:nvSpPr>
        <p:spPr>
          <a:xfrm>
            <a:off x="4370663" y="6496945"/>
            <a:ext cx="3417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DBBA9341-921B-4DA2-8C1C-6C232162D986}" type="slidenum"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‹#›</a:t>
            </a:fld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2331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822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85400"/>
            <a:ext cx="8229600" cy="4937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grpSp>
        <p:nvGrpSpPr>
          <p:cNvPr id="4" name="그룹 3"/>
          <p:cNvGrpSpPr/>
          <p:nvPr userDrawn="1"/>
        </p:nvGrpSpPr>
        <p:grpSpPr>
          <a:xfrm>
            <a:off x="0" y="6315075"/>
            <a:ext cx="9144000" cy="542925"/>
            <a:chOff x="0" y="6315075"/>
            <a:chExt cx="9144000" cy="542925"/>
          </a:xfrm>
        </p:grpSpPr>
        <p:sp>
          <p:nvSpPr>
            <p:cNvPr id="6" name="Rectangle 5"/>
            <p:cNvSpPr/>
            <p:nvPr/>
          </p:nvSpPr>
          <p:spPr bwMode="auto">
            <a:xfrm>
              <a:off x="0" y="6315075"/>
              <a:ext cx="9144000" cy="542925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1664">
                  <a:srgbClr val="FFFFFF"/>
                </a:gs>
                <a:gs pos="100000">
                  <a:srgbClr val="3B4C97">
                    <a:shade val="100000"/>
                    <a:satMod val="115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01063" y="6387215"/>
              <a:ext cx="1547537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50" dirty="0">
                  <a:solidFill>
                    <a:schemeClr val="bg1"/>
                  </a:solidFill>
                </a:rPr>
                <a:t>Vehicle</a:t>
              </a:r>
              <a:r>
                <a:rPr lang="en-US" sz="1050" baseline="0" dirty="0">
                  <a:solidFill>
                    <a:schemeClr val="bg1"/>
                  </a:solidFill>
                </a:rPr>
                <a:t> Dynamics and Energy Control Lab.</a:t>
              </a:r>
              <a:endParaRPr lang="en-US" sz="1050" dirty="0">
                <a:solidFill>
                  <a:schemeClr val="bg1"/>
                </a:solidFill>
              </a:endParaRPr>
            </a:p>
          </p:txBody>
        </p:sp>
        <p:sp>
          <p:nvSpPr>
            <p:cNvPr id="2" name="TextBox 1"/>
            <p:cNvSpPr txBox="1"/>
            <p:nvPr userDrawn="1"/>
          </p:nvSpPr>
          <p:spPr>
            <a:xfrm>
              <a:off x="551634" y="6369594"/>
              <a:ext cx="2228495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ko-KR" sz="1050" dirty="0">
                  <a:solidFill>
                    <a:schemeClr val="tx1"/>
                  </a:solidFill>
                </a:rPr>
                <a:t>Pusan National University</a:t>
              </a:r>
            </a:p>
            <a:p>
              <a:pPr algn="l"/>
              <a:r>
                <a:rPr lang="en-US" altLang="ko-KR" sz="1050" baseline="0" dirty="0">
                  <a:solidFill>
                    <a:schemeClr val="tx1"/>
                  </a:solidFill>
                </a:rPr>
                <a:t>School of Mechanical Engineering</a:t>
              </a:r>
              <a:endParaRPr lang="ko-KR" altLang="en-US" sz="1050" dirty="0">
                <a:solidFill>
                  <a:schemeClr val="tx1"/>
                </a:solidFill>
              </a:endParaRPr>
            </a:p>
          </p:txBody>
        </p:sp>
        <p:pic>
          <p:nvPicPr>
            <p:cNvPr id="11" name="그림 10"/>
            <p:cNvPicPr>
              <a:picLocks noChangeAspect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6387215"/>
              <a:ext cx="399234" cy="398498"/>
            </a:xfrm>
            <a:prstGeom prst="rect">
              <a:avLst/>
            </a:prstGeom>
          </p:spPr>
        </p:pic>
        <p:pic>
          <p:nvPicPr>
            <p:cNvPr id="3" name="그림 2"/>
            <p:cNvPicPr>
              <a:picLocks noChangeAspect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69812" y="6443434"/>
              <a:ext cx="1311380" cy="303060"/>
            </a:xfrm>
            <a:prstGeom prst="rect">
              <a:avLst/>
            </a:prstGeom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F65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0F65"/>
          </a:solidFill>
          <a:latin typeface="Arial" charset="0"/>
          <a:ea typeface="ＭＳ Ｐゴシック" pitchFamily="1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0F65"/>
          </a:solidFill>
          <a:latin typeface="Arial" charset="0"/>
          <a:ea typeface="ＭＳ Ｐゴシック" pitchFamily="1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0F65"/>
          </a:solidFill>
          <a:latin typeface="Arial" charset="0"/>
          <a:ea typeface="ＭＳ Ｐゴシック" pitchFamily="1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0F65"/>
          </a:solidFill>
          <a:latin typeface="Arial" charset="0"/>
          <a:ea typeface="ＭＳ Ｐゴシック" pitchFamily="1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200" b="1">
          <a:solidFill>
            <a:srgbClr val="000F65"/>
          </a:solidFill>
          <a:latin typeface="Arial" charset="0"/>
          <a:ea typeface="ＭＳ Ｐゴシック" pitchFamily="1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200" b="1">
          <a:solidFill>
            <a:srgbClr val="000F65"/>
          </a:solidFill>
          <a:latin typeface="Arial" charset="0"/>
          <a:ea typeface="ＭＳ Ｐゴシック" pitchFamily="1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200" b="1">
          <a:solidFill>
            <a:srgbClr val="000F65"/>
          </a:solidFill>
          <a:latin typeface="Arial" charset="0"/>
          <a:ea typeface="ＭＳ Ｐゴシック" pitchFamily="1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200" b="1">
          <a:solidFill>
            <a:srgbClr val="000F65"/>
          </a:solidFill>
          <a:latin typeface="Arial" charset="0"/>
          <a:ea typeface="ＭＳ Ｐゴシック" pitchFamily="1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defRPr sz="2800">
          <a:solidFill>
            <a:srgbClr val="000F65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rgbClr val="000F65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>
          <a:solidFill>
            <a:srgbClr val="000F65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rgbClr val="000F65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defRPr sz="1400">
          <a:solidFill>
            <a:srgbClr val="000F65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1" charset="2"/>
        <a:defRPr sz="1400">
          <a:solidFill>
            <a:srgbClr val="000F65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1" charset="2"/>
        <a:defRPr sz="1400">
          <a:solidFill>
            <a:srgbClr val="000F65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1" charset="2"/>
        <a:defRPr sz="1400">
          <a:solidFill>
            <a:srgbClr val="000F65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1" charset="2"/>
        <a:defRPr sz="1400">
          <a:solidFill>
            <a:srgbClr val="000F65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image" Target="../media/image23.png"/><Relationship Id="rId4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media" Target="../media/media3.mp4"/><Relationship Id="rId7" Type="http://schemas.openxmlformats.org/officeDocument/2006/relationships/image" Target="../media/image26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5.pn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3.mp4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image" Target="../media/image46.jpeg"/><Relationship Id="rId7" Type="http://schemas.openxmlformats.org/officeDocument/2006/relationships/image" Target="../media/image50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jpeg"/><Relationship Id="rId5" Type="http://schemas.openxmlformats.org/officeDocument/2006/relationships/image" Target="../media/image48.gif"/><Relationship Id="rId4" Type="http://schemas.openxmlformats.org/officeDocument/2006/relationships/image" Target="../media/image47.jpeg"/><Relationship Id="rId9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emf"/><Relationship Id="rId4" Type="http://schemas.openxmlformats.org/officeDocument/2006/relationships/image" Target="../media/image9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ko-KR" altLang="en-US" dirty="0"/>
              <a:t>부산대학교</a:t>
            </a:r>
            <a:br>
              <a:rPr lang="en-US" altLang="ko-KR" dirty="0"/>
            </a:br>
            <a:r>
              <a:rPr lang="ko-KR" altLang="en-US" dirty="0"/>
              <a:t>차량 동역학 및 에너지 제어 연구실</a:t>
            </a:r>
            <a:br>
              <a:rPr lang="en-US" altLang="ko-KR" dirty="0"/>
            </a:br>
            <a:r>
              <a:rPr lang="en-US" altLang="ko-KR" sz="2000" dirty="0"/>
              <a:t>Since 2013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/>
              <a:t>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775122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teering Angle Controller for</a:t>
            </a:r>
            <a:br>
              <a:rPr lang="en-US" altLang="ko-KR" dirty="0"/>
            </a:br>
            <a:r>
              <a:rPr lang="en-US" altLang="ko-KR" dirty="0"/>
              <a:t> Evasive Steering Maneuver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 rot="19699337">
            <a:off x="7885426" y="141764"/>
            <a:ext cx="462317" cy="77339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524258" y="255653"/>
            <a:ext cx="11320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400" dirty="0"/>
              <a:t>우수 논문상</a:t>
            </a:r>
            <a:endParaRPr 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2121863" y="1434703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800" dirty="0">
                <a:latin typeface="+mj-lt"/>
              </a:rPr>
              <a:t>General MPC</a:t>
            </a:r>
            <a:endParaRPr lang="ko-KR" altLang="en-US" sz="1800" dirty="0">
              <a:latin typeface="+mj-lt"/>
            </a:endParaRPr>
          </a:p>
        </p:txBody>
      </p:sp>
      <p:grpSp>
        <p:nvGrpSpPr>
          <p:cNvPr id="6" name="그룹 5"/>
          <p:cNvGrpSpPr>
            <a:grpSpLocks noChangeAspect="1"/>
          </p:cNvGrpSpPr>
          <p:nvPr/>
        </p:nvGrpSpPr>
        <p:grpSpPr>
          <a:xfrm>
            <a:off x="1167506" y="1828800"/>
            <a:ext cx="6808988" cy="3962400"/>
            <a:chOff x="0" y="0"/>
            <a:chExt cx="4537312" cy="2641752"/>
          </a:xfrm>
        </p:grpSpPr>
        <p:grpSp>
          <p:nvGrpSpPr>
            <p:cNvPr id="7" name="그룹 6"/>
            <p:cNvGrpSpPr/>
            <p:nvPr/>
          </p:nvGrpSpPr>
          <p:grpSpPr>
            <a:xfrm>
              <a:off x="0" y="0"/>
              <a:ext cx="2326433" cy="2625241"/>
              <a:chOff x="0" y="0"/>
              <a:chExt cx="2876550" cy="3028950"/>
            </a:xfrm>
          </p:grpSpPr>
          <p:pic>
            <p:nvPicPr>
              <p:cNvPr id="11" name="Picture 4" descr="FIG12카심sikd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7213" y="0"/>
                <a:ext cx="1762125" cy="12477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2" name="Picture 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1247775"/>
                <a:ext cx="2876550" cy="17811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8" name="그룹 7"/>
            <p:cNvGrpSpPr/>
            <p:nvPr/>
          </p:nvGrpSpPr>
          <p:grpSpPr>
            <a:xfrm>
              <a:off x="2210880" y="0"/>
              <a:ext cx="2326432" cy="2641752"/>
              <a:chOff x="2210881" y="0"/>
              <a:chExt cx="2876550" cy="3048000"/>
            </a:xfrm>
          </p:grpSpPr>
          <p:pic>
            <p:nvPicPr>
              <p:cNvPr id="9" name="Picture 2" descr="FIG13카심sikd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49043" y="0"/>
                <a:ext cx="1800225" cy="126682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" name="Picture 1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10881" y="1266825"/>
                <a:ext cx="2876550" cy="17811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13" name="TextBox 12"/>
          <p:cNvSpPr txBox="1"/>
          <p:nvPr/>
        </p:nvSpPr>
        <p:spPr>
          <a:xfrm>
            <a:off x="5356298" y="1434703"/>
            <a:ext cx="1749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800" dirty="0">
                <a:latin typeface="+mj-lt"/>
              </a:rPr>
              <a:t>Proposed MPC</a:t>
            </a:r>
            <a:endParaRPr lang="ko-KR" altLang="en-US" sz="1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586585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ost Impact Stabilization Controller</a:t>
            </a:r>
            <a:endParaRPr lang="en-US" dirty="0"/>
          </a:p>
        </p:txBody>
      </p:sp>
      <p:pic>
        <p:nvPicPr>
          <p:cNvPr id="13" name="제어기 off pp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250190" y="1034186"/>
            <a:ext cx="4963384" cy="2775814"/>
          </a:xfrm>
          <a:prstGeom prst="rect">
            <a:avLst/>
          </a:prstGeom>
        </p:spPr>
      </p:pic>
      <p:pic>
        <p:nvPicPr>
          <p:cNvPr id="14" name="제어기 on ppt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297705" y="3810000"/>
            <a:ext cx="4833761" cy="2703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754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7377" y="1638145"/>
            <a:ext cx="7689246" cy="35817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riving Comfort Evaluation Using DN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842" y="1066800"/>
            <a:ext cx="7788315" cy="4907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722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xfrm>
            <a:off x="685800" y="2747963"/>
            <a:ext cx="7772400" cy="1362075"/>
          </a:xfrm>
        </p:spPr>
        <p:txBody>
          <a:bodyPr anchor="ctr"/>
          <a:lstStyle/>
          <a:p>
            <a:pPr algn="ctr"/>
            <a:r>
              <a:rPr lang="en-US" altLang="ko-KR" sz="3200" dirty="0"/>
              <a:t>Hybrid Electric Vehicle</a:t>
            </a:r>
            <a:br>
              <a:rPr lang="en-US" altLang="ko-KR" sz="3200" dirty="0"/>
            </a:br>
            <a:r>
              <a:rPr lang="ko-KR" altLang="en-US" sz="3200" dirty="0"/>
              <a:t>동력 시스템 제어</a:t>
            </a:r>
          </a:p>
        </p:txBody>
      </p:sp>
    </p:spTree>
    <p:extLst>
      <p:ext uri="{BB962C8B-B14F-4D97-AF65-F5344CB8AC3E}">
        <p14:creationId xmlns:p14="http://schemas.microsoft.com/office/powerpoint/2010/main" val="19324065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AI based HEV Control</a:t>
            </a:r>
          </a:p>
        </p:txBody>
      </p:sp>
      <p:pic>
        <p:nvPicPr>
          <p:cNvPr id="3" name="그림 39"/>
          <p:cNvPicPr/>
          <p:nvPr/>
        </p:nvPicPr>
        <p:blipFill>
          <a:blip r:embed="rId2"/>
          <a:stretch>
            <a:fillRect/>
          </a:stretch>
        </p:blipFill>
        <p:spPr>
          <a:xfrm>
            <a:off x="273044" y="3639482"/>
            <a:ext cx="4000152" cy="1845804"/>
          </a:xfrm>
          <a:prstGeom prst="rect">
            <a:avLst/>
          </a:prstGeom>
        </p:spPr>
      </p:pic>
      <p:grpSp>
        <p:nvGrpSpPr>
          <p:cNvPr id="4" name="그룹 167"/>
          <p:cNvGrpSpPr/>
          <p:nvPr/>
        </p:nvGrpSpPr>
        <p:grpSpPr>
          <a:xfrm>
            <a:off x="539552" y="923744"/>
            <a:ext cx="7995376" cy="1872885"/>
            <a:chOff x="539552" y="923744"/>
            <a:chExt cx="7995376" cy="1872885"/>
          </a:xfrm>
        </p:grpSpPr>
        <p:grpSp>
          <p:nvGrpSpPr>
            <p:cNvPr id="5" name="그룹 13"/>
            <p:cNvGrpSpPr/>
            <p:nvPr/>
          </p:nvGrpSpPr>
          <p:grpSpPr>
            <a:xfrm>
              <a:off x="5082861" y="1271355"/>
              <a:ext cx="3176129" cy="1177663"/>
              <a:chOff x="3892326" y="1625251"/>
              <a:chExt cx="1132930" cy="426632"/>
            </a:xfrm>
          </p:grpSpPr>
          <p:sp>
            <p:nvSpPr>
              <p:cNvPr id="49" name="자유형 14"/>
              <p:cNvSpPr/>
              <p:nvPr/>
            </p:nvSpPr>
            <p:spPr bwMode="auto">
              <a:xfrm>
                <a:off x="3892326" y="1625251"/>
                <a:ext cx="1132930" cy="359716"/>
              </a:xfrm>
              <a:custGeom>
                <a:avLst/>
                <a:gdLst>
                  <a:gd name="connsiteX0" fmla="*/ 568439 w 4424182"/>
                  <a:gd name="connsiteY0" fmla="*/ 434538 h 1399961"/>
                  <a:gd name="connsiteX1" fmla="*/ 1155179 w 4424182"/>
                  <a:gd name="connsiteY1" fmla="*/ 106878 h 1399961"/>
                  <a:gd name="connsiteX2" fmla="*/ 1467599 w 4424182"/>
                  <a:gd name="connsiteY2" fmla="*/ 15438 h 1399961"/>
                  <a:gd name="connsiteX3" fmla="*/ 1890509 w 4424182"/>
                  <a:gd name="connsiteY3" fmla="*/ 198 h 1399961"/>
                  <a:gd name="connsiteX4" fmla="*/ 2176259 w 4424182"/>
                  <a:gd name="connsiteY4" fmla="*/ 7818 h 1399961"/>
                  <a:gd name="connsiteX5" fmla="*/ 2347709 w 4424182"/>
                  <a:gd name="connsiteY5" fmla="*/ 23058 h 1399961"/>
                  <a:gd name="connsiteX6" fmla="*/ 2500109 w 4424182"/>
                  <a:gd name="connsiteY6" fmla="*/ 49728 h 1399961"/>
                  <a:gd name="connsiteX7" fmla="*/ 2736329 w 4424182"/>
                  <a:gd name="connsiteY7" fmla="*/ 129738 h 1399961"/>
                  <a:gd name="connsiteX8" fmla="*/ 2915399 w 4424182"/>
                  <a:gd name="connsiteY8" fmla="*/ 247848 h 1399961"/>
                  <a:gd name="connsiteX9" fmla="*/ 3071609 w 4424182"/>
                  <a:gd name="connsiteY9" fmla="*/ 373578 h 1399961"/>
                  <a:gd name="connsiteX10" fmla="*/ 3296399 w 4424182"/>
                  <a:gd name="connsiteY10" fmla="*/ 514548 h 1399961"/>
                  <a:gd name="connsiteX11" fmla="*/ 3582149 w 4424182"/>
                  <a:gd name="connsiteY11" fmla="*/ 552648 h 1399961"/>
                  <a:gd name="connsiteX12" fmla="*/ 3704069 w 4424182"/>
                  <a:gd name="connsiteY12" fmla="*/ 564078 h 1399961"/>
                  <a:gd name="connsiteX13" fmla="*/ 3879329 w 4424182"/>
                  <a:gd name="connsiteY13" fmla="*/ 590748 h 1399961"/>
                  <a:gd name="connsiteX14" fmla="*/ 4134599 w 4424182"/>
                  <a:gd name="connsiteY14" fmla="*/ 663138 h 1399961"/>
                  <a:gd name="connsiteX15" fmla="*/ 4317479 w 4424182"/>
                  <a:gd name="connsiteY15" fmla="*/ 781248 h 1399961"/>
                  <a:gd name="connsiteX16" fmla="*/ 4367009 w 4424182"/>
                  <a:gd name="connsiteY16" fmla="*/ 861258 h 1399961"/>
                  <a:gd name="connsiteX17" fmla="*/ 4416539 w 4424182"/>
                  <a:gd name="connsiteY17" fmla="*/ 1006038 h 1399961"/>
                  <a:gd name="connsiteX18" fmla="*/ 4412729 w 4424182"/>
                  <a:gd name="connsiteY18" fmla="*/ 1223208 h 1399961"/>
                  <a:gd name="connsiteX19" fmla="*/ 4309859 w 4424182"/>
                  <a:gd name="connsiteY19" fmla="*/ 1348938 h 1399961"/>
                  <a:gd name="connsiteX20" fmla="*/ 4031729 w 4424182"/>
                  <a:gd name="connsiteY20" fmla="*/ 1398468 h 1399961"/>
                  <a:gd name="connsiteX21" fmla="*/ 3993629 w 4424182"/>
                  <a:gd name="connsiteY21" fmla="*/ 1379418 h 1399961"/>
                  <a:gd name="connsiteX22" fmla="*/ 4001249 w 4424182"/>
                  <a:gd name="connsiteY22" fmla="*/ 1303218 h 1399961"/>
                  <a:gd name="connsiteX23" fmla="*/ 3947909 w 4424182"/>
                  <a:gd name="connsiteY23" fmla="*/ 1116528 h 1399961"/>
                  <a:gd name="connsiteX24" fmla="*/ 3845039 w 4424182"/>
                  <a:gd name="connsiteY24" fmla="*/ 990798 h 1399961"/>
                  <a:gd name="connsiteX25" fmla="*/ 3700259 w 4424182"/>
                  <a:gd name="connsiteY25" fmla="*/ 929838 h 1399961"/>
                  <a:gd name="connsiteX26" fmla="*/ 3601199 w 4424182"/>
                  <a:gd name="connsiteY26" fmla="*/ 910788 h 1399961"/>
                  <a:gd name="connsiteX27" fmla="*/ 3555479 w 4424182"/>
                  <a:gd name="connsiteY27" fmla="*/ 910788 h 1399961"/>
                  <a:gd name="connsiteX28" fmla="*/ 3444989 w 4424182"/>
                  <a:gd name="connsiteY28" fmla="*/ 937458 h 1399961"/>
                  <a:gd name="connsiteX29" fmla="*/ 3307829 w 4424182"/>
                  <a:gd name="connsiteY29" fmla="*/ 1017468 h 1399961"/>
                  <a:gd name="connsiteX30" fmla="*/ 3197339 w 4424182"/>
                  <a:gd name="connsiteY30" fmla="*/ 1215588 h 1399961"/>
                  <a:gd name="connsiteX31" fmla="*/ 3185909 w 4424182"/>
                  <a:gd name="connsiteY31" fmla="*/ 1364178 h 1399961"/>
                  <a:gd name="connsiteX32" fmla="*/ 3018269 w 4424182"/>
                  <a:gd name="connsiteY32" fmla="*/ 1375608 h 1399961"/>
                  <a:gd name="connsiteX33" fmla="*/ 2355329 w 4424182"/>
                  <a:gd name="connsiteY33" fmla="*/ 1367988 h 1399961"/>
                  <a:gd name="connsiteX34" fmla="*/ 1315199 w 4424182"/>
                  <a:gd name="connsiteY34" fmla="*/ 1352748 h 1399961"/>
                  <a:gd name="connsiteX35" fmla="*/ 1292339 w 4424182"/>
                  <a:gd name="connsiteY35" fmla="*/ 1299408 h 1399961"/>
                  <a:gd name="connsiteX36" fmla="*/ 1277099 w 4424182"/>
                  <a:gd name="connsiteY36" fmla="*/ 1188918 h 1399961"/>
                  <a:gd name="connsiteX37" fmla="*/ 1158989 w 4424182"/>
                  <a:gd name="connsiteY37" fmla="*/ 1002228 h 1399961"/>
                  <a:gd name="connsiteX38" fmla="*/ 949439 w 4424182"/>
                  <a:gd name="connsiteY38" fmla="*/ 918408 h 1399961"/>
                  <a:gd name="connsiteX39" fmla="*/ 690359 w 4424182"/>
                  <a:gd name="connsiteY39" fmla="*/ 948888 h 1399961"/>
                  <a:gd name="connsiteX40" fmla="*/ 537959 w 4424182"/>
                  <a:gd name="connsiteY40" fmla="*/ 1112718 h 1399961"/>
                  <a:gd name="connsiteX41" fmla="*/ 480809 w 4424182"/>
                  <a:gd name="connsiteY41" fmla="*/ 1284168 h 1399961"/>
                  <a:gd name="connsiteX42" fmla="*/ 141719 w 4424182"/>
                  <a:gd name="connsiteY42" fmla="*/ 1246068 h 1399961"/>
                  <a:gd name="connsiteX43" fmla="*/ 31229 w 4424182"/>
                  <a:gd name="connsiteY43" fmla="*/ 1173678 h 1399961"/>
                  <a:gd name="connsiteX44" fmla="*/ 749 w 4424182"/>
                  <a:gd name="connsiteY44" fmla="*/ 1047948 h 1399961"/>
                  <a:gd name="connsiteX45" fmla="*/ 54089 w 4424182"/>
                  <a:gd name="connsiteY45" fmla="*/ 948888 h 1399961"/>
                  <a:gd name="connsiteX46" fmla="*/ 80759 w 4424182"/>
                  <a:gd name="connsiteY46" fmla="*/ 617418 h 1399961"/>
                  <a:gd name="connsiteX47" fmla="*/ 130289 w 4424182"/>
                  <a:gd name="connsiteY47" fmla="*/ 503118 h 1399961"/>
                  <a:gd name="connsiteX48" fmla="*/ 187439 w 4424182"/>
                  <a:gd name="connsiteY48" fmla="*/ 457398 h 1399961"/>
                  <a:gd name="connsiteX49" fmla="*/ 431279 w 4424182"/>
                  <a:gd name="connsiteY49" fmla="*/ 449778 h 1399961"/>
                  <a:gd name="connsiteX50" fmla="*/ 568439 w 4424182"/>
                  <a:gd name="connsiteY50" fmla="*/ 434538 h 1399961"/>
                  <a:gd name="connsiteX0" fmla="*/ 568439 w 4424182"/>
                  <a:gd name="connsiteY0" fmla="*/ 434538 h 1399961"/>
                  <a:gd name="connsiteX1" fmla="*/ 1155179 w 4424182"/>
                  <a:gd name="connsiteY1" fmla="*/ 106878 h 1399961"/>
                  <a:gd name="connsiteX2" fmla="*/ 1467599 w 4424182"/>
                  <a:gd name="connsiteY2" fmla="*/ 15438 h 1399961"/>
                  <a:gd name="connsiteX3" fmla="*/ 1890509 w 4424182"/>
                  <a:gd name="connsiteY3" fmla="*/ 198 h 1399961"/>
                  <a:gd name="connsiteX4" fmla="*/ 2176259 w 4424182"/>
                  <a:gd name="connsiteY4" fmla="*/ 7818 h 1399961"/>
                  <a:gd name="connsiteX5" fmla="*/ 2347709 w 4424182"/>
                  <a:gd name="connsiteY5" fmla="*/ 23058 h 1399961"/>
                  <a:gd name="connsiteX6" fmla="*/ 2500109 w 4424182"/>
                  <a:gd name="connsiteY6" fmla="*/ 49728 h 1399961"/>
                  <a:gd name="connsiteX7" fmla="*/ 2736329 w 4424182"/>
                  <a:gd name="connsiteY7" fmla="*/ 129738 h 1399961"/>
                  <a:gd name="connsiteX8" fmla="*/ 2915399 w 4424182"/>
                  <a:gd name="connsiteY8" fmla="*/ 247848 h 1399961"/>
                  <a:gd name="connsiteX9" fmla="*/ 3071609 w 4424182"/>
                  <a:gd name="connsiteY9" fmla="*/ 373578 h 1399961"/>
                  <a:gd name="connsiteX10" fmla="*/ 3296399 w 4424182"/>
                  <a:gd name="connsiteY10" fmla="*/ 514548 h 1399961"/>
                  <a:gd name="connsiteX11" fmla="*/ 3582149 w 4424182"/>
                  <a:gd name="connsiteY11" fmla="*/ 552648 h 1399961"/>
                  <a:gd name="connsiteX12" fmla="*/ 3704069 w 4424182"/>
                  <a:gd name="connsiteY12" fmla="*/ 564078 h 1399961"/>
                  <a:gd name="connsiteX13" fmla="*/ 3879329 w 4424182"/>
                  <a:gd name="connsiteY13" fmla="*/ 590748 h 1399961"/>
                  <a:gd name="connsiteX14" fmla="*/ 4134599 w 4424182"/>
                  <a:gd name="connsiteY14" fmla="*/ 663138 h 1399961"/>
                  <a:gd name="connsiteX15" fmla="*/ 4317479 w 4424182"/>
                  <a:gd name="connsiteY15" fmla="*/ 781248 h 1399961"/>
                  <a:gd name="connsiteX16" fmla="*/ 4367009 w 4424182"/>
                  <a:gd name="connsiteY16" fmla="*/ 861258 h 1399961"/>
                  <a:gd name="connsiteX17" fmla="*/ 4416539 w 4424182"/>
                  <a:gd name="connsiteY17" fmla="*/ 1006038 h 1399961"/>
                  <a:gd name="connsiteX18" fmla="*/ 4412729 w 4424182"/>
                  <a:gd name="connsiteY18" fmla="*/ 1223208 h 1399961"/>
                  <a:gd name="connsiteX19" fmla="*/ 4309859 w 4424182"/>
                  <a:gd name="connsiteY19" fmla="*/ 1348938 h 1399961"/>
                  <a:gd name="connsiteX20" fmla="*/ 4031729 w 4424182"/>
                  <a:gd name="connsiteY20" fmla="*/ 1398468 h 1399961"/>
                  <a:gd name="connsiteX21" fmla="*/ 3993629 w 4424182"/>
                  <a:gd name="connsiteY21" fmla="*/ 1379418 h 1399961"/>
                  <a:gd name="connsiteX22" fmla="*/ 4001249 w 4424182"/>
                  <a:gd name="connsiteY22" fmla="*/ 1303218 h 1399961"/>
                  <a:gd name="connsiteX23" fmla="*/ 3947909 w 4424182"/>
                  <a:gd name="connsiteY23" fmla="*/ 1116528 h 1399961"/>
                  <a:gd name="connsiteX24" fmla="*/ 3845039 w 4424182"/>
                  <a:gd name="connsiteY24" fmla="*/ 990798 h 1399961"/>
                  <a:gd name="connsiteX25" fmla="*/ 3700259 w 4424182"/>
                  <a:gd name="connsiteY25" fmla="*/ 929838 h 1399961"/>
                  <a:gd name="connsiteX26" fmla="*/ 3601199 w 4424182"/>
                  <a:gd name="connsiteY26" fmla="*/ 910788 h 1399961"/>
                  <a:gd name="connsiteX27" fmla="*/ 3555479 w 4424182"/>
                  <a:gd name="connsiteY27" fmla="*/ 910788 h 1399961"/>
                  <a:gd name="connsiteX28" fmla="*/ 3444989 w 4424182"/>
                  <a:gd name="connsiteY28" fmla="*/ 937458 h 1399961"/>
                  <a:gd name="connsiteX29" fmla="*/ 3307829 w 4424182"/>
                  <a:gd name="connsiteY29" fmla="*/ 1017468 h 1399961"/>
                  <a:gd name="connsiteX30" fmla="*/ 3197339 w 4424182"/>
                  <a:gd name="connsiteY30" fmla="*/ 1215588 h 1399961"/>
                  <a:gd name="connsiteX31" fmla="*/ 3185909 w 4424182"/>
                  <a:gd name="connsiteY31" fmla="*/ 1364178 h 1399961"/>
                  <a:gd name="connsiteX32" fmla="*/ 3018269 w 4424182"/>
                  <a:gd name="connsiteY32" fmla="*/ 1375608 h 1399961"/>
                  <a:gd name="connsiteX33" fmla="*/ 2355329 w 4424182"/>
                  <a:gd name="connsiteY33" fmla="*/ 1367988 h 1399961"/>
                  <a:gd name="connsiteX34" fmla="*/ 1315199 w 4424182"/>
                  <a:gd name="connsiteY34" fmla="*/ 1352748 h 1399961"/>
                  <a:gd name="connsiteX35" fmla="*/ 1292339 w 4424182"/>
                  <a:gd name="connsiteY35" fmla="*/ 1299408 h 1399961"/>
                  <a:gd name="connsiteX36" fmla="*/ 1277099 w 4424182"/>
                  <a:gd name="connsiteY36" fmla="*/ 1188918 h 1399961"/>
                  <a:gd name="connsiteX37" fmla="*/ 1158989 w 4424182"/>
                  <a:gd name="connsiteY37" fmla="*/ 1002228 h 1399961"/>
                  <a:gd name="connsiteX38" fmla="*/ 949439 w 4424182"/>
                  <a:gd name="connsiteY38" fmla="*/ 918408 h 1399961"/>
                  <a:gd name="connsiteX39" fmla="*/ 690359 w 4424182"/>
                  <a:gd name="connsiteY39" fmla="*/ 948888 h 1399961"/>
                  <a:gd name="connsiteX40" fmla="*/ 537959 w 4424182"/>
                  <a:gd name="connsiteY40" fmla="*/ 1112718 h 1399961"/>
                  <a:gd name="connsiteX41" fmla="*/ 480809 w 4424182"/>
                  <a:gd name="connsiteY41" fmla="*/ 1284168 h 1399961"/>
                  <a:gd name="connsiteX42" fmla="*/ 141719 w 4424182"/>
                  <a:gd name="connsiteY42" fmla="*/ 1246068 h 1399961"/>
                  <a:gd name="connsiteX43" fmla="*/ 31229 w 4424182"/>
                  <a:gd name="connsiteY43" fmla="*/ 1173678 h 1399961"/>
                  <a:gd name="connsiteX44" fmla="*/ 749 w 4424182"/>
                  <a:gd name="connsiteY44" fmla="*/ 1047948 h 1399961"/>
                  <a:gd name="connsiteX45" fmla="*/ 54089 w 4424182"/>
                  <a:gd name="connsiteY45" fmla="*/ 948888 h 1399961"/>
                  <a:gd name="connsiteX46" fmla="*/ 80759 w 4424182"/>
                  <a:gd name="connsiteY46" fmla="*/ 617418 h 1399961"/>
                  <a:gd name="connsiteX47" fmla="*/ 130289 w 4424182"/>
                  <a:gd name="connsiteY47" fmla="*/ 503118 h 1399961"/>
                  <a:gd name="connsiteX48" fmla="*/ 187439 w 4424182"/>
                  <a:gd name="connsiteY48" fmla="*/ 457398 h 1399961"/>
                  <a:gd name="connsiteX49" fmla="*/ 431279 w 4424182"/>
                  <a:gd name="connsiteY49" fmla="*/ 449778 h 1399961"/>
                  <a:gd name="connsiteX50" fmla="*/ 568439 w 4424182"/>
                  <a:gd name="connsiteY50" fmla="*/ 434538 h 1399961"/>
                  <a:gd name="connsiteX0" fmla="*/ 568439 w 4424182"/>
                  <a:gd name="connsiteY0" fmla="*/ 434538 h 1399961"/>
                  <a:gd name="connsiteX1" fmla="*/ 1155179 w 4424182"/>
                  <a:gd name="connsiteY1" fmla="*/ 106878 h 1399961"/>
                  <a:gd name="connsiteX2" fmla="*/ 1467599 w 4424182"/>
                  <a:gd name="connsiteY2" fmla="*/ 15438 h 1399961"/>
                  <a:gd name="connsiteX3" fmla="*/ 1890509 w 4424182"/>
                  <a:gd name="connsiteY3" fmla="*/ 198 h 1399961"/>
                  <a:gd name="connsiteX4" fmla="*/ 2176259 w 4424182"/>
                  <a:gd name="connsiteY4" fmla="*/ 7818 h 1399961"/>
                  <a:gd name="connsiteX5" fmla="*/ 2347709 w 4424182"/>
                  <a:gd name="connsiteY5" fmla="*/ 23058 h 1399961"/>
                  <a:gd name="connsiteX6" fmla="*/ 2500109 w 4424182"/>
                  <a:gd name="connsiteY6" fmla="*/ 49728 h 1399961"/>
                  <a:gd name="connsiteX7" fmla="*/ 2736329 w 4424182"/>
                  <a:gd name="connsiteY7" fmla="*/ 129738 h 1399961"/>
                  <a:gd name="connsiteX8" fmla="*/ 2915399 w 4424182"/>
                  <a:gd name="connsiteY8" fmla="*/ 247848 h 1399961"/>
                  <a:gd name="connsiteX9" fmla="*/ 3071609 w 4424182"/>
                  <a:gd name="connsiteY9" fmla="*/ 373578 h 1399961"/>
                  <a:gd name="connsiteX10" fmla="*/ 3296399 w 4424182"/>
                  <a:gd name="connsiteY10" fmla="*/ 514548 h 1399961"/>
                  <a:gd name="connsiteX11" fmla="*/ 3582149 w 4424182"/>
                  <a:gd name="connsiteY11" fmla="*/ 552648 h 1399961"/>
                  <a:gd name="connsiteX12" fmla="*/ 3704069 w 4424182"/>
                  <a:gd name="connsiteY12" fmla="*/ 564078 h 1399961"/>
                  <a:gd name="connsiteX13" fmla="*/ 3879329 w 4424182"/>
                  <a:gd name="connsiteY13" fmla="*/ 590748 h 1399961"/>
                  <a:gd name="connsiteX14" fmla="*/ 4134599 w 4424182"/>
                  <a:gd name="connsiteY14" fmla="*/ 663138 h 1399961"/>
                  <a:gd name="connsiteX15" fmla="*/ 4317479 w 4424182"/>
                  <a:gd name="connsiteY15" fmla="*/ 781248 h 1399961"/>
                  <a:gd name="connsiteX16" fmla="*/ 4367009 w 4424182"/>
                  <a:gd name="connsiteY16" fmla="*/ 861258 h 1399961"/>
                  <a:gd name="connsiteX17" fmla="*/ 4416539 w 4424182"/>
                  <a:gd name="connsiteY17" fmla="*/ 1006038 h 1399961"/>
                  <a:gd name="connsiteX18" fmla="*/ 4412729 w 4424182"/>
                  <a:gd name="connsiteY18" fmla="*/ 1223208 h 1399961"/>
                  <a:gd name="connsiteX19" fmla="*/ 4309859 w 4424182"/>
                  <a:gd name="connsiteY19" fmla="*/ 1348938 h 1399961"/>
                  <a:gd name="connsiteX20" fmla="*/ 4031729 w 4424182"/>
                  <a:gd name="connsiteY20" fmla="*/ 1398468 h 1399961"/>
                  <a:gd name="connsiteX21" fmla="*/ 3993629 w 4424182"/>
                  <a:gd name="connsiteY21" fmla="*/ 1379418 h 1399961"/>
                  <a:gd name="connsiteX22" fmla="*/ 4001249 w 4424182"/>
                  <a:gd name="connsiteY22" fmla="*/ 1303218 h 1399961"/>
                  <a:gd name="connsiteX23" fmla="*/ 3947909 w 4424182"/>
                  <a:gd name="connsiteY23" fmla="*/ 1116528 h 1399961"/>
                  <a:gd name="connsiteX24" fmla="*/ 3845039 w 4424182"/>
                  <a:gd name="connsiteY24" fmla="*/ 990798 h 1399961"/>
                  <a:gd name="connsiteX25" fmla="*/ 3700259 w 4424182"/>
                  <a:gd name="connsiteY25" fmla="*/ 929838 h 1399961"/>
                  <a:gd name="connsiteX26" fmla="*/ 3601199 w 4424182"/>
                  <a:gd name="connsiteY26" fmla="*/ 910788 h 1399961"/>
                  <a:gd name="connsiteX27" fmla="*/ 3555479 w 4424182"/>
                  <a:gd name="connsiteY27" fmla="*/ 910788 h 1399961"/>
                  <a:gd name="connsiteX28" fmla="*/ 3444989 w 4424182"/>
                  <a:gd name="connsiteY28" fmla="*/ 937458 h 1399961"/>
                  <a:gd name="connsiteX29" fmla="*/ 3307829 w 4424182"/>
                  <a:gd name="connsiteY29" fmla="*/ 1017468 h 1399961"/>
                  <a:gd name="connsiteX30" fmla="*/ 3197339 w 4424182"/>
                  <a:gd name="connsiteY30" fmla="*/ 1215588 h 1399961"/>
                  <a:gd name="connsiteX31" fmla="*/ 3185909 w 4424182"/>
                  <a:gd name="connsiteY31" fmla="*/ 1364178 h 1399961"/>
                  <a:gd name="connsiteX32" fmla="*/ 3018269 w 4424182"/>
                  <a:gd name="connsiteY32" fmla="*/ 1375608 h 1399961"/>
                  <a:gd name="connsiteX33" fmla="*/ 2355329 w 4424182"/>
                  <a:gd name="connsiteY33" fmla="*/ 1367988 h 1399961"/>
                  <a:gd name="connsiteX34" fmla="*/ 1315199 w 4424182"/>
                  <a:gd name="connsiteY34" fmla="*/ 1352748 h 1399961"/>
                  <a:gd name="connsiteX35" fmla="*/ 1292339 w 4424182"/>
                  <a:gd name="connsiteY35" fmla="*/ 1299408 h 1399961"/>
                  <a:gd name="connsiteX36" fmla="*/ 1277099 w 4424182"/>
                  <a:gd name="connsiteY36" fmla="*/ 1188918 h 1399961"/>
                  <a:gd name="connsiteX37" fmla="*/ 1158989 w 4424182"/>
                  <a:gd name="connsiteY37" fmla="*/ 1002228 h 1399961"/>
                  <a:gd name="connsiteX38" fmla="*/ 949439 w 4424182"/>
                  <a:gd name="connsiteY38" fmla="*/ 918408 h 1399961"/>
                  <a:gd name="connsiteX39" fmla="*/ 690359 w 4424182"/>
                  <a:gd name="connsiteY39" fmla="*/ 948888 h 1399961"/>
                  <a:gd name="connsiteX40" fmla="*/ 537959 w 4424182"/>
                  <a:gd name="connsiteY40" fmla="*/ 1112718 h 1399961"/>
                  <a:gd name="connsiteX41" fmla="*/ 480809 w 4424182"/>
                  <a:gd name="connsiteY41" fmla="*/ 1284168 h 1399961"/>
                  <a:gd name="connsiteX42" fmla="*/ 141719 w 4424182"/>
                  <a:gd name="connsiteY42" fmla="*/ 1246068 h 1399961"/>
                  <a:gd name="connsiteX43" fmla="*/ 31229 w 4424182"/>
                  <a:gd name="connsiteY43" fmla="*/ 1173678 h 1399961"/>
                  <a:gd name="connsiteX44" fmla="*/ 749 w 4424182"/>
                  <a:gd name="connsiteY44" fmla="*/ 1047948 h 1399961"/>
                  <a:gd name="connsiteX45" fmla="*/ 54089 w 4424182"/>
                  <a:gd name="connsiteY45" fmla="*/ 948888 h 1399961"/>
                  <a:gd name="connsiteX46" fmla="*/ 80759 w 4424182"/>
                  <a:gd name="connsiteY46" fmla="*/ 617418 h 1399961"/>
                  <a:gd name="connsiteX47" fmla="*/ 130289 w 4424182"/>
                  <a:gd name="connsiteY47" fmla="*/ 503118 h 1399961"/>
                  <a:gd name="connsiteX48" fmla="*/ 187439 w 4424182"/>
                  <a:gd name="connsiteY48" fmla="*/ 457398 h 1399961"/>
                  <a:gd name="connsiteX49" fmla="*/ 431279 w 4424182"/>
                  <a:gd name="connsiteY49" fmla="*/ 449778 h 1399961"/>
                  <a:gd name="connsiteX50" fmla="*/ 492239 w 4424182"/>
                  <a:gd name="connsiteY50" fmla="*/ 453588 h 1399961"/>
                  <a:gd name="connsiteX51" fmla="*/ 568439 w 4424182"/>
                  <a:gd name="connsiteY51" fmla="*/ 434538 h 1399961"/>
                  <a:gd name="connsiteX0" fmla="*/ 568439 w 4424182"/>
                  <a:gd name="connsiteY0" fmla="*/ 434538 h 1399961"/>
                  <a:gd name="connsiteX1" fmla="*/ 1155179 w 4424182"/>
                  <a:gd name="connsiteY1" fmla="*/ 106878 h 1399961"/>
                  <a:gd name="connsiteX2" fmla="*/ 1467599 w 4424182"/>
                  <a:gd name="connsiteY2" fmla="*/ 15438 h 1399961"/>
                  <a:gd name="connsiteX3" fmla="*/ 1890509 w 4424182"/>
                  <a:gd name="connsiteY3" fmla="*/ 198 h 1399961"/>
                  <a:gd name="connsiteX4" fmla="*/ 2176259 w 4424182"/>
                  <a:gd name="connsiteY4" fmla="*/ 7818 h 1399961"/>
                  <a:gd name="connsiteX5" fmla="*/ 2347709 w 4424182"/>
                  <a:gd name="connsiteY5" fmla="*/ 23058 h 1399961"/>
                  <a:gd name="connsiteX6" fmla="*/ 2500109 w 4424182"/>
                  <a:gd name="connsiteY6" fmla="*/ 49728 h 1399961"/>
                  <a:gd name="connsiteX7" fmla="*/ 2736329 w 4424182"/>
                  <a:gd name="connsiteY7" fmla="*/ 129738 h 1399961"/>
                  <a:gd name="connsiteX8" fmla="*/ 2915399 w 4424182"/>
                  <a:gd name="connsiteY8" fmla="*/ 247848 h 1399961"/>
                  <a:gd name="connsiteX9" fmla="*/ 3071609 w 4424182"/>
                  <a:gd name="connsiteY9" fmla="*/ 373578 h 1399961"/>
                  <a:gd name="connsiteX10" fmla="*/ 3296399 w 4424182"/>
                  <a:gd name="connsiteY10" fmla="*/ 514548 h 1399961"/>
                  <a:gd name="connsiteX11" fmla="*/ 3582149 w 4424182"/>
                  <a:gd name="connsiteY11" fmla="*/ 552648 h 1399961"/>
                  <a:gd name="connsiteX12" fmla="*/ 3704069 w 4424182"/>
                  <a:gd name="connsiteY12" fmla="*/ 564078 h 1399961"/>
                  <a:gd name="connsiteX13" fmla="*/ 3879329 w 4424182"/>
                  <a:gd name="connsiteY13" fmla="*/ 590748 h 1399961"/>
                  <a:gd name="connsiteX14" fmla="*/ 4134599 w 4424182"/>
                  <a:gd name="connsiteY14" fmla="*/ 663138 h 1399961"/>
                  <a:gd name="connsiteX15" fmla="*/ 4317479 w 4424182"/>
                  <a:gd name="connsiteY15" fmla="*/ 781248 h 1399961"/>
                  <a:gd name="connsiteX16" fmla="*/ 4367009 w 4424182"/>
                  <a:gd name="connsiteY16" fmla="*/ 861258 h 1399961"/>
                  <a:gd name="connsiteX17" fmla="*/ 4416539 w 4424182"/>
                  <a:gd name="connsiteY17" fmla="*/ 1006038 h 1399961"/>
                  <a:gd name="connsiteX18" fmla="*/ 4412729 w 4424182"/>
                  <a:gd name="connsiteY18" fmla="*/ 1223208 h 1399961"/>
                  <a:gd name="connsiteX19" fmla="*/ 4309859 w 4424182"/>
                  <a:gd name="connsiteY19" fmla="*/ 1348938 h 1399961"/>
                  <a:gd name="connsiteX20" fmla="*/ 4031729 w 4424182"/>
                  <a:gd name="connsiteY20" fmla="*/ 1398468 h 1399961"/>
                  <a:gd name="connsiteX21" fmla="*/ 3993629 w 4424182"/>
                  <a:gd name="connsiteY21" fmla="*/ 1379418 h 1399961"/>
                  <a:gd name="connsiteX22" fmla="*/ 4001249 w 4424182"/>
                  <a:gd name="connsiteY22" fmla="*/ 1303218 h 1399961"/>
                  <a:gd name="connsiteX23" fmla="*/ 3947909 w 4424182"/>
                  <a:gd name="connsiteY23" fmla="*/ 1116528 h 1399961"/>
                  <a:gd name="connsiteX24" fmla="*/ 3845039 w 4424182"/>
                  <a:gd name="connsiteY24" fmla="*/ 990798 h 1399961"/>
                  <a:gd name="connsiteX25" fmla="*/ 3700259 w 4424182"/>
                  <a:gd name="connsiteY25" fmla="*/ 929838 h 1399961"/>
                  <a:gd name="connsiteX26" fmla="*/ 3601199 w 4424182"/>
                  <a:gd name="connsiteY26" fmla="*/ 910788 h 1399961"/>
                  <a:gd name="connsiteX27" fmla="*/ 3555479 w 4424182"/>
                  <a:gd name="connsiteY27" fmla="*/ 910788 h 1399961"/>
                  <a:gd name="connsiteX28" fmla="*/ 3444989 w 4424182"/>
                  <a:gd name="connsiteY28" fmla="*/ 937458 h 1399961"/>
                  <a:gd name="connsiteX29" fmla="*/ 3307829 w 4424182"/>
                  <a:gd name="connsiteY29" fmla="*/ 1017468 h 1399961"/>
                  <a:gd name="connsiteX30" fmla="*/ 3197339 w 4424182"/>
                  <a:gd name="connsiteY30" fmla="*/ 1215588 h 1399961"/>
                  <a:gd name="connsiteX31" fmla="*/ 3185909 w 4424182"/>
                  <a:gd name="connsiteY31" fmla="*/ 1364178 h 1399961"/>
                  <a:gd name="connsiteX32" fmla="*/ 3018269 w 4424182"/>
                  <a:gd name="connsiteY32" fmla="*/ 1375608 h 1399961"/>
                  <a:gd name="connsiteX33" fmla="*/ 2355329 w 4424182"/>
                  <a:gd name="connsiteY33" fmla="*/ 1367988 h 1399961"/>
                  <a:gd name="connsiteX34" fmla="*/ 1315199 w 4424182"/>
                  <a:gd name="connsiteY34" fmla="*/ 1352748 h 1399961"/>
                  <a:gd name="connsiteX35" fmla="*/ 1292339 w 4424182"/>
                  <a:gd name="connsiteY35" fmla="*/ 1299408 h 1399961"/>
                  <a:gd name="connsiteX36" fmla="*/ 1277099 w 4424182"/>
                  <a:gd name="connsiteY36" fmla="*/ 1188918 h 1399961"/>
                  <a:gd name="connsiteX37" fmla="*/ 1158989 w 4424182"/>
                  <a:gd name="connsiteY37" fmla="*/ 1002228 h 1399961"/>
                  <a:gd name="connsiteX38" fmla="*/ 949439 w 4424182"/>
                  <a:gd name="connsiteY38" fmla="*/ 918408 h 1399961"/>
                  <a:gd name="connsiteX39" fmla="*/ 690359 w 4424182"/>
                  <a:gd name="connsiteY39" fmla="*/ 948888 h 1399961"/>
                  <a:gd name="connsiteX40" fmla="*/ 537959 w 4424182"/>
                  <a:gd name="connsiteY40" fmla="*/ 1112718 h 1399961"/>
                  <a:gd name="connsiteX41" fmla="*/ 480809 w 4424182"/>
                  <a:gd name="connsiteY41" fmla="*/ 1284168 h 1399961"/>
                  <a:gd name="connsiteX42" fmla="*/ 141719 w 4424182"/>
                  <a:gd name="connsiteY42" fmla="*/ 1246068 h 1399961"/>
                  <a:gd name="connsiteX43" fmla="*/ 31229 w 4424182"/>
                  <a:gd name="connsiteY43" fmla="*/ 1173678 h 1399961"/>
                  <a:gd name="connsiteX44" fmla="*/ 749 w 4424182"/>
                  <a:gd name="connsiteY44" fmla="*/ 1047948 h 1399961"/>
                  <a:gd name="connsiteX45" fmla="*/ 54089 w 4424182"/>
                  <a:gd name="connsiteY45" fmla="*/ 948888 h 1399961"/>
                  <a:gd name="connsiteX46" fmla="*/ 80759 w 4424182"/>
                  <a:gd name="connsiteY46" fmla="*/ 617418 h 1399961"/>
                  <a:gd name="connsiteX47" fmla="*/ 130289 w 4424182"/>
                  <a:gd name="connsiteY47" fmla="*/ 503118 h 1399961"/>
                  <a:gd name="connsiteX48" fmla="*/ 187439 w 4424182"/>
                  <a:gd name="connsiteY48" fmla="*/ 457398 h 1399961"/>
                  <a:gd name="connsiteX49" fmla="*/ 431279 w 4424182"/>
                  <a:gd name="connsiteY49" fmla="*/ 449778 h 1399961"/>
                  <a:gd name="connsiteX50" fmla="*/ 492239 w 4424182"/>
                  <a:gd name="connsiteY50" fmla="*/ 453588 h 1399961"/>
                  <a:gd name="connsiteX51" fmla="*/ 568439 w 4424182"/>
                  <a:gd name="connsiteY51" fmla="*/ 434538 h 1399961"/>
                  <a:gd name="connsiteX0" fmla="*/ 568439 w 4424182"/>
                  <a:gd name="connsiteY0" fmla="*/ 434538 h 1399961"/>
                  <a:gd name="connsiteX1" fmla="*/ 1155179 w 4424182"/>
                  <a:gd name="connsiteY1" fmla="*/ 106878 h 1399961"/>
                  <a:gd name="connsiteX2" fmla="*/ 1467599 w 4424182"/>
                  <a:gd name="connsiteY2" fmla="*/ 15438 h 1399961"/>
                  <a:gd name="connsiteX3" fmla="*/ 1890509 w 4424182"/>
                  <a:gd name="connsiteY3" fmla="*/ 198 h 1399961"/>
                  <a:gd name="connsiteX4" fmla="*/ 2176259 w 4424182"/>
                  <a:gd name="connsiteY4" fmla="*/ 7818 h 1399961"/>
                  <a:gd name="connsiteX5" fmla="*/ 2347709 w 4424182"/>
                  <a:gd name="connsiteY5" fmla="*/ 23058 h 1399961"/>
                  <a:gd name="connsiteX6" fmla="*/ 2500109 w 4424182"/>
                  <a:gd name="connsiteY6" fmla="*/ 49728 h 1399961"/>
                  <a:gd name="connsiteX7" fmla="*/ 2736329 w 4424182"/>
                  <a:gd name="connsiteY7" fmla="*/ 129738 h 1399961"/>
                  <a:gd name="connsiteX8" fmla="*/ 2915399 w 4424182"/>
                  <a:gd name="connsiteY8" fmla="*/ 247848 h 1399961"/>
                  <a:gd name="connsiteX9" fmla="*/ 3071609 w 4424182"/>
                  <a:gd name="connsiteY9" fmla="*/ 373578 h 1399961"/>
                  <a:gd name="connsiteX10" fmla="*/ 3296399 w 4424182"/>
                  <a:gd name="connsiteY10" fmla="*/ 514548 h 1399961"/>
                  <a:gd name="connsiteX11" fmla="*/ 3582149 w 4424182"/>
                  <a:gd name="connsiteY11" fmla="*/ 552648 h 1399961"/>
                  <a:gd name="connsiteX12" fmla="*/ 3704069 w 4424182"/>
                  <a:gd name="connsiteY12" fmla="*/ 564078 h 1399961"/>
                  <a:gd name="connsiteX13" fmla="*/ 3879329 w 4424182"/>
                  <a:gd name="connsiteY13" fmla="*/ 590748 h 1399961"/>
                  <a:gd name="connsiteX14" fmla="*/ 4134599 w 4424182"/>
                  <a:gd name="connsiteY14" fmla="*/ 663138 h 1399961"/>
                  <a:gd name="connsiteX15" fmla="*/ 4317479 w 4424182"/>
                  <a:gd name="connsiteY15" fmla="*/ 781248 h 1399961"/>
                  <a:gd name="connsiteX16" fmla="*/ 4367009 w 4424182"/>
                  <a:gd name="connsiteY16" fmla="*/ 861258 h 1399961"/>
                  <a:gd name="connsiteX17" fmla="*/ 4416539 w 4424182"/>
                  <a:gd name="connsiteY17" fmla="*/ 1006038 h 1399961"/>
                  <a:gd name="connsiteX18" fmla="*/ 4412729 w 4424182"/>
                  <a:gd name="connsiteY18" fmla="*/ 1223208 h 1399961"/>
                  <a:gd name="connsiteX19" fmla="*/ 4309859 w 4424182"/>
                  <a:gd name="connsiteY19" fmla="*/ 1348938 h 1399961"/>
                  <a:gd name="connsiteX20" fmla="*/ 4031729 w 4424182"/>
                  <a:gd name="connsiteY20" fmla="*/ 1398468 h 1399961"/>
                  <a:gd name="connsiteX21" fmla="*/ 3993629 w 4424182"/>
                  <a:gd name="connsiteY21" fmla="*/ 1379418 h 1399961"/>
                  <a:gd name="connsiteX22" fmla="*/ 4001249 w 4424182"/>
                  <a:gd name="connsiteY22" fmla="*/ 1303218 h 1399961"/>
                  <a:gd name="connsiteX23" fmla="*/ 3947909 w 4424182"/>
                  <a:gd name="connsiteY23" fmla="*/ 1116528 h 1399961"/>
                  <a:gd name="connsiteX24" fmla="*/ 3845039 w 4424182"/>
                  <a:gd name="connsiteY24" fmla="*/ 990798 h 1399961"/>
                  <a:gd name="connsiteX25" fmla="*/ 3700259 w 4424182"/>
                  <a:gd name="connsiteY25" fmla="*/ 929838 h 1399961"/>
                  <a:gd name="connsiteX26" fmla="*/ 3601199 w 4424182"/>
                  <a:gd name="connsiteY26" fmla="*/ 910788 h 1399961"/>
                  <a:gd name="connsiteX27" fmla="*/ 3555479 w 4424182"/>
                  <a:gd name="connsiteY27" fmla="*/ 910788 h 1399961"/>
                  <a:gd name="connsiteX28" fmla="*/ 3444989 w 4424182"/>
                  <a:gd name="connsiteY28" fmla="*/ 937458 h 1399961"/>
                  <a:gd name="connsiteX29" fmla="*/ 3307829 w 4424182"/>
                  <a:gd name="connsiteY29" fmla="*/ 1017468 h 1399961"/>
                  <a:gd name="connsiteX30" fmla="*/ 3197339 w 4424182"/>
                  <a:gd name="connsiteY30" fmla="*/ 1215588 h 1399961"/>
                  <a:gd name="connsiteX31" fmla="*/ 3185909 w 4424182"/>
                  <a:gd name="connsiteY31" fmla="*/ 1364178 h 1399961"/>
                  <a:gd name="connsiteX32" fmla="*/ 3018269 w 4424182"/>
                  <a:gd name="connsiteY32" fmla="*/ 1375608 h 1399961"/>
                  <a:gd name="connsiteX33" fmla="*/ 2355329 w 4424182"/>
                  <a:gd name="connsiteY33" fmla="*/ 1367988 h 1399961"/>
                  <a:gd name="connsiteX34" fmla="*/ 1315199 w 4424182"/>
                  <a:gd name="connsiteY34" fmla="*/ 1352748 h 1399961"/>
                  <a:gd name="connsiteX35" fmla="*/ 1292339 w 4424182"/>
                  <a:gd name="connsiteY35" fmla="*/ 1299408 h 1399961"/>
                  <a:gd name="connsiteX36" fmla="*/ 1277099 w 4424182"/>
                  <a:gd name="connsiteY36" fmla="*/ 1188918 h 1399961"/>
                  <a:gd name="connsiteX37" fmla="*/ 1158989 w 4424182"/>
                  <a:gd name="connsiteY37" fmla="*/ 1002228 h 1399961"/>
                  <a:gd name="connsiteX38" fmla="*/ 949439 w 4424182"/>
                  <a:gd name="connsiteY38" fmla="*/ 918408 h 1399961"/>
                  <a:gd name="connsiteX39" fmla="*/ 690359 w 4424182"/>
                  <a:gd name="connsiteY39" fmla="*/ 948888 h 1399961"/>
                  <a:gd name="connsiteX40" fmla="*/ 537959 w 4424182"/>
                  <a:gd name="connsiteY40" fmla="*/ 1112718 h 1399961"/>
                  <a:gd name="connsiteX41" fmla="*/ 480809 w 4424182"/>
                  <a:gd name="connsiteY41" fmla="*/ 1284168 h 1399961"/>
                  <a:gd name="connsiteX42" fmla="*/ 141719 w 4424182"/>
                  <a:gd name="connsiteY42" fmla="*/ 1246068 h 1399961"/>
                  <a:gd name="connsiteX43" fmla="*/ 31229 w 4424182"/>
                  <a:gd name="connsiteY43" fmla="*/ 1173678 h 1399961"/>
                  <a:gd name="connsiteX44" fmla="*/ 749 w 4424182"/>
                  <a:gd name="connsiteY44" fmla="*/ 1047948 h 1399961"/>
                  <a:gd name="connsiteX45" fmla="*/ 54089 w 4424182"/>
                  <a:gd name="connsiteY45" fmla="*/ 948888 h 1399961"/>
                  <a:gd name="connsiteX46" fmla="*/ 80759 w 4424182"/>
                  <a:gd name="connsiteY46" fmla="*/ 617418 h 1399961"/>
                  <a:gd name="connsiteX47" fmla="*/ 130289 w 4424182"/>
                  <a:gd name="connsiteY47" fmla="*/ 503118 h 1399961"/>
                  <a:gd name="connsiteX48" fmla="*/ 187439 w 4424182"/>
                  <a:gd name="connsiteY48" fmla="*/ 457398 h 1399961"/>
                  <a:gd name="connsiteX49" fmla="*/ 431279 w 4424182"/>
                  <a:gd name="connsiteY49" fmla="*/ 449778 h 1399961"/>
                  <a:gd name="connsiteX50" fmla="*/ 568439 w 4424182"/>
                  <a:gd name="connsiteY50" fmla="*/ 434538 h 1399961"/>
                  <a:gd name="connsiteX0" fmla="*/ 568439 w 4424182"/>
                  <a:gd name="connsiteY0" fmla="*/ 434538 h 1399961"/>
                  <a:gd name="connsiteX1" fmla="*/ 1155179 w 4424182"/>
                  <a:gd name="connsiteY1" fmla="*/ 106878 h 1399961"/>
                  <a:gd name="connsiteX2" fmla="*/ 1467599 w 4424182"/>
                  <a:gd name="connsiteY2" fmla="*/ 15438 h 1399961"/>
                  <a:gd name="connsiteX3" fmla="*/ 1890509 w 4424182"/>
                  <a:gd name="connsiteY3" fmla="*/ 198 h 1399961"/>
                  <a:gd name="connsiteX4" fmla="*/ 2176259 w 4424182"/>
                  <a:gd name="connsiteY4" fmla="*/ 7818 h 1399961"/>
                  <a:gd name="connsiteX5" fmla="*/ 2347709 w 4424182"/>
                  <a:gd name="connsiteY5" fmla="*/ 23058 h 1399961"/>
                  <a:gd name="connsiteX6" fmla="*/ 2500109 w 4424182"/>
                  <a:gd name="connsiteY6" fmla="*/ 49728 h 1399961"/>
                  <a:gd name="connsiteX7" fmla="*/ 2736329 w 4424182"/>
                  <a:gd name="connsiteY7" fmla="*/ 129738 h 1399961"/>
                  <a:gd name="connsiteX8" fmla="*/ 2915399 w 4424182"/>
                  <a:gd name="connsiteY8" fmla="*/ 247848 h 1399961"/>
                  <a:gd name="connsiteX9" fmla="*/ 3071609 w 4424182"/>
                  <a:gd name="connsiteY9" fmla="*/ 373578 h 1399961"/>
                  <a:gd name="connsiteX10" fmla="*/ 3296399 w 4424182"/>
                  <a:gd name="connsiteY10" fmla="*/ 514548 h 1399961"/>
                  <a:gd name="connsiteX11" fmla="*/ 3582149 w 4424182"/>
                  <a:gd name="connsiteY11" fmla="*/ 552648 h 1399961"/>
                  <a:gd name="connsiteX12" fmla="*/ 3704069 w 4424182"/>
                  <a:gd name="connsiteY12" fmla="*/ 564078 h 1399961"/>
                  <a:gd name="connsiteX13" fmla="*/ 3879329 w 4424182"/>
                  <a:gd name="connsiteY13" fmla="*/ 590748 h 1399961"/>
                  <a:gd name="connsiteX14" fmla="*/ 4134599 w 4424182"/>
                  <a:gd name="connsiteY14" fmla="*/ 663138 h 1399961"/>
                  <a:gd name="connsiteX15" fmla="*/ 4317479 w 4424182"/>
                  <a:gd name="connsiteY15" fmla="*/ 781248 h 1399961"/>
                  <a:gd name="connsiteX16" fmla="*/ 4367009 w 4424182"/>
                  <a:gd name="connsiteY16" fmla="*/ 861258 h 1399961"/>
                  <a:gd name="connsiteX17" fmla="*/ 4416539 w 4424182"/>
                  <a:gd name="connsiteY17" fmla="*/ 1006038 h 1399961"/>
                  <a:gd name="connsiteX18" fmla="*/ 4412729 w 4424182"/>
                  <a:gd name="connsiteY18" fmla="*/ 1223208 h 1399961"/>
                  <a:gd name="connsiteX19" fmla="*/ 4309859 w 4424182"/>
                  <a:gd name="connsiteY19" fmla="*/ 1348938 h 1399961"/>
                  <a:gd name="connsiteX20" fmla="*/ 4031729 w 4424182"/>
                  <a:gd name="connsiteY20" fmla="*/ 1398468 h 1399961"/>
                  <a:gd name="connsiteX21" fmla="*/ 3993629 w 4424182"/>
                  <a:gd name="connsiteY21" fmla="*/ 1379418 h 1399961"/>
                  <a:gd name="connsiteX22" fmla="*/ 4001249 w 4424182"/>
                  <a:gd name="connsiteY22" fmla="*/ 1303218 h 1399961"/>
                  <a:gd name="connsiteX23" fmla="*/ 3947909 w 4424182"/>
                  <a:gd name="connsiteY23" fmla="*/ 1116528 h 1399961"/>
                  <a:gd name="connsiteX24" fmla="*/ 3845039 w 4424182"/>
                  <a:gd name="connsiteY24" fmla="*/ 990798 h 1399961"/>
                  <a:gd name="connsiteX25" fmla="*/ 3700259 w 4424182"/>
                  <a:gd name="connsiteY25" fmla="*/ 929838 h 1399961"/>
                  <a:gd name="connsiteX26" fmla="*/ 3601199 w 4424182"/>
                  <a:gd name="connsiteY26" fmla="*/ 910788 h 1399961"/>
                  <a:gd name="connsiteX27" fmla="*/ 3555479 w 4424182"/>
                  <a:gd name="connsiteY27" fmla="*/ 910788 h 1399961"/>
                  <a:gd name="connsiteX28" fmla="*/ 3444989 w 4424182"/>
                  <a:gd name="connsiteY28" fmla="*/ 937458 h 1399961"/>
                  <a:gd name="connsiteX29" fmla="*/ 3307829 w 4424182"/>
                  <a:gd name="connsiteY29" fmla="*/ 1017468 h 1399961"/>
                  <a:gd name="connsiteX30" fmla="*/ 3197339 w 4424182"/>
                  <a:gd name="connsiteY30" fmla="*/ 1215588 h 1399961"/>
                  <a:gd name="connsiteX31" fmla="*/ 3185909 w 4424182"/>
                  <a:gd name="connsiteY31" fmla="*/ 1364178 h 1399961"/>
                  <a:gd name="connsiteX32" fmla="*/ 3018269 w 4424182"/>
                  <a:gd name="connsiteY32" fmla="*/ 1375608 h 1399961"/>
                  <a:gd name="connsiteX33" fmla="*/ 2355329 w 4424182"/>
                  <a:gd name="connsiteY33" fmla="*/ 1367988 h 1399961"/>
                  <a:gd name="connsiteX34" fmla="*/ 1315199 w 4424182"/>
                  <a:gd name="connsiteY34" fmla="*/ 1352748 h 1399961"/>
                  <a:gd name="connsiteX35" fmla="*/ 1292339 w 4424182"/>
                  <a:gd name="connsiteY35" fmla="*/ 1299408 h 1399961"/>
                  <a:gd name="connsiteX36" fmla="*/ 1277099 w 4424182"/>
                  <a:gd name="connsiteY36" fmla="*/ 1188918 h 1399961"/>
                  <a:gd name="connsiteX37" fmla="*/ 1158989 w 4424182"/>
                  <a:gd name="connsiteY37" fmla="*/ 1002228 h 1399961"/>
                  <a:gd name="connsiteX38" fmla="*/ 949439 w 4424182"/>
                  <a:gd name="connsiteY38" fmla="*/ 918408 h 1399961"/>
                  <a:gd name="connsiteX39" fmla="*/ 690359 w 4424182"/>
                  <a:gd name="connsiteY39" fmla="*/ 948888 h 1399961"/>
                  <a:gd name="connsiteX40" fmla="*/ 537959 w 4424182"/>
                  <a:gd name="connsiteY40" fmla="*/ 1112718 h 1399961"/>
                  <a:gd name="connsiteX41" fmla="*/ 480809 w 4424182"/>
                  <a:gd name="connsiteY41" fmla="*/ 1284168 h 1399961"/>
                  <a:gd name="connsiteX42" fmla="*/ 141719 w 4424182"/>
                  <a:gd name="connsiteY42" fmla="*/ 1246068 h 1399961"/>
                  <a:gd name="connsiteX43" fmla="*/ 31229 w 4424182"/>
                  <a:gd name="connsiteY43" fmla="*/ 1173678 h 1399961"/>
                  <a:gd name="connsiteX44" fmla="*/ 749 w 4424182"/>
                  <a:gd name="connsiteY44" fmla="*/ 1047948 h 1399961"/>
                  <a:gd name="connsiteX45" fmla="*/ 54089 w 4424182"/>
                  <a:gd name="connsiteY45" fmla="*/ 948888 h 1399961"/>
                  <a:gd name="connsiteX46" fmla="*/ 80759 w 4424182"/>
                  <a:gd name="connsiteY46" fmla="*/ 617418 h 1399961"/>
                  <a:gd name="connsiteX47" fmla="*/ 130289 w 4424182"/>
                  <a:gd name="connsiteY47" fmla="*/ 503118 h 1399961"/>
                  <a:gd name="connsiteX48" fmla="*/ 187439 w 4424182"/>
                  <a:gd name="connsiteY48" fmla="*/ 457398 h 1399961"/>
                  <a:gd name="connsiteX49" fmla="*/ 431279 w 4424182"/>
                  <a:gd name="connsiteY49" fmla="*/ 449778 h 1399961"/>
                  <a:gd name="connsiteX50" fmla="*/ 568439 w 4424182"/>
                  <a:gd name="connsiteY50" fmla="*/ 434538 h 1399961"/>
                  <a:gd name="connsiteX0" fmla="*/ 568439 w 4424182"/>
                  <a:gd name="connsiteY0" fmla="*/ 434538 h 1399961"/>
                  <a:gd name="connsiteX1" fmla="*/ 1155179 w 4424182"/>
                  <a:gd name="connsiteY1" fmla="*/ 106878 h 1399961"/>
                  <a:gd name="connsiteX2" fmla="*/ 1467599 w 4424182"/>
                  <a:gd name="connsiteY2" fmla="*/ 15438 h 1399961"/>
                  <a:gd name="connsiteX3" fmla="*/ 1890509 w 4424182"/>
                  <a:gd name="connsiteY3" fmla="*/ 198 h 1399961"/>
                  <a:gd name="connsiteX4" fmla="*/ 2176259 w 4424182"/>
                  <a:gd name="connsiteY4" fmla="*/ 7818 h 1399961"/>
                  <a:gd name="connsiteX5" fmla="*/ 2347709 w 4424182"/>
                  <a:gd name="connsiteY5" fmla="*/ 23058 h 1399961"/>
                  <a:gd name="connsiteX6" fmla="*/ 2500109 w 4424182"/>
                  <a:gd name="connsiteY6" fmla="*/ 49728 h 1399961"/>
                  <a:gd name="connsiteX7" fmla="*/ 2736329 w 4424182"/>
                  <a:gd name="connsiteY7" fmla="*/ 129738 h 1399961"/>
                  <a:gd name="connsiteX8" fmla="*/ 2915399 w 4424182"/>
                  <a:gd name="connsiteY8" fmla="*/ 247848 h 1399961"/>
                  <a:gd name="connsiteX9" fmla="*/ 3071609 w 4424182"/>
                  <a:gd name="connsiteY9" fmla="*/ 373578 h 1399961"/>
                  <a:gd name="connsiteX10" fmla="*/ 3296399 w 4424182"/>
                  <a:gd name="connsiteY10" fmla="*/ 514548 h 1399961"/>
                  <a:gd name="connsiteX11" fmla="*/ 3582149 w 4424182"/>
                  <a:gd name="connsiteY11" fmla="*/ 552648 h 1399961"/>
                  <a:gd name="connsiteX12" fmla="*/ 3704069 w 4424182"/>
                  <a:gd name="connsiteY12" fmla="*/ 564078 h 1399961"/>
                  <a:gd name="connsiteX13" fmla="*/ 3879329 w 4424182"/>
                  <a:gd name="connsiteY13" fmla="*/ 590748 h 1399961"/>
                  <a:gd name="connsiteX14" fmla="*/ 4134599 w 4424182"/>
                  <a:gd name="connsiteY14" fmla="*/ 663138 h 1399961"/>
                  <a:gd name="connsiteX15" fmla="*/ 4317479 w 4424182"/>
                  <a:gd name="connsiteY15" fmla="*/ 781248 h 1399961"/>
                  <a:gd name="connsiteX16" fmla="*/ 4367009 w 4424182"/>
                  <a:gd name="connsiteY16" fmla="*/ 861258 h 1399961"/>
                  <a:gd name="connsiteX17" fmla="*/ 4416539 w 4424182"/>
                  <a:gd name="connsiteY17" fmla="*/ 1006038 h 1399961"/>
                  <a:gd name="connsiteX18" fmla="*/ 4412729 w 4424182"/>
                  <a:gd name="connsiteY18" fmla="*/ 1223208 h 1399961"/>
                  <a:gd name="connsiteX19" fmla="*/ 4309859 w 4424182"/>
                  <a:gd name="connsiteY19" fmla="*/ 1348938 h 1399961"/>
                  <a:gd name="connsiteX20" fmla="*/ 4031729 w 4424182"/>
                  <a:gd name="connsiteY20" fmla="*/ 1398468 h 1399961"/>
                  <a:gd name="connsiteX21" fmla="*/ 3993629 w 4424182"/>
                  <a:gd name="connsiteY21" fmla="*/ 1379418 h 1399961"/>
                  <a:gd name="connsiteX22" fmla="*/ 4001249 w 4424182"/>
                  <a:gd name="connsiteY22" fmla="*/ 1303218 h 1399961"/>
                  <a:gd name="connsiteX23" fmla="*/ 3947909 w 4424182"/>
                  <a:gd name="connsiteY23" fmla="*/ 1116528 h 1399961"/>
                  <a:gd name="connsiteX24" fmla="*/ 3845039 w 4424182"/>
                  <a:gd name="connsiteY24" fmla="*/ 990798 h 1399961"/>
                  <a:gd name="connsiteX25" fmla="*/ 3700259 w 4424182"/>
                  <a:gd name="connsiteY25" fmla="*/ 929838 h 1399961"/>
                  <a:gd name="connsiteX26" fmla="*/ 3601199 w 4424182"/>
                  <a:gd name="connsiteY26" fmla="*/ 910788 h 1399961"/>
                  <a:gd name="connsiteX27" fmla="*/ 3555479 w 4424182"/>
                  <a:gd name="connsiteY27" fmla="*/ 910788 h 1399961"/>
                  <a:gd name="connsiteX28" fmla="*/ 3444989 w 4424182"/>
                  <a:gd name="connsiteY28" fmla="*/ 937458 h 1399961"/>
                  <a:gd name="connsiteX29" fmla="*/ 3307829 w 4424182"/>
                  <a:gd name="connsiteY29" fmla="*/ 1017468 h 1399961"/>
                  <a:gd name="connsiteX30" fmla="*/ 3197339 w 4424182"/>
                  <a:gd name="connsiteY30" fmla="*/ 1215588 h 1399961"/>
                  <a:gd name="connsiteX31" fmla="*/ 3185909 w 4424182"/>
                  <a:gd name="connsiteY31" fmla="*/ 1364178 h 1399961"/>
                  <a:gd name="connsiteX32" fmla="*/ 3018269 w 4424182"/>
                  <a:gd name="connsiteY32" fmla="*/ 1375608 h 1399961"/>
                  <a:gd name="connsiteX33" fmla="*/ 2355329 w 4424182"/>
                  <a:gd name="connsiteY33" fmla="*/ 1367988 h 1399961"/>
                  <a:gd name="connsiteX34" fmla="*/ 1315199 w 4424182"/>
                  <a:gd name="connsiteY34" fmla="*/ 1352748 h 1399961"/>
                  <a:gd name="connsiteX35" fmla="*/ 1292339 w 4424182"/>
                  <a:gd name="connsiteY35" fmla="*/ 1299408 h 1399961"/>
                  <a:gd name="connsiteX36" fmla="*/ 1277099 w 4424182"/>
                  <a:gd name="connsiteY36" fmla="*/ 1188918 h 1399961"/>
                  <a:gd name="connsiteX37" fmla="*/ 1158989 w 4424182"/>
                  <a:gd name="connsiteY37" fmla="*/ 1002228 h 1399961"/>
                  <a:gd name="connsiteX38" fmla="*/ 949439 w 4424182"/>
                  <a:gd name="connsiteY38" fmla="*/ 918408 h 1399961"/>
                  <a:gd name="connsiteX39" fmla="*/ 690359 w 4424182"/>
                  <a:gd name="connsiteY39" fmla="*/ 948888 h 1399961"/>
                  <a:gd name="connsiteX40" fmla="*/ 537959 w 4424182"/>
                  <a:gd name="connsiteY40" fmla="*/ 1112718 h 1399961"/>
                  <a:gd name="connsiteX41" fmla="*/ 480809 w 4424182"/>
                  <a:gd name="connsiteY41" fmla="*/ 1284168 h 1399961"/>
                  <a:gd name="connsiteX42" fmla="*/ 141719 w 4424182"/>
                  <a:gd name="connsiteY42" fmla="*/ 1246068 h 1399961"/>
                  <a:gd name="connsiteX43" fmla="*/ 31229 w 4424182"/>
                  <a:gd name="connsiteY43" fmla="*/ 1173678 h 1399961"/>
                  <a:gd name="connsiteX44" fmla="*/ 749 w 4424182"/>
                  <a:gd name="connsiteY44" fmla="*/ 1047948 h 1399961"/>
                  <a:gd name="connsiteX45" fmla="*/ 54089 w 4424182"/>
                  <a:gd name="connsiteY45" fmla="*/ 948888 h 1399961"/>
                  <a:gd name="connsiteX46" fmla="*/ 80759 w 4424182"/>
                  <a:gd name="connsiteY46" fmla="*/ 617418 h 1399961"/>
                  <a:gd name="connsiteX47" fmla="*/ 130289 w 4424182"/>
                  <a:gd name="connsiteY47" fmla="*/ 503118 h 1399961"/>
                  <a:gd name="connsiteX48" fmla="*/ 187439 w 4424182"/>
                  <a:gd name="connsiteY48" fmla="*/ 457398 h 1399961"/>
                  <a:gd name="connsiteX49" fmla="*/ 431279 w 4424182"/>
                  <a:gd name="connsiteY49" fmla="*/ 449778 h 1399961"/>
                  <a:gd name="connsiteX50" fmla="*/ 568439 w 4424182"/>
                  <a:gd name="connsiteY50" fmla="*/ 434538 h 1399961"/>
                  <a:gd name="connsiteX0" fmla="*/ 568297 w 4424040"/>
                  <a:gd name="connsiteY0" fmla="*/ 434538 h 1399961"/>
                  <a:gd name="connsiteX1" fmla="*/ 1155037 w 4424040"/>
                  <a:gd name="connsiteY1" fmla="*/ 106878 h 1399961"/>
                  <a:gd name="connsiteX2" fmla="*/ 1467457 w 4424040"/>
                  <a:gd name="connsiteY2" fmla="*/ 15438 h 1399961"/>
                  <a:gd name="connsiteX3" fmla="*/ 1890367 w 4424040"/>
                  <a:gd name="connsiteY3" fmla="*/ 198 h 1399961"/>
                  <a:gd name="connsiteX4" fmla="*/ 2176117 w 4424040"/>
                  <a:gd name="connsiteY4" fmla="*/ 7818 h 1399961"/>
                  <a:gd name="connsiteX5" fmla="*/ 2347567 w 4424040"/>
                  <a:gd name="connsiteY5" fmla="*/ 23058 h 1399961"/>
                  <a:gd name="connsiteX6" fmla="*/ 2499967 w 4424040"/>
                  <a:gd name="connsiteY6" fmla="*/ 49728 h 1399961"/>
                  <a:gd name="connsiteX7" fmla="*/ 2736187 w 4424040"/>
                  <a:gd name="connsiteY7" fmla="*/ 129738 h 1399961"/>
                  <a:gd name="connsiteX8" fmla="*/ 2915257 w 4424040"/>
                  <a:gd name="connsiteY8" fmla="*/ 247848 h 1399961"/>
                  <a:gd name="connsiteX9" fmla="*/ 3071467 w 4424040"/>
                  <a:gd name="connsiteY9" fmla="*/ 373578 h 1399961"/>
                  <a:gd name="connsiteX10" fmla="*/ 3296257 w 4424040"/>
                  <a:gd name="connsiteY10" fmla="*/ 514548 h 1399961"/>
                  <a:gd name="connsiteX11" fmla="*/ 3582007 w 4424040"/>
                  <a:gd name="connsiteY11" fmla="*/ 552648 h 1399961"/>
                  <a:gd name="connsiteX12" fmla="*/ 3703927 w 4424040"/>
                  <a:gd name="connsiteY12" fmla="*/ 564078 h 1399961"/>
                  <a:gd name="connsiteX13" fmla="*/ 3879187 w 4424040"/>
                  <a:gd name="connsiteY13" fmla="*/ 590748 h 1399961"/>
                  <a:gd name="connsiteX14" fmla="*/ 4134457 w 4424040"/>
                  <a:gd name="connsiteY14" fmla="*/ 663138 h 1399961"/>
                  <a:gd name="connsiteX15" fmla="*/ 4317337 w 4424040"/>
                  <a:gd name="connsiteY15" fmla="*/ 781248 h 1399961"/>
                  <a:gd name="connsiteX16" fmla="*/ 4366867 w 4424040"/>
                  <a:gd name="connsiteY16" fmla="*/ 861258 h 1399961"/>
                  <a:gd name="connsiteX17" fmla="*/ 4416397 w 4424040"/>
                  <a:gd name="connsiteY17" fmla="*/ 1006038 h 1399961"/>
                  <a:gd name="connsiteX18" fmla="*/ 4412587 w 4424040"/>
                  <a:gd name="connsiteY18" fmla="*/ 1223208 h 1399961"/>
                  <a:gd name="connsiteX19" fmla="*/ 4309717 w 4424040"/>
                  <a:gd name="connsiteY19" fmla="*/ 1348938 h 1399961"/>
                  <a:gd name="connsiteX20" fmla="*/ 4031587 w 4424040"/>
                  <a:gd name="connsiteY20" fmla="*/ 1398468 h 1399961"/>
                  <a:gd name="connsiteX21" fmla="*/ 3993487 w 4424040"/>
                  <a:gd name="connsiteY21" fmla="*/ 1379418 h 1399961"/>
                  <a:gd name="connsiteX22" fmla="*/ 4001107 w 4424040"/>
                  <a:gd name="connsiteY22" fmla="*/ 1303218 h 1399961"/>
                  <a:gd name="connsiteX23" fmla="*/ 3947767 w 4424040"/>
                  <a:gd name="connsiteY23" fmla="*/ 1116528 h 1399961"/>
                  <a:gd name="connsiteX24" fmla="*/ 3844897 w 4424040"/>
                  <a:gd name="connsiteY24" fmla="*/ 990798 h 1399961"/>
                  <a:gd name="connsiteX25" fmla="*/ 3700117 w 4424040"/>
                  <a:gd name="connsiteY25" fmla="*/ 929838 h 1399961"/>
                  <a:gd name="connsiteX26" fmla="*/ 3601057 w 4424040"/>
                  <a:gd name="connsiteY26" fmla="*/ 910788 h 1399961"/>
                  <a:gd name="connsiteX27" fmla="*/ 3555337 w 4424040"/>
                  <a:gd name="connsiteY27" fmla="*/ 910788 h 1399961"/>
                  <a:gd name="connsiteX28" fmla="*/ 3444847 w 4424040"/>
                  <a:gd name="connsiteY28" fmla="*/ 937458 h 1399961"/>
                  <a:gd name="connsiteX29" fmla="*/ 3307687 w 4424040"/>
                  <a:gd name="connsiteY29" fmla="*/ 1017468 h 1399961"/>
                  <a:gd name="connsiteX30" fmla="*/ 3197197 w 4424040"/>
                  <a:gd name="connsiteY30" fmla="*/ 1215588 h 1399961"/>
                  <a:gd name="connsiteX31" fmla="*/ 3185767 w 4424040"/>
                  <a:gd name="connsiteY31" fmla="*/ 1364178 h 1399961"/>
                  <a:gd name="connsiteX32" fmla="*/ 3018127 w 4424040"/>
                  <a:gd name="connsiteY32" fmla="*/ 1375608 h 1399961"/>
                  <a:gd name="connsiteX33" fmla="*/ 2355187 w 4424040"/>
                  <a:gd name="connsiteY33" fmla="*/ 1367988 h 1399961"/>
                  <a:gd name="connsiteX34" fmla="*/ 1315057 w 4424040"/>
                  <a:gd name="connsiteY34" fmla="*/ 1352748 h 1399961"/>
                  <a:gd name="connsiteX35" fmla="*/ 1292197 w 4424040"/>
                  <a:gd name="connsiteY35" fmla="*/ 1299408 h 1399961"/>
                  <a:gd name="connsiteX36" fmla="*/ 1276957 w 4424040"/>
                  <a:gd name="connsiteY36" fmla="*/ 1188918 h 1399961"/>
                  <a:gd name="connsiteX37" fmla="*/ 1158847 w 4424040"/>
                  <a:gd name="connsiteY37" fmla="*/ 1002228 h 1399961"/>
                  <a:gd name="connsiteX38" fmla="*/ 949297 w 4424040"/>
                  <a:gd name="connsiteY38" fmla="*/ 918408 h 1399961"/>
                  <a:gd name="connsiteX39" fmla="*/ 690217 w 4424040"/>
                  <a:gd name="connsiteY39" fmla="*/ 948888 h 1399961"/>
                  <a:gd name="connsiteX40" fmla="*/ 537817 w 4424040"/>
                  <a:gd name="connsiteY40" fmla="*/ 1112718 h 1399961"/>
                  <a:gd name="connsiteX41" fmla="*/ 480667 w 4424040"/>
                  <a:gd name="connsiteY41" fmla="*/ 1284168 h 1399961"/>
                  <a:gd name="connsiteX42" fmla="*/ 141577 w 4424040"/>
                  <a:gd name="connsiteY42" fmla="*/ 1246068 h 1399961"/>
                  <a:gd name="connsiteX43" fmla="*/ 31087 w 4424040"/>
                  <a:gd name="connsiteY43" fmla="*/ 1173678 h 1399961"/>
                  <a:gd name="connsiteX44" fmla="*/ 607 w 4424040"/>
                  <a:gd name="connsiteY44" fmla="*/ 1047948 h 1399961"/>
                  <a:gd name="connsiteX45" fmla="*/ 53947 w 4424040"/>
                  <a:gd name="connsiteY45" fmla="*/ 948888 h 1399961"/>
                  <a:gd name="connsiteX46" fmla="*/ 80617 w 4424040"/>
                  <a:gd name="connsiteY46" fmla="*/ 617418 h 1399961"/>
                  <a:gd name="connsiteX47" fmla="*/ 130147 w 4424040"/>
                  <a:gd name="connsiteY47" fmla="*/ 503118 h 1399961"/>
                  <a:gd name="connsiteX48" fmla="*/ 187297 w 4424040"/>
                  <a:gd name="connsiteY48" fmla="*/ 457398 h 1399961"/>
                  <a:gd name="connsiteX49" fmla="*/ 431137 w 4424040"/>
                  <a:gd name="connsiteY49" fmla="*/ 449778 h 1399961"/>
                  <a:gd name="connsiteX50" fmla="*/ 568297 w 4424040"/>
                  <a:gd name="connsiteY50" fmla="*/ 434538 h 1399961"/>
                  <a:gd name="connsiteX0" fmla="*/ 568069 w 4423812"/>
                  <a:gd name="connsiteY0" fmla="*/ 434538 h 1399961"/>
                  <a:gd name="connsiteX1" fmla="*/ 1154809 w 4423812"/>
                  <a:gd name="connsiteY1" fmla="*/ 106878 h 1399961"/>
                  <a:gd name="connsiteX2" fmla="*/ 1467229 w 4423812"/>
                  <a:gd name="connsiteY2" fmla="*/ 15438 h 1399961"/>
                  <a:gd name="connsiteX3" fmla="*/ 1890139 w 4423812"/>
                  <a:gd name="connsiteY3" fmla="*/ 198 h 1399961"/>
                  <a:gd name="connsiteX4" fmla="*/ 2175889 w 4423812"/>
                  <a:gd name="connsiteY4" fmla="*/ 7818 h 1399961"/>
                  <a:gd name="connsiteX5" fmla="*/ 2347339 w 4423812"/>
                  <a:gd name="connsiteY5" fmla="*/ 23058 h 1399961"/>
                  <a:gd name="connsiteX6" fmla="*/ 2499739 w 4423812"/>
                  <a:gd name="connsiteY6" fmla="*/ 49728 h 1399961"/>
                  <a:gd name="connsiteX7" fmla="*/ 2735959 w 4423812"/>
                  <a:gd name="connsiteY7" fmla="*/ 129738 h 1399961"/>
                  <a:gd name="connsiteX8" fmla="*/ 2915029 w 4423812"/>
                  <a:gd name="connsiteY8" fmla="*/ 247848 h 1399961"/>
                  <a:gd name="connsiteX9" fmla="*/ 3071239 w 4423812"/>
                  <a:gd name="connsiteY9" fmla="*/ 373578 h 1399961"/>
                  <a:gd name="connsiteX10" fmla="*/ 3296029 w 4423812"/>
                  <a:gd name="connsiteY10" fmla="*/ 514548 h 1399961"/>
                  <a:gd name="connsiteX11" fmla="*/ 3581779 w 4423812"/>
                  <a:gd name="connsiteY11" fmla="*/ 552648 h 1399961"/>
                  <a:gd name="connsiteX12" fmla="*/ 3703699 w 4423812"/>
                  <a:gd name="connsiteY12" fmla="*/ 564078 h 1399961"/>
                  <a:gd name="connsiteX13" fmla="*/ 3878959 w 4423812"/>
                  <a:gd name="connsiteY13" fmla="*/ 590748 h 1399961"/>
                  <a:gd name="connsiteX14" fmla="*/ 4134229 w 4423812"/>
                  <a:gd name="connsiteY14" fmla="*/ 663138 h 1399961"/>
                  <a:gd name="connsiteX15" fmla="*/ 4317109 w 4423812"/>
                  <a:gd name="connsiteY15" fmla="*/ 781248 h 1399961"/>
                  <a:gd name="connsiteX16" fmla="*/ 4366639 w 4423812"/>
                  <a:gd name="connsiteY16" fmla="*/ 861258 h 1399961"/>
                  <a:gd name="connsiteX17" fmla="*/ 4416169 w 4423812"/>
                  <a:gd name="connsiteY17" fmla="*/ 1006038 h 1399961"/>
                  <a:gd name="connsiteX18" fmla="*/ 4412359 w 4423812"/>
                  <a:gd name="connsiteY18" fmla="*/ 1223208 h 1399961"/>
                  <a:gd name="connsiteX19" fmla="*/ 4309489 w 4423812"/>
                  <a:gd name="connsiteY19" fmla="*/ 1348938 h 1399961"/>
                  <a:gd name="connsiteX20" fmla="*/ 4031359 w 4423812"/>
                  <a:gd name="connsiteY20" fmla="*/ 1398468 h 1399961"/>
                  <a:gd name="connsiteX21" fmla="*/ 3993259 w 4423812"/>
                  <a:gd name="connsiteY21" fmla="*/ 1379418 h 1399961"/>
                  <a:gd name="connsiteX22" fmla="*/ 4000879 w 4423812"/>
                  <a:gd name="connsiteY22" fmla="*/ 1303218 h 1399961"/>
                  <a:gd name="connsiteX23" fmla="*/ 3947539 w 4423812"/>
                  <a:gd name="connsiteY23" fmla="*/ 1116528 h 1399961"/>
                  <a:gd name="connsiteX24" fmla="*/ 3844669 w 4423812"/>
                  <a:gd name="connsiteY24" fmla="*/ 990798 h 1399961"/>
                  <a:gd name="connsiteX25" fmla="*/ 3699889 w 4423812"/>
                  <a:gd name="connsiteY25" fmla="*/ 929838 h 1399961"/>
                  <a:gd name="connsiteX26" fmla="*/ 3600829 w 4423812"/>
                  <a:gd name="connsiteY26" fmla="*/ 910788 h 1399961"/>
                  <a:gd name="connsiteX27" fmla="*/ 3555109 w 4423812"/>
                  <a:gd name="connsiteY27" fmla="*/ 910788 h 1399961"/>
                  <a:gd name="connsiteX28" fmla="*/ 3444619 w 4423812"/>
                  <a:gd name="connsiteY28" fmla="*/ 937458 h 1399961"/>
                  <a:gd name="connsiteX29" fmla="*/ 3307459 w 4423812"/>
                  <a:gd name="connsiteY29" fmla="*/ 1017468 h 1399961"/>
                  <a:gd name="connsiteX30" fmla="*/ 3196969 w 4423812"/>
                  <a:gd name="connsiteY30" fmla="*/ 1215588 h 1399961"/>
                  <a:gd name="connsiteX31" fmla="*/ 3185539 w 4423812"/>
                  <a:gd name="connsiteY31" fmla="*/ 1364178 h 1399961"/>
                  <a:gd name="connsiteX32" fmla="*/ 3017899 w 4423812"/>
                  <a:gd name="connsiteY32" fmla="*/ 1375608 h 1399961"/>
                  <a:gd name="connsiteX33" fmla="*/ 2354959 w 4423812"/>
                  <a:gd name="connsiteY33" fmla="*/ 1367988 h 1399961"/>
                  <a:gd name="connsiteX34" fmla="*/ 1314829 w 4423812"/>
                  <a:gd name="connsiteY34" fmla="*/ 1352748 h 1399961"/>
                  <a:gd name="connsiteX35" fmla="*/ 1291969 w 4423812"/>
                  <a:gd name="connsiteY35" fmla="*/ 1299408 h 1399961"/>
                  <a:gd name="connsiteX36" fmla="*/ 1276729 w 4423812"/>
                  <a:gd name="connsiteY36" fmla="*/ 1188918 h 1399961"/>
                  <a:gd name="connsiteX37" fmla="*/ 1158619 w 4423812"/>
                  <a:gd name="connsiteY37" fmla="*/ 1002228 h 1399961"/>
                  <a:gd name="connsiteX38" fmla="*/ 949069 w 4423812"/>
                  <a:gd name="connsiteY38" fmla="*/ 918408 h 1399961"/>
                  <a:gd name="connsiteX39" fmla="*/ 689989 w 4423812"/>
                  <a:gd name="connsiteY39" fmla="*/ 948888 h 1399961"/>
                  <a:gd name="connsiteX40" fmla="*/ 537589 w 4423812"/>
                  <a:gd name="connsiteY40" fmla="*/ 1112718 h 1399961"/>
                  <a:gd name="connsiteX41" fmla="*/ 480439 w 4423812"/>
                  <a:gd name="connsiteY41" fmla="*/ 1284168 h 1399961"/>
                  <a:gd name="connsiteX42" fmla="*/ 141349 w 4423812"/>
                  <a:gd name="connsiteY42" fmla="*/ 1246068 h 1399961"/>
                  <a:gd name="connsiteX43" fmla="*/ 30859 w 4423812"/>
                  <a:gd name="connsiteY43" fmla="*/ 1173678 h 1399961"/>
                  <a:gd name="connsiteX44" fmla="*/ 379 w 4423812"/>
                  <a:gd name="connsiteY44" fmla="*/ 1047948 h 1399961"/>
                  <a:gd name="connsiteX45" fmla="*/ 53719 w 4423812"/>
                  <a:gd name="connsiteY45" fmla="*/ 948888 h 1399961"/>
                  <a:gd name="connsiteX46" fmla="*/ 80389 w 4423812"/>
                  <a:gd name="connsiteY46" fmla="*/ 617418 h 1399961"/>
                  <a:gd name="connsiteX47" fmla="*/ 129919 w 4423812"/>
                  <a:gd name="connsiteY47" fmla="*/ 503118 h 1399961"/>
                  <a:gd name="connsiteX48" fmla="*/ 187069 w 4423812"/>
                  <a:gd name="connsiteY48" fmla="*/ 457398 h 1399961"/>
                  <a:gd name="connsiteX49" fmla="*/ 430909 w 4423812"/>
                  <a:gd name="connsiteY49" fmla="*/ 449778 h 1399961"/>
                  <a:gd name="connsiteX50" fmla="*/ 568069 w 4423812"/>
                  <a:gd name="connsiteY50" fmla="*/ 434538 h 1399961"/>
                  <a:gd name="connsiteX0" fmla="*/ 569334 w 4425077"/>
                  <a:gd name="connsiteY0" fmla="*/ 434538 h 1399961"/>
                  <a:gd name="connsiteX1" fmla="*/ 1156074 w 4425077"/>
                  <a:gd name="connsiteY1" fmla="*/ 106878 h 1399961"/>
                  <a:gd name="connsiteX2" fmla="*/ 1468494 w 4425077"/>
                  <a:gd name="connsiteY2" fmla="*/ 15438 h 1399961"/>
                  <a:gd name="connsiteX3" fmla="*/ 1891404 w 4425077"/>
                  <a:gd name="connsiteY3" fmla="*/ 198 h 1399961"/>
                  <a:gd name="connsiteX4" fmla="*/ 2177154 w 4425077"/>
                  <a:gd name="connsiteY4" fmla="*/ 7818 h 1399961"/>
                  <a:gd name="connsiteX5" fmla="*/ 2348604 w 4425077"/>
                  <a:gd name="connsiteY5" fmla="*/ 23058 h 1399961"/>
                  <a:gd name="connsiteX6" fmla="*/ 2501004 w 4425077"/>
                  <a:gd name="connsiteY6" fmla="*/ 49728 h 1399961"/>
                  <a:gd name="connsiteX7" fmla="*/ 2737224 w 4425077"/>
                  <a:gd name="connsiteY7" fmla="*/ 129738 h 1399961"/>
                  <a:gd name="connsiteX8" fmla="*/ 2916294 w 4425077"/>
                  <a:gd name="connsiteY8" fmla="*/ 247848 h 1399961"/>
                  <a:gd name="connsiteX9" fmla="*/ 3072504 w 4425077"/>
                  <a:gd name="connsiteY9" fmla="*/ 373578 h 1399961"/>
                  <a:gd name="connsiteX10" fmla="*/ 3297294 w 4425077"/>
                  <a:gd name="connsiteY10" fmla="*/ 514548 h 1399961"/>
                  <a:gd name="connsiteX11" fmla="*/ 3583044 w 4425077"/>
                  <a:gd name="connsiteY11" fmla="*/ 552648 h 1399961"/>
                  <a:gd name="connsiteX12" fmla="*/ 3704964 w 4425077"/>
                  <a:gd name="connsiteY12" fmla="*/ 564078 h 1399961"/>
                  <a:gd name="connsiteX13" fmla="*/ 3880224 w 4425077"/>
                  <a:gd name="connsiteY13" fmla="*/ 590748 h 1399961"/>
                  <a:gd name="connsiteX14" fmla="*/ 4135494 w 4425077"/>
                  <a:gd name="connsiteY14" fmla="*/ 663138 h 1399961"/>
                  <a:gd name="connsiteX15" fmla="*/ 4318374 w 4425077"/>
                  <a:gd name="connsiteY15" fmla="*/ 781248 h 1399961"/>
                  <a:gd name="connsiteX16" fmla="*/ 4367904 w 4425077"/>
                  <a:gd name="connsiteY16" fmla="*/ 861258 h 1399961"/>
                  <a:gd name="connsiteX17" fmla="*/ 4417434 w 4425077"/>
                  <a:gd name="connsiteY17" fmla="*/ 1006038 h 1399961"/>
                  <a:gd name="connsiteX18" fmla="*/ 4413624 w 4425077"/>
                  <a:gd name="connsiteY18" fmla="*/ 1223208 h 1399961"/>
                  <a:gd name="connsiteX19" fmla="*/ 4310754 w 4425077"/>
                  <a:gd name="connsiteY19" fmla="*/ 1348938 h 1399961"/>
                  <a:gd name="connsiteX20" fmla="*/ 4032624 w 4425077"/>
                  <a:gd name="connsiteY20" fmla="*/ 1398468 h 1399961"/>
                  <a:gd name="connsiteX21" fmla="*/ 3994524 w 4425077"/>
                  <a:gd name="connsiteY21" fmla="*/ 1379418 h 1399961"/>
                  <a:gd name="connsiteX22" fmla="*/ 4002144 w 4425077"/>
                  <a:gd name="connsiteY22" fmla="*/ 1303218 h 1399961"/>
                  <a:gd name="connsiteX23" fmla="*/ 3948804 w 4425077"/>
                  <a:gd name="connsiteY23" fmla="*/ 1116528 h 1399961"/>
                  <a:gd name="connsiteX24" fmla="*/ 3845934 w 4425077"/>
                  <a:gd name="connsiteY24" fmla="*/ 990798 h 1399961"/>
                  <a:gd name="connsiteX25" fmla="*/ 3701154 w 4425077"/>
                  <a:gd name="connsiteY25" fmla="*/ 929838 h 1399961"/>
                  <a:gd name="connsiteX26" fmla="*/ 3602094 w 4425077"/>
                  <a:gd name="connsiteY26" fmla="*/ 910788 h 1399961"/>
                  <a:gd name="connsiteX27" fmla="*/ 3556374 w 4425077"/>
                  <a:gd name="connsiteY27" fmla="*/ 910788 h 1399961"/>
                  <a:gd name="connsiteX28" fmla="*/ 3445884 w 4425077"/>
                  <a:gd name="connsiteY28" fmla="*/ 937458 h 1399961"/>
                  <a:gd name="connsiteX29" fmla="*/ 3308724 w 4425077"/>
                  <a:gd name="connsiteY29" fmla="*/ 1017468 h 1399961"/>
                  <a:gd name="connsiteX30" fmla="*/ 3198234 w 4425077"/>
                  <a:gd name="connsiteY30" fmla="*/ 1215588 h 1399961"/>
                  <a:gd name="connsiteX31" fmla="*/ 3186804 w 4425077"/>
                  <a:gd name="connsiteY31" fmla="*/ 1364178 h 1399961"/>
                  <a:gd name="connsiteX32" fmla="*/ 3019164 w 4425077"/>
                  <a:gd name="connsiteY32" fmla="*/ 1375608 h 1399961"/>
                  <a:gd name="connsiteX33" fmla="*/ 2356224 w 4425077"/>
                  <a:gd name="connsiteY33" fmla="*/ 1367988 h 1399961"/>
                  <a:gd name="connsiteX34" fmla="*/ 1316094 w 4425077"/>
                  <a:gd name="connsiteY34" fmla="*/ 1352748 h 1399961"/>
                  <a:gd name="connsiteX35" fmla="*/ 1293234 w 4425077"/>
                  <a:gd name="connsiteY35" fmla="*/ 1299408 h 1399961"/>
                  <a:gd name="connsiteX36" fmla="*/ 1277994 w 4425077"/>
                  <a:gd name="connsiteY36" fmla="*/ 1188918 h 1399961"/>
                  <a:gd name="connsiteX37" fmla="*/ 1159884 w 4425077"/>
                  <a:gd name="connsiteY37" fmla="*/ 1002228 h 1399961"/>
                  <a:gd name="connsiteX38" fmla="*/ 950334 w 4425077"/>
                  <a:gd name="connsiteY38" fmla="*/ 918408 h 1399961"/>
                  <a:gd name="connsiteX39" fmla="*/ 691254 w 4425077"/>
                  <a:gd name="connsiteY39" fmla="*/ 948888 h 1399961"/>
                  <a:gd name="connsiteX40" fmla="*/ 538854 w 4425077"/>
                  <a:gd name="connsiteY40" fmla="*/ 1112718 h 1399961"/>
                  <a:gd name="connsiteX41" fmla="*/ 481704 w 4425077"/>
                  <a:gd name="connsiteY41" fmla="*/ 1284168 h 1399961"/>
                  <a:gd name="connsiteX42" fmla="*/ 142614 w 4425077"/>
                  <a:gd name="connsiteY42" fmla="*/ 1246068 h 1399961"/>
                  <a:gd name="connsiteX43" fmla="*/ 32124 w 4425077"/>
                  <a:gd name="connsiteY43" fmla="*/ 1173678 h 1399961"/>
                  <a:gd name="connsiteX44" fmla="*/ 1644 w 4425077"/>
                  <a:gd name="connsiteY44" fmla="*/ 1047948 h 1399961"/>
                  <a:gd name="connsiteX45" fmla="*/ 54984 w 4425077"/>
                  <a:gd name="connsiteY45" fmla="*/ 948888 h 1399961"/>
                  <a:gd name="connsiteX46" fmla="*/ 81654 w 4425077"/>
                  <a:gd name="connsiteY46" fmla="*/ 617418 h 1399961"/>
                  <a:gd name="connsiteX47" fmla="*/ 131184 w 4425077"/>
                  <a:gd name="connsiteY47" fmla="*/ 503118 h 1399961"/>
                  <a:gd name="connsiteX48" fmla="*/ 188334 w 4425077"/>
                  <a:gd name="connsiteY48" fmla="*/ 457398 h 1399961"/>
                  <a:gd name="connsiteX49" fmla="*/ 432174 w 4425077"/>
                  <a:gd name="connsiteY49" fmla="*/ 449778 h 1399961"/>
                  <a:gd name="connsiteX50" fmla="*/ 569334 w 4425077"/>
                  <a:gd name="connsiteY50" fmla="*/ 434538 h 1399961"/>
                  <a:gd name="connsiteX0" fmla="*/ 554538 w 4410281"/>
                  <a:gd name="connsiteY0" fmla="*/ 434538 h 1399961"/>
                  <a:gd name="connsiteX1" fmla="*/ 1141278 w 4410281"/>
                  <a:gd name="connsiteY1" fmla="*/ 106878 h 1399961"/>
                  <a:gd name="connsiteX2" fmla="*/ 1453698 w 4410281"/>
                  <a:gd name="connsiteY2" fmla="*/ 15438 h 1399961"/>
                  <a:gd name="connsiteX3" fmla="*/ 1876608 w 4410281"/>
                  <a:gd name="connsiteY3" fmla="*/ 198 h 1399961"/>
                  <a:gd name="connsiteX4" fmla="*/ 2162358 w 4410281"/>
                  <a:gd name="connsiteY4" fmla="*/ 7818 h 1399961"/>
                  <a:gd name="connsiteX5" fmla="*/ 2333808 w 4410281"/>
                  <a:gd name="connsiteY5" fmla="*/ 23058 h 1399961"/>
                  <a:gd name="connsiteX6" fmla="*/ 2486208 w 4410281"/>
                  <a:gd name="connsiteY6" fmla="*/ 49728 h 1399961"/>
                  <a:gd name="connsiteX7" fmla="*/ 2722428 w 4410281"/>
                  <a:gd name="connsiteY7" fmla="*/ 129738 h 1399961"/>
                  <a:gd name="connsiteX8" fmla="*/ 2901498 w 4410281"/>
                  <a:gd name="connsiteY8" fmla="*/ 247848 h 1399961"/>
                  <a:gd name="connsiteX9" fmla="*/ 3057708 w 4410281"/>
                  <a:gd name="connsiteY9" fmla="*/ 373578 h 1399961"/>
                  <a:gd name="connsiteX10" fmla="*/ 3282498 w 4410281"/>
                  <a:gd name="connsiteY10" fmla="*/ 514548 h 1399961"/>
                  <a:gd name="connsiteX11" fmla="*/ 3568248 w 4410281"/>
                  <a:gd name="connsiteY11" fmla="*/ 552648 h 1399961"/>
                  <a:gd name="connsiteX12" fmla="*/ 3690168 w 4410281"/>
                  <a:gd name="connsiteY12" fmla="*/ 564078 h 1399961"/>
                  <a:gd name="connsiteX13" fmla="*/ 3865428 w 4410281"/>
                  <a:gd name="connsiteY13" fmla="*/ 590748 h 1399961"/>
                  <a:gd name="connsiteX14" fmla="*/ 4120698 w 4410281"/>
                  <a:gd name="connsiteY14" fmla="*/ 663138 h 1399961"/>
                  <a:gd name="connsiteX15" fmla="*/ 4303578 w 4410281"/>
                  <a:gd name="connsiteY15" fmla="*/ 781248 h 1399961"/>
                  <a:gd name="connsiteX16" fmla="*/ 4353108 w 4410281"/>
                  <a:gd name="connsiteY16" fmla="*/ 861258 h 1399961"/>
                  <a:gd name="connsiteX17" fmla="*/ 4402638 w 4410281"/>
                  <a:gd name="connsiteY17" fmla="*/ 1006038 h 1399961"/>
                  <a:gd name="connsiteX18" fmla="*/ 4398828 w 4410281"/>
                  <a:gd name="connsiteY18" fmla="*/ 1223208 h 1399961"/>
                  <a:gd name="connsiteX19" fmla="*/ 4295958 w 4410281"/>
                  <a:gd name="connsiteY19" fmla="*/ 1348938 h 1399961"/>
                  <a:gd name="connsiteX20" fmla="*/ 4017828 w 4410281"/>
                  <a:gd name="connsiteY20" fmla="*/ 1398468 h 1399961"/>
                  <a:gd name="connsiteX21" fmla="*/ 3979728 w 4410281"/>
                  <a:gd name="connsiteY21" fmla="*/ 1379418 h 1399961"/>
                  <a:gd name="connsiteX22" fmla="*/ 3987348 w 4410281"/>
                  <a:gd name="connsiteY22" fmla="*/ 1303218 h 1399961"/>
                  <a:gd name="connsiteX23" fmla="*/ 3934008 w 4410281"/>
                  <a:gd name="connsiteY23" fmla="*/ 1116528 h 1399961"/>
                  <a:gd name="connsiteX24" fmla="*/ 3831138 w 4410281"/>
                  <a:gd name="connsiteY24" fmla="*/ 990798 h 1399961"/>
                  <a:gd name="connsiteX25" fmla="*/ 3686358 w 4410281"/>
                  <a:gd name="connsiteY25" fmla="*/ 929838 h 1399961"/>
                  <a:gd name="connsiteX26" fmla="*/ 3587298 w 4410281"/>
                  <a:gd name="connsiteY26" fmla="*/ 910788 h 1399961"/>
                  <a:gd name="connsiteX27" fmla="*/ 3541578 w 4410281"/>
                  <a:gd name="connsiteY27" fmla="*/ 910788 h 1399961"/>
                  <a:gd name="connsiteX28" fmla="*/ 3431088 w 4410281"/>
                  <a:gd name="connsiteY28" fmla="*/ 937458 h 1399961"/>
                  <a:gd name="connsiteX29" fmla="*/ 3293928 w 4410281"/>
                  <a:gd name="connsiteY29" fmla="*/ 1017468 h 1399961"/>
                  <a:gd name="connsiteX30" fmla="*/ 3183438 w 4410281"/>
                  <a:gd name="connsiteY30" fmla="*/ 1215588 h 1399961"/>
                  <a:gd name="connsiteX31" fmla="*/ 3172008 w 4410281"/>
                  <a:gd name="connsiteY31" fmla="*/ 1364178 h 1399961"/>
                  <a:gd name="connsiteX32" fmla="*/ 3004368 w 4410281"/>
                  <a:gd name="connsiteY32" fmla="*/ 1375608 h 1399961"/>
                  <a:gd name="connsiteX33" fmla="*/ 2341428 w 4410281"/>
                  <a:gd name="connsiteY33" fmla="*/ 1367988 h 1399961"/>
                  <a:gd name="connsiteX34" fmla="*/ 1301298 w 4410281"/>
                  <a:gd name="connsiteY34" fmla="*/ 1352748 h 1399961"/>
                  <a:gd name="connsiteX35" fmla="*/ 1278438 w 4410281"/>
                  <a:gd name="connsiteY35" fmla="*/ 1299408 h 1399961"/>
                  <a:gd name="connsiteX36" fmla="*/ 1263198 w 4410281"/>
                  <a:gd name="connsiteY36" fmla="*/ 1188918 h 1399961"/>
                  <a:gd name="connsiteX37" fmla="*/ 1145088 w 4410281"/>
                  <a:gd name="connsiteY37" fmla="*/ 1002228 h 1399961"/>
                  <a:gd name="connsiteX38" fmla="*/ 935538 w 4410281"/>
                  <a:gd name="connsiteY38" fmla="*/ 918408 h 1399961"/>
                  <a:gd name="connsiteX39" fmla="*/ 676458 w 4410281"/>
                  <a:gd name="connsiteY39" fmla="*/ 948888 h 1399961"/>
                  <a:gd name="connsiteX40" fmla="*/ 524058 w 4410281"/>
                  <a:gd name="connsiteY40" fmla="*/ 1112718 h 1399961"/>
                  <a:gd name="connsiteX41" fmla="*/ 466908 w 4410281"/>
                  <a:gd name="connsiteY41" fmla="*/ 1284168 h 1399961"/>
                  <a:gd name="connsiteX42" fmla="*/ 127818 w 4410281"/>
                  <a:gd name="connsiteY42" fmla="*/ 1246068 h 1399961"/>
                  <a:gd name="connsiteX43" fmla="*/ 17328 w 4410281"/>
                  <a:gd name="connsiteY43" fmla="*/ 1173678 h 1399961"/>
                  <a:gd name="connsiteX44" fmla="*/ 2088 w 4410281"/>
                  <a:gd name="connsiteY44" fmla="*/ 1047948 h 1399961"/>
                  <a:gd name="connsiteX45" fmla="*/ 40188 w 4410281"/>
                  <a:gd name="connsiteY45" fmla="*/ 948888 h 1399961"/>
                  <a:gd name="connsiteX46" fmla="*/ 66858 w 4410281"/>
                  <a:gd name="connsiteY46" fmla="*/ 617418 h 1399961"/>
                  <a:gd name="connsiteX47" fmla="*/ 116388 w 4410281"/>
                  <a:gd name="connsiteY47" fmla="*/ 503118 h 1399961"/>
                  <a:gd name="connsiteX48" fmla="*/ 173538 w 4410281"/>
                  <a:gd name="connsiteY48" fmla="*/ 457398 h 1399961"/>
                  <a:gd name="connsiteX49" fmla="*/ 417378 w 4410281"/>
                  <a:gd name="connsiteY49" fmla="*/ 449778 h 1399961"/>
                  <a:gd name="connsiteX50" fmla="*/ 554538 w 4410281"/>
                  <a:gd name="connsiteY50" fmla="*/ 434538 h 1399961"/>
                  <a:gd name="connsiteX0" fmla="*/ 552772 w 4408515"/>
                  <a:gd name="connsiteY0" fmla="*/ 434538 h 1399961"/>
                  <a:gd name="connsiteX1" fmla="*/ 1139512 w 4408515"/>
                  <a:gd name="connsiteY1" fmla="*/ 106878 h 1399961"/>
                  <a:gd name="connsiteX2" fmla="*/ 1451932 w 4408515"/>
                  <a:gd name="connsiteY2" fmla="*/ 15438 h 1399961"/>
                  <a:gd name="connsiteX3" fmla="*/ 1874842 w 4408515"/>
                  <a:gd name="connsiteY3" fmla="*/ 198 h 1399961"/>
                  <a:gd name="connsiteX4" fmla="*/ 2160592 w 4408515"/>
                  <a:gd name="connsiteY4" fmla="*/ 7818 h 1399961"/>
                  <a:gd name="connsiteX5" fmla="*/ 2332042 w 4408515"/>
                  <a:gd name="connsiteY5" fmla="*/ 23058 h 1399961"/>
                  <a:gd name="connsiteX6" fmla="*/ 2484442 w 4408515"/>
                  <a:gd name="connsiteY6" fmla="*/ 49728 h 1399961"/>
                  <a:gd name="connsiteX7" fmla="*/ 2720662 w 4408515"/>
                  <a:gd name="connsiteY7" fmla="*/ 129738 h 1399961"/>
                  <a:gd name="connsiteX8" fmla="*/ 2899732 w 4408515"/>
                  <a:gd name="connsiteY8" fmla="*/ 247848 h 1399961"/>
                  <a:gd name="connsiteX9" fmla="*/ 3055942 w 4408515"/>
                  <a:gd name="connsiteY9" fmla="*/ 373578 h 1399961"/>
                  <a:gd name="connsiteX10" fmla="*/ 3280732 w 4408515"/>
                  <a:gd name="connsiteY10" fmla="*/ 514548 h 1399961"/>
                  <a:gd name="connsiteX11" fmla="*/ 3566482 w 4408515"/>
                  <a:gd name="connsiteY11" fmla="*/ 552648 h 1399961"/>
                  <a:gd name="connsiteX12" fmla="*/ 3688402 w 4408515"/>
                  <a:gd name="connsiteY12" fmla="*/ 564078 h 1399961"/>
                  <a:gd name="connsiteX13" fmla="*/ 3863662 w 4408515"/>
                  <a:gd name="connsiteY13" fmla="*/ 590748 h 1399961"/>
                  <a:gd name="connsiteX14" fmla="*/ 4118932 w 4408515"/>
                  <a:gd name="connsiteY14" fmla="*/ 663138 h 1399961"/>
                  <a:gd name="connsiteX15" fmla="*/ 4301812 w 4408515"/>
                  <a:gd name="connsiteY15" fmla="*/ 781248 h 1399961"/>
                  <a:gd name="connsiteX16" fmla="*/ 4351342 w 4408515"/>
                  <a:gd name="connsiteY16" fmla="*/ 861258 h 1399961"/>
                  <a:gd name="connsiteX17" fmla="*/ 4400872 w 4408515"/>
                  <a:gd name="connsiteY17" fmla="*/ 1006038 h 1399961"/>
                  <a:gd name="connsiteX18" fmla="*/ 4397062 w 4408515"/>
                  <a:gd name="connsiteY18" fmla="*/ 1223208 h 1399961"/>
                  <a:gd name="connsiteX19" fmla="*/ 4294192 w 4408515"/>
                  <a:gd name="connsiteY19" fmla="*/ 1348938 h 1399961"/>
                  <a:gd name="connsiteX20" fmla="*/ 4016062 w 4408515"/>
                  <a:gd name="connsiteY20" fmla="*/ 1398468 h 1399961"/>
                  <a:gd name="connsiteX21" fmla="*/ 3977962 w 4408515"/>
                  <a:gd name="connsiteY21" fmla="*/ 1379418 h 1399961"/>
                  <a:gd name="connsiteX22" fmla="*/ 3985582 w 4408515"/>
                  <a:gd name="connsiteY22" fmla="*/ 1303218 h 1399961"/>
                  <a:gd name="connsiteX23" fmla="*/ 3932242 w 4408515"/>
                  <a:gd name="connsiteY23" fmla="*/ 1116528 h 1399961"/>
                  <a:gd name="connsiteX24" fmla="*/ 3829372 w 4408515"/>
                  <a:gd name="connsiteY24" fmla="*/ 990798 h 1399961"/>
                  <a:gd name="connsiteX25" fmla="*/ 3684592 w 4408515"/>
                  <a:gd name="connsiteY25" fmla="*/ 929838 h 1399961"/>
                  <a:gd name="connsiteX26" fmla="*/ 3585532 w 4408515"/>
                  <a:gd name="connsiteY26" fmla="*/ 910788 h 1399961"/>
                  <a:gd name="connsiteX27" fmla="*/ 3539812 w 4408515"/>
                  <a:gd name="connsiteY27" fmla="*/ 910788 h 1399961"/>
                  <a:gd name="connsiteX28" fmla="*/ 3429322 w 4408515"/>
                  <a:gd name="connsiteY28" fmla="*/ 937458 h 1399961"/>
                  <a:gd name="connsiteX29" fmla="*/ 3292162 w 4408515"/>
                  <a:gd name="connsiteY29" fmla="*/ 1017468 h 1399961"/>
                  <a:gd name="connsiteX30" fmla="*/ 3181672 w 4408515"/>
                  <a:gd name="connsiteY30" fmla="*/ 1215588 h 1399961"/>
                  <a:gd name="connsiteX31" fmla="*/ 3170242 w 4408515"/>
                  <a:gd name="connsiteY31" fmla="*/ 1364178 h 1399961"/>
                  <a:gd name="connsiteX32" fmla="*/ 3002602 w 4408515"/>
                  <a:gd name="connsiteY32" fmla="*/ 1375608 h 1399961"/>
                  <a:gd name="connsiteX33" fmla="*/ 2339662 w 4408515"/>
                  <a:gd name="connsiteY33" fmla="*/ 1367988 h 1399961"/>
                  <a:gd name="connsiteX34" fmla="*/ 1299532 w 4408515"/>
                  <a:gd name="connsiteY34" fmla="*/ 1352748 h 1399961"/>
                  <a:gd name="connsiteX35" fmla="*/ 1276672 w 4408515"/>
                  <a:gd name="connsiteY35" fmla="*/ 1299408 h 1399961"/>
                  <a:gd name="connsiteX36" fmla="*/ 1261432 w 4408515"/>
                  <a:gd name="connsiteY36" fmla="*/ 1188918 h 1399961"/>
                  <a:gd name="connsiteX37" fmla="*/ 1143322 w 4408515"/>
                  <a:gd name="connsiteY37" fmla="*/ 1002228 h 1399961"/>
                  <a:gd name="connsiteX38" fmla="*/ 933772 w 4408515"/>
                  <a:gd name="connsiteY38" fmla="*/ 918408 h 1399961"/>
                  <a:gd name="connsiteX39" fmla="*/ 674692 w 4408515"/>
                  <a:gd name="connsiteY39" fmla="*/ 948888 h 1399961"/>
                  <a:gd name="connsiteX40" fmla="*/ 522292 w 4408515"/>
                  <a:gd name="connsiteY40" fmla="*/ 1112718 h 1399961"/>
                  <a:gd name="connsiteX41" fmla="*/ 465142 w 4408515"/>
                  <a:gd name="connsiteY41" fmla="*/ 1284168 h 1399961"/>
                  <a:gd name="connsiteX42" fmla="*/ 126052 w 4408515"/>
                  <a:gd name="connsiteY42" fmla="*/ 1246068 h 1399961"/>
                  <a:gd name="connsiteX43" fmla="*/ 15562 w 4408515"/>
                  <a:gd name="connsiteY43" fmla="*/ 1173678 h 1399961"/>
                  <a:gd name="connsiteX44" fmla="*/ 322 w 4408515"/>
                  <a:gd name="connsiteY44" fmla="*/ 1047948 h 1399961"/>
                  <a:gd name="connsiteX45" fmla="*/ 38422 w 4408515"/>
                  <a:gd name="connsiteY45" fmla="*/ 948888 h 1399961"/>
                  <a:gd name="connsiteX46" fmla="*/ 65092 w 4408515"/>
                  <a:gd name="connsiteY46" fmla="*/ 617418 h 1399961"/>
                  <a:gd name="connsiteX47" fmla="*/ 114622 w 4408515"/>
                  <a:gd name="connsiteY47" fmla="*/ 503118 h 1399961"/>
                  <a:gd name="connsiteX48" fmla="*/ 171772 w 4408515"/>
                  <a:gd name="connsiteY48" fmla="*/ 457398 h 1399961"/>
                  <a:gd name="connsiteX49" fmla="*/ 415612 w 4408515"/>
                  <a:gd name="connsiteY49" fmla="*/ 449778 h 1399961"/>
                  <a:gd name="connsiteX50" fmla="*/ 552772 w 4408515"/>
                  <a:gd name="connsiteY50" fmla="*/ 434538 h 1399961"/>
                  <a:gd name="connsiteX0" fmla="*/ 553161 w 4408904"/>
                  <a:gd name="connsiteY0" fmla="*/ 434538 h 1399961"/>
                  <a:gd name="connsiteX1" fmla="*/ 1139901 w 4408904"/>
                  <a:gd name="connsiteY1" fmla="*/ 106878 h 1399961"/>
                  <a:gd name="connsiteX2" fmla="*/ 1452321 w 4408904"/>
                  <a:gd name="connsiteY2" fmla="*/ 15438 h 1399961"/>
                  <a:gd name="connsiteX3" fmla="*/ 1875231 w 4408904"/>
                  <a:gd name="connsiteY3" fmla="*/ 198 h 1399961"/>
                  <a:gd name="connsiteX4" fmla="*/ 2160981 w 4408904"/>
                  <a:gd name="connsiteY4" fmla="*/ 7818 h 1399961"/>
                  <a:gd name="connsiteX5" fmla="*/ 2332431 w 4408904"/>
                  <a:gd name="connsiteY5" fmla="*/ 23058 h 1399961"/>
                  <a:gd name="connsiteX6" fmla="*/ 2484831 w 4408904"/>
                  <a:gd name="connsiteY6" fmla="*/ 49728 h 1399961"/>
                  <a:gd name="connsiteX7" fmla="*/ 2721051 w 4408904"/>
                  <a:gd name="connsiteY7" fmla="*/ 129738 h 1399961"/>
                  <a:gd name="connsiteX8" fmla="*/ 2900121 w 4408904"/>
                  <a:gd name="connsiteY8" fmla="*/ 247848 h 1399961"/>
                  <a:gd name="connsiteX9" fmla="*/ 3056331 w 4408904"/>
                  <a:gd name="connsiteY9" fmla="*/ 373578 h 1399961"/>
                  <a:gd name="connsiteX10" fmla="*/ 3281121 w 4408904"/>
                  <a:gd name="connsiteY10" fmla="*/ 514548 h 1399961"/>
                  <a:gd name="connsiteX11" fmla="*/ 3566871 w 4408904"/>
                  <a:gd name="connsiteY11" fmla="*/ 552648 h 1399961"/>
                  <a:gd name="connsiteX12" fmla="*/ 3688791 w 4408904"/>
                  <a:gd name="connsiteY12" fmla="*/ 564078 h 1399961"/>
                  <a:gd name="connsiteX13" fmla="*/ 3864051 w 4408904"/>
                  <a:gd name="connsiteY13" fmla="*/ 590748 h 1399961"/>
                  <a:gd name="connsiteX14" fmla="*/ 4119321 w 4408904"/>
                  <a:gd name="connsiteY14" fmla="*/ 663138 h 1399961"/>
                  <a:gd name="connsiteX15" fmla="*/ 4302201 w 4408904"/>
                  <a:gd name="connsiteY15" fmla="*/ 781248 h 1399961"/>
                  <a:gd name="connsiteX16" fmla="*/ 4351731 w 4408904"/>
                  <a:gd name="connsiteY16" fmla="*/ 861258 h 1399961"/>
                  <a:gd name="connsiteX17" fmla="*/ 4401261 w 4408904"/>
                  <a:gd name="connsiteY17" fmla="*/ 1006038 h 1399961"/>
                  <a:gd name="connsiteX18" fmla="*/ 4397451 w 4408904"/>
                  <a:gd name="connsiteY18" fmla="*/ 1223208 h 1399961"/>
                  <a:gd name="connsiteX19" fmla="*/ 4294581 w 4408904"/>
                  <a:gd name="connsiteY19" fmla="*/ 1348938 h 1399961"/>
                  <a:gd name="connsiteX20" fmla="*/ 4016451 w 4408904"/>
                  <a:gd name="connsiteY20" fmla="*/ 1398468 h 1399961"/>
                  <a:gd name="connsiteX21" fmla="*/ 3978351 w 4408904"/>
                  <a:gd name="connsiteY21" fmla="*/ 1379418 h 1399961"/>
                  <a:gd name="connsiteX22" fmla="*/ 3985971 w 4408904"/>
                  <a:gd name="connsiteY22" fmla="*/ 1303218 h 1399961"/>
                  <a:gd name="connsiteX23" fmla="*/ 3932631 w 4408904"/>
                  <a:gd name="connsiteY23" fmla="*/ 1116528 h 1399961"/>
                  <a:gd name="connsiteX24" fmla="*/ 3829761 w 4408904"/>
                  <a:gd name="connsiteY24" fmla="*/ 990798 h 1399961"/>
                  <a:gd name="connsiteX25" fmla="*/ 3684981 w 4408904"/>
                  <a:gd name="connsiteY25" fmla="*/ 929838 h 1399961"/>
                  <a:gd name="connsiteX26" fmla="*/ 3585921 w 4408904"/>
                  <a:gd name="connsiteY26" fmla="*/ 910788 h 1399961"/>
                  <a:gd name="connsiteX27" fmla="*/ 3540201 w 4408904"/>
                  <a:gd name="connsiteY27" fmla="*/ 910788 h 1399961"/>
                  <a:gd name="connsiteX28" fmla="*/ 3429711 w 4408904"/>
                  <a:gd name="connsiteY28" fmla="*/ 937458 h 1399961"/>
                  <a:gd name="connsiteX29" fmla="*/ 3292551 w 4408904"/>
                  <a:gd name="connsiteY29" fmla="*/ 1017468 h 1399961"/>
                  <a:gd name="connsiteX30" fmla="*/ 3182061 w 4408904"/>
                  <a:gd name="connsiteY30" fmla="*/ 1215588 h 1399961"/>
                  <a:gd name="connsiteX31" fmla="*/ 3170631 w 4408904"/>
                  <a:gd name="connsiteY31" fmla="*/ 1364178 h 1399961"/>
                  <a:gd name="connsiteX32" fmla="*/ 3002991 w 4408904"/>
                  <a:gd name="connsiteY32" fmla="*/ 1375608 h 1399961"/>
                  <a:gd name="connsiteX33" fmla="*/ 2340051 w 4408904"/>
                  <a:gd name="connsiteY33" fmla="*/ 1367988 h 1399961"/>
                  <a:gd name="connsiteX34" fmla="*/ 1299921 w 4408904"/>
                  <a:gd name="connsiteY34" fmla="*/ 1352748 h 1399961"/>
                  <a:gd name="connsiteX35" fmla="*/ 1277061 w 4408904"/>
                  <a:gd name="connsiteY35" fmla="*/ 1299408 h 1399961"/>
                  <a:gd name="connsiteX36" fmla="*/ 1261821 w 4408904"/>
                  <a:gd name="connsiteY36" fmla="*/ 1188918 h 1399961"/>
                  <a:gd name="connsiteX37" fmla="*/ 1143711 w 4408904"/>
                  <a:gd name="connsiteY37" fmla="*/ 1002228 h 1399961"/>
                  <a:gd name="connsiteX38" fmla="*/ 934161 w 4408904"/>
                  <a:gd name="connsiteY38" fmla="*/ 918408 h 1399961"/>
                  <a:gd name="connsiteX39" fmla="*/ 675081 w 4408904"/>
                  <a:gd name="connsiteY39" fmla="*/ 948888 h 1399961"/>
                  <a:gd name="connsiteX40" fmla="*/ 522681 w 4408904"/>
                  <a:gd name="connsiteY40" fmla="*/ 1112718 h 1399961"/>
                  <a:gd name="connsiteX41" fmla="*/ 465531 w 4408904"/>
                  <a:gd name="connsiteY41" fmla="*/ 1284168 h 1399961"/>
                  <a:gd name="connsiteX42" fmla="*/ 126441 w 4408904"/>
                  <a:gd name="connsiteY42" fmla="*/ 1246068 h 1399961"/>
                  <a:gd name="connsiteX43" fmla="*/ 15951 w 4408904"/>
                  <a:gd name="connsiteY43" fmla="*/ 1173678 h 1399961"/>
                  <a:gd name="connsiteX44" fmla="*/ 711 w 4408904"/>
                  <a:gd name="connsiteY44" fmla="*/ 1047948 h 1399961"/>
                  <a:gd name="connsiteX45" fmla="*/ 38811 w 4408904"/>
                  <a:gd name="connsiteY45" fmla="*/ 948888 h 1399961"/>
                  <a:gd name="connsiteX46" fmla="*/ 65481 w 4408904"/>
                  <a:gd name="connsiteY46" fmla="*/ 617418 h 1399961"/>
                  <a:gd name="connsiteX47" fmla="*/ 115011 w 4408904"/>
                  <a:gd name="connsiteY47" fmla="*/ 503118 h 1399961"/>
                  <a:gd name="connsiteX48" fmla="*/ 172161 w 4408904"/>
                  <a:gd name="connsiteY48" fmla="*/ 457398 h 1399961"/>
                  <a:gd name="connsiteX49" fmla="*/ 416001 w 4408904"/>
                  <a:gd name="connsiteY49" fmla="*/ 449778 h 1399961"/>
                  <a:gd name="connsiteX50" fmla="*/ 553161 w 4408904"/>
                  <a:gd name="connsiteY50" fmla="*/ 434538 h 1399961"/>
                  <a:gd name="connsiteX0" fmla="*/ 553161 w 4408904"/>
                  <a:gd name="connsiteY0" fmla="*/ 434538 h 1399961"/>
                  <a:gd name="connsiteX1" fmla="*/ 1139901 w 4408904"/>
                  <a:gd name="connsiteY1" fmla="*/ 106878 h 1399961"/>
                  <a:gd name="connsiteX2" fmla="*/ 1452321 w 4408904"/>
                  <a:gd name="connsiteY2" fmla="*/ 15438 h 1399961"/>
                  <a:gd name="connsiteX3" fmla="*/ 1875231 w 4408904"/>
                  <a:gd name="connsiteY3" fmla="*/ 198 h 1399961"/>
                  <a:gd name="connsiteX4" fmla="*/ 2160981 w 4408904"/>
                  <a:gd name="connsiteY4" fmla="*/ 7818 h 1399961"/>
                  <a:gd name="connsiteX5" fmla="*/ 2332431 w 4408904"/>
                  <a:gd name="connsiteY5" fmla="*/ 23058 h 1399961"/>
                  <a:gd name="connsiteX6" fmla="*/ 2484831 w 4408904"/>
                  <a:gd name="connsiteY6" fmla="*/ 49728 h 1399961"/>
                  <a:gd name="connsiteX7" fmla="*/ 2721051 w 4408904"/>
                  <a:gd name="connsiteY7" fmla="*/ 129738 h 1399961"/>
                  <a:gd name="connsiteX8" fmla="*/ 2900121 w 4408904"/>
                  <a:gd name="connsiteY8" fmla="*/ 247848 h 1399961"/>
                  <a:gd name="connsiteX9" fmla="*/ 3056331 w 4408904"/>
                  <a:gd name="connsiteY9" fmla="*/ 373578 h 1399961"/>
                  <a:gd name="connsiteX10" fmla="*/ 3281121 w 4408904"/>
                  <a:gd name="connsiteY10" fmla="*/ 514548 h 1399961"/>
                  <a:gd name="connsiteX11" fmla="*/ 3566871 w 4408904"/>
                  <a:gd name="connsiteY11" fmla="*/ 552648 h 1399961"/>
                  <a:gd name="connsiteX12" fmla="*/ 3688791 w 4408904"/>
                  <a:gd name="connsiteY12" fmla="*/ 564078 h 1399961"/>
                  <a:gd name="connsiteX13" fmla="*/ 3864051 w 4408904"/>
                  <a:gd name="connsiteY13" fmla="*/ 590748 h 1399961"/>
                  <a:gd name="connsiteX14" fmla="*/ 4119321 w 4408904"/>
                  <a:gd name="connsiteY14" fmla="*/ 663138 h 1399961"/>
                  <a:gd name="connsiteX15" fmla="*/ 4302201 w 4408904"/>
                  <a:gd name="connsiteY15" fmla="*/ 781248 h 1399961"/>
                  <a:gd name="connsiteX16" fmla="*/ 4351731 w 4408904"/>
                  <a:gd name="connsiteY16" fmla="*/ 861258 h 1399961"/>
                  <a:gd name="connsiteX17" fmla="*/ 4401261 w 4408904"/>
                  <a:gd name="connsiteY17" fmla="*/ 1006038 h 1399961"/>
                  <a:gd name="connsiteX18" fmla="*/ 4397451 w 4408904"/>
                  <a:gd name="connsiteY18" fmla="*/ 1223208 h 1399961"/>
                  <a:gd name="connsiteX19" fmla="*/ 4294581 w 4408904"/>
                  <a:gd name="connsiteY19" fmla="*/ 1348938 h 1399961"/>
                  <a:gd name="connsiteX20" fmla="*/ 4016451 w 4408904"/>
                  <a:gd name="connsiteY20" fmla="*/ 1398468 h 1399961"/>
                  <a:gd name="connsiteX21" fmla="*/ 3978351 w 4408904"/>
                  <a:gd name="connsiteY21" fmla="*/ 1379418 h 1399961"/>
                  <a:gd name="connsiteX22" fmla="*/ 3985971 w 4408904"/>
                  <a:gd name="connsiteY22" fmla="*/ 1303218 h 1399961"/>
                  <a:gd name="connsiteX23" fmla="*/ 3932631 w 4408904"/>
                  <a:gd name="connsiteY23" fmla="*/ 1116528 h 1399961"/>
                  <a:gd name="connsiteX24" fmla="*/ 3829761 w 4408904"/>
                  <a:gd name="connsiteY24" fmla="*/ 990798 h 1399961"/>
                  <a:gd name="connsiteX25" fmla="*/ 3684981 w 4408904"/>
                  <a:gd name="connsiteY25" fmla="*/ 929838 h 1399961"/>
                  <a:gd name="connsiteX26" fmla="*/ 3585921 w 4408904"/>
                  <a:gd name="connsiteY26" fmla="*/ 910788 h 1399961"/>
                  <a:gd name="connsiteX27" fmla="*/ 3540201 w 4408904"/>
                  <a:gd name="connsiteY27" fmla="*/ 910788 h 1399961"/>
                  <a:gd name="connsiteX28" fmla="*/ 3429711 w 4408904"/>
                  <a:gd name="connsiteY28" fmla="*/ 937458 h 1399961"/>
                  <a:gd name="connsiteX29" fmla="*/ 3292551 w 4408904"/>
                  <a:gd name="connsiteY29" fmla="*/ 1017468 h 1399961"/>
                  <a:gd name="connsiteX30" fmla="*/ 3182061 w 4408904"/>
                  <a:gd name="connsiteY30" fmla="*/ 1215588 h 1399961"/>
                  <a:gd name="connsiteX31" fmla="*/ 3170631 w 4408904"/>
                  <a:gd name="connsiteY31" fmla="*/ 1364178 h 1399961"/>
                  <a:gd name="connsiteX32" fmla="*/ 3002991 w 4408904"/>
                  <a:gd name="connsiteY32" fmla="*/ 1375608 h 1399961"/>
                  <a:gd name="connsiteX33" fmla="*/ 2340051 w 4408904"/>
                  <a:gd name="connsiteY33" fmla="*/ 1367988 h 1399961"/>
                  <a:gd name="connsiteX34" fmla="*/ 1299921 w 4408904"/>
                  <a:gd name="connsiteY34" fmla="*/ 1352748 h 1399961"/>
                  <a:gd name="connsiteX35" fmla="*/ 1277061 w 4408904"/>
                  <a:gd name="connsiteY35" fmla="*/ 1299408 h 1399961"/>
                  <a:gd name="connsiteX36" fmla="*/ 1261821 w 4408904"/>
                  <a:gd name="connsiteY36" fmla="*/ 1188918 h 1399961"/>
                  <a:gd name="connsiteX37" fmla="*/ 1143711 w 4408904"/>
                  <a:gd name="connsiteY37" fmla="*/ 1002228 h 1399961"/>
                  <a:gd name="connsiteX38" fmla="*/ 934161 w 4408904"/>
                  <a:gd name="connsiteY38" fmla="*/ 918408 h 1399961"/>
                  <a:gd name="connsiteX39" fmla="*/ 675081 w 4408904"/>
                  <a:gd name="connsiteY39" fmla="*/ 948888 h 1399961"/>
                  <a:gd name="connsiteX40" fmla="*/ 522681 w 4408904"/>
                  <a:gd name="connsiteY40" fmla="*/ 1112718 h 1399961"/>
                  <a:gd name="connsiteX41" fmla="*/ 465531 w 4408904"/>
                  <a:gd name="connsiteY41" fmla="*/ 1284168 h 1399961"/>
                  <a:gd name="connsiteX42" fmla="*/ 126441 w 4408904"/>
                  <a:gd name="connsiteY42" fmla="*/ 1246068 h 1399961"/>
                  <a:gd name="connsiteX43" fmla="*/ 15951 w 4408904"/>
                  <a:gd name="connsiteY43" fmla="*/ 1173678 h 1399961"/>
                  <a:gd name="connsiteX44" fmla="*/ 711 w 4408904"/>
                  <a:gd name="connsiteY44" fmla="*/ 1047948 h 1399961"/>
                  <a:gd name="connsiteX45" fmla="*/ 38811 w 4408904"/>
                  <a:gd name="connsiteY45" fmla="*/ 948888 h 1399961"/>
                  <a:gd name="connsiteX46" fmla="*/ 65481 w 4408904"/>
                  <a:gd name="connsiteY46" fmla="*/ 617418 h 1399961"/>
                  <a:gd name="connsiteX47" fmla="*/ 115011 w 4408904"/>
                  <a:gd name="connsiteY47" fmla="*/ 503118 h 1399961"/>
                  <a:gd name="connsiteX48" fmla="*/ 172161 w 4408904"/>
                  <a:gd name="connsiteY48" fmla="*/ 457398 h 1399961"/>
                  <a:gd name="connsiteX49" fmla="*/ 416001 w 4408904"/>
                  <a:gd name="connsiteY49" fmla="*/ 449778 h 1399961"/>
                  <a:gd name="connsiteX50" fmla="*/ 553161 w 4408904"/>
                  <a:gd name="connsiteY50" fmla="*/ 434538 h 1399961"/>
                  <a:gd name="connsiteX0" fmla="*/ 553161 w 4408904"/>
                  <a:gd name="connsiteY0" fmla="*/ 434538 h 1399961"/>
                  <a:gd name="connsiteX1" fmla="*/ 1139901 w 4408904"/>
                  <a:gd name="connsiteY1" fmla="*/ 106878 h 1399961"/>
                  <a:gd name="connsiteX2" fmla="*/ 1452321 w 4408904"/>
                  <a:gd name="connsiteY2" fmla="*/ 15438 h 1399961"/>
                  <a:gd name="connsiteX3" fmla="*/ 1875231 w 4408904"/>
                  <a:gd name="connsiteY3" fmla="*/ 198 h 1399961"/>
                  <a:gd name="connsiteX4" fmla="*/ 2160981 w 4408904"/>
                  <a:gd name="connsiteY4" fmla="*/ 7818 h 1399961"/>
                  <a:gd name="connsiteX5" fmla="*/ 2332431 w 4408904"/>
                  <a:gd name="connsiteY5" fmla="*/ 23058 h 1399961"/>
                  <a:gd name="connsiteX6" fmla="*/ 2484831 w 4408904"/>
                  <a:gd name="connsiteY6" fmla="*/ 49728 h 1399961"/>
                  <a:gd name="connsiteX7" fmla="*/ 2721051 w 4408904"/>
                  <a:gd name="connsiteY7" fmla="*/ 129738 h 1399961"/>
                  <a:gd name="connsiteX8" fmla="*/ 2900121 w 4408904"/>
                  <a:gd name="connsiteY8" fmla="*/ 247848 h 1399961"/>
                  <a:gd name="connsiteX9" fmla="*/ 3056331 w 4408904"/>
                  <a:gd name="connsiteY9" fmla="*/ 373578 h 1399961"/>
                  <a:gd name="connsiteX10" fmla="*/ 3281121 w 4408904"/>
                  <a:gd name="connsiteY10" fmla="*/ 514548 h 1399961"/>
                  <a:gd name="connsiteX11" fmla="*/ 3566871 w 4408904"/>
                  <a:gd name="connsiteY11" fmla="*/ 552648 h 1399961"/>
                  <a:gd name="connsiteX12" fmla="*/ 3688791 w 4408904"/>
                  <a:gd name="connsiteY12" fmla="*/ 564078 h 1399961"/>
                  <a:gd name="connsiteX13" fmla="*/ 3864051 w 4408904"/>
                  <a:gd name="connsiteY13" fmla="*/ 590748 h 1399961"/>
                  <a:gd name="connsiteX14" fmla="*/ 4119321 w 4408904"/>
                  <a:gd name="connsiteY14" fmla="*/ 663138 h 1399961"/>
                  <a:gd name="connsiteX15" fmla="*/ 4302201 w 4408904"/>
                  <a:gd name="connsiteY15" fmla="*/ 781248 h 1399961"/>
                  <a:gd name="connsiteX16" fmla="*/ 4351731 w 4408904"/>
                  <a:gd name="connsiteY16" fmla="*/ 861258 h 1399961"/>
                  <a:gd name="connsiteX17" fmla="*/ 4401261 w 4408904"/>
                  <a:gd name="connsiteY17" fmla="*/ 1006038 h 1399961"/>
                  <a:gd name="connsiteX18" fmla="*/ 4397451 w 4408904"/>
                  <a:gd name="connsiteY18" fmla="*/ 1223208 h 1399961"/>
                  <a:gd name="connsiteX19" fmla="*/ 4294581 w 4408904"/>
                  <a:gd name="connsiteY19" fmla="*/ 1348938 h 1399961"/>
                  <a:gd name="connsiteX20" fmla="*/ 4016451 w 4408904"/>
                  <a:gd name="connsiteY20" fmla="*/ 1398468 h 1399961"/>
                  <a:gd name="connsiteX21" fmla="*/ 3978351 w 4408904"/>
                  <a:gd name="connsiteY21" fmla="*/ 1379418 h 1399961"/>
                  <a:gd name="connsiteX22" fmla="*/ 3985971 w 4408904"/>
                  <a:gd name="connsiteY22" fmla="*/ 1303218 h 1399961"/>
                  <a:gd name="connsiteX23" fmla="*/ 3932631 w 4408904"/>
                  <a:gd name="connsiteY23" fmla="*/ 1116528 h 1399961"/>
                  <a:gd name="connsiteX24" fmla="*/ 3829761 w 4408904"/>
                  <a:gd name="connsiteY24" fmla="*/ 990798 h 1399961"/>
                  <a:gd name="connsiteX25" fmla="*/ 3684981 w 4408904"/>
                  <a:gd name="connsiteY25" fmla="*/ 929838 h 1399961"/>
                  <a:gd name="connsiteX26" fmla="*/ 3585921 w 4408904"/>
                  <a:gd name="connsiteY26" fmla="*/ 910788 h 1399961"/>
                  <a:gd name="connsiteX27" fmla="*/ 3540201 w 4408904"/>
                  <a:gd name="connsiteY27" fmla="*/ 910788 h 1399961"/>
                  <a:gd name="connsiteX28" fmla="*/ 3429711 w 4408904"/>
                  <a:gd name="connsiteY28" fmla="*/ 937458 h 1399961"/>
                  <a:gd name="connsiteX29" fmla="*/ 3292551 w 4408904"/>
                  <a:gd name="connsiteY29" fmla="*/ 1017468 h 1399961"/>
                  <a:gd name="connsiteX30" fmla="*/ 3182061 w 4408904"/>
                  <a:gd name="connsiteY30" fmla="*/ 1215588 h 1399961"/>
                  <a:gd name="connsiteX31" fmla="*/ 3170631 w 4408904"/>
                  <a:gd name="connsiteY31" fmla="*/ 1364178 h 1399961"/>
                  <a:gd name="connsiteX32" fmla="*/ 3002991 w 4408904"/>
                  <a:gd name="connsiteY32" fmla="*/ 1375608 h 1399961"/>
                  <a:gd name="connsiteX33" fmla="*/ 2340051 w 4408904"/>
                  <a:gd name="connsiteY33" fmla="*/ 1367988 h 1399961"/>
                  <a:gd name="connsiteX34" fmla="*/ 1299921 w 4408904"/>
                  <a:gd name="connsiteY34" fmla="*/ 1352748 h 1399961"/>
                  <a:gd name="connsiteX35" fmla="*/ 1277061 w 4408904"/>
                  <a:gd name="connsiteY35" fmla="*/ 1299408 h 1399961"/>
                  <a:gd name="connsiteX36" fmla="*/ 1261821 w 4408904"/>
                  <a:gd name="connsiteY36" fmla="*/ 1188918 h 1399961"/>
                  <a:gd name="connsiteX37" fmla="*/ 1143711 w 4408904"/>
                  <a:gd name="connsiteY37" fmla="*/ 1002228 h 1399961"/>
                  <a:gd name="connsiteX38" fmla="*/ 934161 w 4408904"/>
                  <a:gd name="connsiteY38" fmla="*/ 918408 h 1399961"/>
                  <a:gd name="connsiteX39" fmla="*/ 675081 w 4408904"/>
                  <a:gd name="connsiteY39" fmla="*/ 948888 h 1399961"/>
                  <a:gd name="connsiteX40" fmla="*/ 522681 w 4408904"/>
                  <a:gd name="connsiteY40" fmla="*/ 1112718 h 1399961"/>
                  <a:gd name="connsiteX41" fmla="*/ 465531 w 4408904"/>
                  <a:gd name="connsiteY41" fmla="*/ 1284168 h 1399961"/>
                  <a:gd name="connsiteX42" fmla="*/ 126441 w 4408904"/>
                  <a:gd name="connsiteY42" fmla="*/ 1246068 h 1399961"/>
                  <a:gd name="connsiteX43" fmla="*/ 15951 w 4408904"/>
                  <a:gd name="connsiteY43" fmla="*/ 1173678 h 1399961"/>
                  <a:gd name="connsiteX44" fmla="*/ 711 w 4408904"/>
                  <a:gd name="connsiteY44" fmla="*/ 1047948 h 1399961"/>
                  <a:gd name="connsiteX45" fmla="*/ 38811 w 4408904"/>
                  <a:gd name="connsiteY45" fmla="*/ 948888 h 1399961"/>
                  <a:gd name="connsiteX46" fmla="*/ 65481 w 4408904"/>
                  <a:gd name="connsiteY46" fmla="*/ 617418 h 1399961"/>
                  <a:gd name="connsiteX47" fmla="*/ 115011 w 4408904"/>
                  <a:gd name="connsiteY47" fmla="*/ 503118 h 1399961"/>
                  <a:gd name="connsiteX48" fmla="*/ 172161 w 4408904"/>
                  <a:gd name="connsiteY48" fmla="*/ 457398 h 1399961"/>
                  <a:gd name="connsiteX49" fmla="*/ 416001 w 4408904"/>
                  <a:gd name="connsiteY49" fmla="*/ 449778 h 1399961"/>
                  <a:gd name="connsiteX50" fmla="*/ 553161 w 4408904"/>
                  <a:gd name="connsiteY50" fmla="*/ 434538 h 1399961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96012 w 4408904"/>
                  <a:gd name="connsiteY41" fmla="*/ 1200348 h 1399412"/>
                  <a:gd name="connsiteX42" fmla="*/ 465531 w 4408904"/>
                  <a:gd name="connsiteY42" fmla="*/ 1284168 h 1399412"/>
                  <a:gd name="connsiteX43" fmla="*/ 126441 w 4408904"/>
                  <a:gd name="connsiteY43" fmla="*/ 1246068 h 1399412"/>
                  <a:gd name="connsiteX44" fmla="*/ 15951 w 4408904"/>
                  <a:gd name="connsiteY44" fmla="*/ 1173678 h 1399412"/>
                  <a:gd name="connsiteX45" fmla="*/ 711 w 4408904"/>
                  <a:gd name="connsiteY45" fmla="*/ 1047948 h 1399412"/>
                  <a:gd name="connsiteX46" fmla="*/ 38811 w 4408904"/>
                  <a:gd name="connsiteY46" fmla="*/ 948888 h 1399412"/>
                  <a:gd name="connsiteX47" fmla="*/ 65481 w 4408904"/>
                  <a:gd name="connsiteY47" fmla="*/ 617418 h 1399412"/>
                  <a:gd name="connsiteX48" fmla="*/ 115011 w 4408904"/>
                  <a:gd name="connsiteY48" fmla="*/ 503118 h 1399412"/>
                  <a:gd name="connsiteX49" fmla="*/ 172161 w 4408904"/>
                  <a:gd name="connsiteY49" fmla="*/ 457398 h 1399412"/>
                  <a:gd name="connsiteX50" fmla="*/ 416001 w 4408904"/>
                  <a:gd name="connsiteY50" fmla="*/ 449778 h 1399412"/>
                  <a:gd name="connsiteX51" fmla="*/ 553161 w 4408904"/>
                  <a:gd name="connsiteY51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96012 w 4408904"/>
                  <a:gd name="connsiteY41" fmla="*/ 1200348 h 1399412"/>
                  <a:gd name="connsiteX42" fmla="*/ 465531 w 4408904"/>
                  <a:gd name="connsiteY42" fmla="*/ 1284168 h 1399412"/>
                  <a:gd name="connsiteX43" fmla="*/ 126441 w 4408904"/>
                  <a:gd name="connsiteY43" fmla="*/ 1246068 h 1399412"/>
                  <a:gd name="connsiteX44" fmla="*/ 15951 w 4408904"/>
                  <a:gd name="connsiteY44" fmla="*/ 1173678 h 1399412"/>
                  <a:gd name="connsiteX45" fmla="*/ 711 w 4408904"/>
                  <a:gd name="connsiteY45" fmla="*/ 1047948 h 1399412"/>
                  <a:gd name="connsiteX46" fmla="*/ 38811 w 4408904"/>
                  <a:gd name="connsiteY46" fmla="*/ 948888 h 1399412"/>
                  <a:gd name="connsiteX47" fmla="*/ 65481 w 4408904"/>
                  <a:gd name="connsiteY47" fmla="*/ 617418 h 1399412"/>
                  <a:gd name="connsiteX48" fmla="*/ 115011 w 4408904"/>
                  <a:gd name="connsiteY48" fmla="*/ 503118 h 1399412"/>
                  <a:gd name="connsiteX49" fmla="*/ 172161 w 4408904"/>
                  <a:gd name="connsiteY49" fmla="*/ 457398 h 1399412"/>
                  <a:gd name="connsiteX50" fmla="*/ 416001 w 4408904"/>
                  <a:gd name="connsiteY50" fmla="*/ 449778 h 1399412"/>
                  <a:gd name="connsiteX51" fmla="*/ 553161 w 4408904"/>
                  <a:gd name="connsiteY51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96012 w 4408904"/>
                  <a:gd name="connsiteY41" fmla="*/ 1200348 h 1399412"/>
                  <a:gd name="connsiteX42" fmla="*/ 465531 w 4408904"/>
                  <a:gd name="connsiteY42" fmla="*/ 1284168 h 1399412"/>
                  <a:gd name="connsiteX43" fmla="*/ 126441 w 4408904"/>
                  <a:gd name="connsiteY43" fmla="*/ 1246068 h 1399412"/>
                  <a:gd name="connsiteX44" fmla="*/ 15951 w 4408904"/>
                  <a:gd name="connsiteY44" fmla="*/ 1173678 h 1399412"/>
                  <a:gd name="connsiteX45" fmla="*/ 711 w 4408904"/>
                  <a:gd name="connsiteY45" fmla="*/ 1047948 h 1399412"/>
                  <a:gd name="connsiteX46" fmla="*/ 38811 w 4408904"/>
                  <a:gd name="connsiteY46" fmla="*/ 948888 h 1399412"/>
                  <a:gd name="connsiteX47" fmla="*/ 65481 w 4408904"/>
                  <a:gd name="connsiteY47" fmla="*/ 617418 h 1399412"/>
                  <a:gd name="connsiteX48" fmla="*/ 115011 w 4408904"/>
                  <a:gd name="connsiteY48" fmla="*/ 503118 h 1399412"/>
                  <a:gd name="connsiteX49" fmla="*/ 172161 w 4408904"/>
                  <a:gd name="connsiteY49" fmla="*/ 457398 h 1399412"/>
                  <a:gd name="connsiteX50" fmla="*/ 416001 w 4408904"/>
                  <a:gd name="connsiteY50" fmla="*/ 449778 h 1399412"/>
                  <a:gd name="connsiteX51" fmla="*/ 553161 w 4408904"/>
                  <a:gd name="connsiteY51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96012 w 4408904"/>
                  <a:gd name="connsiteY41" fmla="*/ 1200348 h 1399412"/>
                  <a:gd name="connsiteX42" fmla="*/ 465531 w 4408904"/>
                  <a:gd name="connsiteY42" fmla="*/ 1284168 h 1399412"/>
                  <a:gd name="connsiteX43" fmla="*/ 126441 w 4408904"/>
                  <a:gd name="connsiteY43" fmla="*/ 1246068 h 1399412"/>
                  <a:gd name="connsiteX44" fmla="*/ 15951 w 4408904"/>
                  <a:gd name="connsiteY44" fmla="*/ 1173678 h 1399412"/>
                  <a:gd name="connsiteX45" fmla="*/ 711 w 4408904"/>
                  <a:gd name="connsiteY45" fmla="*/ 1047948 h 1399412"/>
                  <a:gd name="connsiteX46" fmla="*/ 38811 w 4408904"/>
                  <a:gd name="connsiteY46" fmla="*/ 948888 h 1399412"/>
                  <a:gd name="connsiteX47" fmla="*/ 65481 w 4408904"/>
                  <a:gd name="connsiteY47" fmla="*/ 617418 h 1399412"/>
                  <a:gd name="connsiteX48" fmla="*/ 115011 w 4408904"/>
                  <a:gd name="connsiteY48" fmla="*/ 503118 h 1399412"/>
                  <a:gd name="connsiteX49" fmla="*/ 172161 w 4408904"/>
                  <a:gd name="connsiteY49" fmla="*/ 457398 h 1399412"/>
                  <a:gd name="connsiteX50" fmla="*/ 416001 w 4408904"/>
                  <a:gd name="connsiteY50" fmla="*/ 449778 h 1399412"/>
                  <a:gd name="connsiteX51" fmla="*/ 553161 w 4408904"/>
                  <a:gd name="connsiteY51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96012 w 4408904"/>
                  <a:gd name="connsiteY41" fmla="*/ 1200348 h 1399412"/>
                  <a:gd name="connsiteX42" fmla="*/ 465531 w 4408904"/>
                  <a:gd name="connsiteY42" fmla="*/ 1284168 h 1399412"/>
                  <a:gd name="connsiteX43" fmla="*/ 126441 w 4408904"/>
                  <a:gd name="connsiteY43" fmla="*/ 1246068 h 1399412"/>
                  <a:gd name="connsiteX44" fmla="*/ 15951 w 4408904"/>
                  <a:gd name="connsiteY44" fmla="*/ 1173678 h 1399412"/>
                  <a:gd name="connsiteX45" fmla="*/ 711 w 4408904"/>
                  <a:gd name="connsiteY45" fmla="*/ 1047948 h 1399412"/>
                  <a:gd name="connsiteX46" fmla="*/ 38811 w 4408904"/>
                  <a:gd name="connsiteY46" fmla="*/ 948888 h 1399412"/>
                  <a:gd name="connsiteX47" fmla="*/ 65481 w 4408904"/>
                  <a:gd name="connsiteY47" fmla="*/ 617418 h 1399412"/>
                  <a:gd name="connsiteX48" fmla="*/ 115011 w 4408904"/>
                  <a:gd name="connsiteY48" fmla="*/ 503118 h 1399412"/>
                  <a:gd name="connsiteX49" fmla="*/ 172161 w 4408904"/>
                  <a:gd name="connsiteY49" fmla="*/ 457398 h 1399412"/>
                  <a:gd name="connsiteX50" fmla="*/ 416001 w 4408904"/>
                  <a:gd name="connsiteY50" fmla="*/ 449778 h 1399412"/>
                  <a:gd name="connsiteX51" fmla="*/ 553161 w 4408904"/>
                  <a:gd name="connsiteY51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96012 w 4408904"/>
                  <a:gd name="connsiteY41" fmla="*/ 1200348 h 1399412"/>
                  <a:gd name="connsiteX42" fmla="*/ 465531 w 4408904"/>
                  <a:gd name="connsiteY42" fmla="*/ 1284168 h 1399412"/>
                  <a:gd name="connsiteX43" fmla="*/ 126441 w 4408904"/>
                  <a:gd name="connsiteY43" fmla="*/ 1246068 h 1399412"/>
                  <a:gd name="connsiteX44" fmla="*/ 15951 w 4408904"/>
                  <a:gd name="connsiteY44" fmla="*/ 1173678 h 1399412"/>
                  <a:gd name="connsiteX45" fmla="*/ 711 w 4408904"/>
                  <a:gd name="connsiteY45" fmla="*/ 1047948 h 1399412"/>
                  <a:gd name="connsiteX46" fmla="*/ 38811 w 4408904"/>
                  <a:gd name="connsiteY46" fmla="*/ 948888 h 1399412"/>
                  <a:gd name="connsiteX47" fmla="*/ 65481 w 4408904"/>
                  <a:gd name="connsiteY47" fmla="*/ 617418 h 1399412"/>
                  <a:gd name="connsiteX48" fmla="*/ 115011 w 4408904"/>
                  <a:gd name="connsiteY48" fmla="*/ 503118 h 1399412"/>
                  <a:gd name="connsiteX49" fmla="*/ 172161 w 4408904"/>
                  <a:gd name="connsiteY49" fmla="*/ 457398 h 1399412"/>
                  <a:gd name="connsiteX50" fmla="*/ 416001 w 4408904"/>
                  <a:gd name="connsiteY50" fmla="*/ 449778 h 1399412"/>
                  <a:gd name="connsiteX51" fmla="*/ 553161 w 4408904"/>
                  <a:gd name="connsiteY51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351731 w 4408904"/>
                  <a:gd name="connsiteY16" fmla="*/ 861258 h 1399412"/>
                  <a:gd name="connsiteX17" fmla="*/ 4401261 w 4408904"/>
                  <a:gd name="connsiteY17" fmla="*/ 1006038 h 1399412"/>
                  <a:gd name="connsiteX18" fmla="*/ 4397451 w 4408904"/>
                  <a:gd name="connsiteY18" fmla="*/ 1223208 h 1399412"/>
                  <a:gd name="connsiteX19" fmla="*/ 4294581 w 4408904"/>
                  <a:gd name="connsiteY19" fmla="*/ 1348938 h 1399412"/>
                  <a:gd name="connsiteX20" fmla="*/ 4016451 w 4408904"/>
                  <a:gd name="connsiteY20" fmla="*/ 1398468 h 1399412"/>
                  <a:gd name="connsiteX21" fmla="*/ 3978351 w 4408904"/>
                  <a:gd name="connsiteY21" fmla="*/ 1379418 h 1399412"/>
                  <a:gd name="connsiteX22" fmla="*/ 3985971 w 4408904"/>
                  <a:gd name="connsiteY22" fmla="*/ 1303218 h 1399412"/>
                  <a:gd name="connsiteX23" fmla="*/ 3932631 w 4408904"/>
                  <a:gd name="connsiteY23" fmla="*/ 1116528 h 1399412"/>
                  <a:gd name="connsiteX24" fmla="*/ 3829761 w 4408904"/>
                  <a:gd name="connsiteY24" fmla="*/ 990798 h 1399412"/>
                  <a:gd name="connsiteX25" fmla="*/ 3684981 w 4408904"/>
                  <a:gd name="connsiteY25" fmla="*/ 929838 h 1399412"/>
                  <a:gd name="connsiteX26" fmla="*/ 3585921 w 4408904"/>
                  <a:gd name="connsiteY26" fmla="*/ 910788 h 1399412"/>
                  <a:gd name="connsiteX27" fmla="*/ 3540201 w 4408904"/>
                  <a:gd name="connsiteY27" fmla="*/ 910788 h 1399412"/>
                  <a:gd name="connsiteX28" fmla="*/ 3429711 w 4408904"/>
                  <a:gd name="connsiteY28" fmla="*/ 937458 h 1399412"/>
                  <a:gd name="connsiteX29" fmla="*/ 3292551 w 4408904"/>
                  <a:gd name="connsiteY29" fmla="*/ 1017468 h 1399412"/>
                  <a:gd name="connsiteX30" fmla="*/ 3182061 w 4408904"/>
                  <a:gd name="connsiteY30" fmla="*/ 1215588 h 1399412"/>
                  <a:gd name="connsiteX31" fmla="*/ 3170631 w 4408904"/>
                  <a:gd name="connsiteY31" fmla="*/ 1364178 h 1399412"/>
                  <a:gd name="connsiteX32" fmla="*/ 3002991 w 4408904"/>
                  <a:gd name="connsiteY32" fmla="*/ 1375608 h 1399412"/>
                  <a:gd name="connsiteX33" fmla="*/ 2340051 w 4408904"/>
                  <a:gd name="connsiteY33" fmla="*/ 1367988 h 1399412"/>
                  <a:gd name="connsiteX34" fmla="*/ 1299921 w 4408904"/>
                  <a:gd name="connsiteY34" fmla="*/ 1352748 h 1399412"/>
                  <a:gd name="connsiteX35" fmla="*/ 1277061 w 4408904"/>
                  <a:gd name="connsiteY35" fmla="*/ 1299408 h 1399412"/>
                  <a:gd name="connsiteX36" fmla="*/ 1261821 w 4408904"/>
                  <a:gd name="connsiteY36" fmla="*/ 1188918 h 1399412"/>
                  <a:gd name="connsiteX37" fmla="*/ 1143711 w 4408904"/>
                  <a:gd name="connsiteY37" fmla="*/ 1002228 h 1399412"/>
                  <a:gd name="connsiteX38" fmla="*/ 934161 w 4408904"/>
                  <a:gd name="connsiteY38" fmla="*/ 918408 h 1399412"/>
                  <a:gd name="connsiteX39" fmla="*/ 675081 w 4408904"/>
                  <a:gd name="connsiteY39" fmla="*/ 948888 h 1399412"/>
                  <a:gd name="connsiteX40" fmla="*/ 522681 w 4408904"/>
                  <a:gd name="connsiteY40" fmla="*/ 1112718 h 1399412"/>
                  <a:gd name="connsiteX41" fmla="*/ 465531 w 4408904"/>
                  <a:gd name="connsiteY41" fmla="*/ 1284168 h 1399412"/>
                  <a:gd name="connsiteX42" fmla="*/ 126441 w 4408904"/>
                  <a:gd name="connsiteY42" fmla="*/ 1246068 h 1399412"/>
                  <a:gd name="connsiteX43" fmla="*/ 15951 w 4408904"/>
                  <a:gd name="connsiteY43" fmla="*/ 1173678 h 1399412"/>
                  <a:gd name="connsiteX44" fmla="*/ 711 w 4408904"/>
                  <a:gd name="connsiteY44" fmla="*/ 1047948 h 1399412"/>
                  <a:gd name="connsiteX45" fmla="*/ 38811 w 4408904"/>
                  <a:gd name="connsiteY45" fmla="*/ 948888 h 1399412"/>
                  <a:gd name="connsiteX46" fmla="*/ 65481 w 4408904"/>
                  <a:gd name="connsiteY46" fmla="*/ 617418 h 1399412"/>
                  <a:gd name="connsiteX47" fmla="*/ 115011 w 4408904"/>
                  <a:gd name="connsiteY47" fmla="*/ 503118 h 1399412"/>
                  <a:gd name="connsiteX48" fmla="*/ 172161 w 4408904"/>
                  <a:gd name="connsiteY48" fmla="*/ 457398 h 1399412"/>
                  <a:gd name="connsiteX49" fmla="*/ 416001 w 4408904"/>
                  <a:gd name="connsiteY49" fmla="*/ 449778 h 1399412"/>
                  <a:gd name="connsiteX50" fmla="*/ 553161 w 4408904"/>
                  <a:gd name="connsiteY50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401261 w 4408904"/>
                  <a:gd name="connsiteY16" fmla="*/ 1006038 h 1399412"/>
                  <a:gd name="connsiteX17" fmla="*/ 4397451 w 4408904"/>
                  <a:gd name="connsiteY17" fmla="*/ 1223208 h 1399412"/>
                  <a:gd name="connsiteX18" fmla="*/ 4294581 w 4408904"/>
                  <a:gd name="connsiteY18" fmla="*/ 1348938 h 1399412"/>
                  <a:gd name="connsiteX19" fmla="*/ 4016451 w 4408904"/>
                  <a:gd name="connsiteY19" fmla="*/ 1398468 h 1399412"/>
                  <a:gd name="connsiteX20" fmla="*/ 3978351 w 4408904"/>
                  <a:gd name="connsiteY20" fmla="*/ 1379418 h 1399412"/>
                  <a:gd name="connsiteX21" fmla="*/ 3985971 w 4408904"/>
                  <a:gd name="connsiteY21" fmla="*/ 1303218 h 1399412"/>
                  <a:gd name="connsiteX22" fmla="*/ 3932631 w 4408904"/>
                  <a:gd name="connsiteY22" fmla="*/ 1116528 h 1399412"/>
                  <a:gd name="connsiteX23" fmla="*/ 3829761 w 4408904"/>
                  <a:gd name="connsiteY23" fmla="*/ 990798 h 1399412"/>
                  <a:gd name="connsiteX24" fmla="*/ 3684981 w 4408904"/>
                  <a:gd name="connsiteY24" fmla="*/ 929838 h 1399412"/>
                  <a:gd name="connsiteX25" fmla="*/ 3585921 w 4408904"/>
                  <a:gd name="connsiteY25" fmla="*/ 910788 h 1399412"/>
                  <a:gd name="connsiteX26" fmla="*/ 3540201 w 4408904"/>
                  <a:gd name="connsiteY26" fmla="*/ 910788 h 1399412"/>
                  <a:gd name="connsiteX27" fmla="*/ 3429711 w 4408904"/>
                  <a:gd name="connsiteY27" fmla="*/ 937458 h 1399412"/>
                  <a:gd name="connsiteX28" fmla="*/ 3292551 w 4408904"/>
                  <a:gd name="connsiteY28" fmla="*/ 1017468 h 1399412"/>
                  <a:gd name="connsiteX29" fmla="*/ 3182061 w 4408904"/>
                  <a:gd name="connsiteY29" fmla="*/ 1215588 h 1399412"/>
                  <a:gd name="connsiteX30" fmla="*/ 3170631 w 4408904"/>
                  <a:gd name="connsiteY30" fmla="*/ 1364178 h 1399412"/>
                  <a:gd name="connsiteX31" fmla="*/ 3002991 w 4408904"/>
                  <a:gd name="connsiteY31" fmla="*/ 1375608 h 1399412"/>
                  <a:gd name="connsiteX32" fmla="*/ 2340051 w 4408904"/>
                  <a:gd name="connsiteY32" fmla="*/ 1367988 h 1399412"/>
                  <a:gd name="connsiteX33" fmla="*/ 1299921 w 4408904"/>
                  <a:gd name="connsiteY33" fmla="*/ 1352748 h 1399412"/>
                  <a:gd name="connsiteX34" fmla="*/ 1277061 w 4408904"/>
                  <a:gd name="connsiteY34" fmla="*/ 1299408 h 1399412"/>
                  <a:gd name="connsiteX35" fmla="*/ 1261821 w 4408904"/>
                  <a:gd name="connsiteY35" fmla="*/ 1188918 h 1399412"/>
                  <a:gd name="connsiteX36" fmla="*/ 1143711 w 4408904"/>
                  <a:gd name="connsiteY36" fmla="*/ 1002228 h 1399412"/>
                  <a:gd name="connsiteX37" fmla="*/ 934161 w 4408904"/>
                  <a:gd name="connsiteY37" fmla="*/ 918408 h 1399412"/>
                  <a:gd name="connsiteX38" fmla="*/ 675081 w 4408904"/>
                  <a:gd name="connsiteY38" fmla="*/ 948888 h 1399412"/>
                  <a:gd name="connsiteX39" fmla="*/ 522681 w 4408904"/>
                  <a:gd name="connsiteY39" fmla="*/ 1112718 h 1399412"/>
                  <a:gd name="connsiteX40" fmla="*/ 465531 w 4408904"/>
                  <a:gd name="connsiteY40" fmla="*/ 1284168 h 1399412"/>
                  <a:gd name="connsiteX41" fmla="*/ 126441 w 4408904"/>
                  <a:gd name="connsiteY41" fmla="*/ 1246068 h 1399412"/>
                  <a:gd name="connsiteX42" fmla="*/ 15951 w 4408904"/>
                  <a:gd name="connsiteY42" fmla="*/ 1173678 h 1399412"/>
                  <a:gd name="connsiteX43" fmla="*/ 711 w 4408904"/>
                  <a:gd name="connsiteY43" fmla="*/ 1047948 h 1399412"/>
                  <a:gd name="connsiteX44" fmla="*/ 38811 w 4408904"/>
                  <a:gd name="connsiteY44" fmla="*/ 948888 h 1399412"/>
                  <a:gd name="connsiteX45" fmla="*/ 65481 w 4408904"/>
                  <a:gd name="connsiteY45" fmla="*/ 617418 h 1399412"/>
                  <a:gd name="connsiteX46" fmla="*/ 115011 w 4408904"/>
                  <a:gd name="connsiteY46" fmla="*/ 503118 h 1399412"/>
                  <a:gd name="connsiteX47" fmla="*/ 172161 w 4408904"/>
                  <a:gd name="connsiteY47" fmla="*/ 457398 h 1399412"/>
                  <a:gd name="connsiteX48" fmla="*/ 416001 w 4408904"/>
                  <a:gd name="connsiteY48" fmla="*/ 449778 h 1399412"/>
                  <a:gd name="connsiteX49" fmla="*/ 553161 w 4408904"/>
                  <a:gd name="connsiteY49" fmla="*/ 434538 h 1399412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401261 w 4408904"/>
                  <a:gd name="connsiteY16" fmla="*/ 1006038 h 1399412"/>
                  <a:gd name="connsiteX17" fmla="*/ 4397451 w 4408904"/>
                  <a:gd name="connsiteY17" fmla="*/ 1223208 h 1399412"/>
                  <a:gd name="connsiteX18" fmla="*/ 4294581 w 4408904"/>
                  <a:gd name="connsiteY18" fmla="*/ 1348938 h 1399412"/>
                  <a:gd name="connsiteX19" fmla="*/ 4016451 w 4408904"/>
                  <a:gd name="connsiteY19" fmla="*/ 1398468 h 1399412"/>
                  <a:gd name="connsiteX20" fmla="*/ 3978351 w 4408904"/>
                  <a:gd name="connsiteY20" fmla="*/ 1379418 h 1399412"/>
                  <a:gd name="connsiteX21" fmla="*/ 3985971 w 4408904"/>
                  <a:gd name="connsiteY21" fmla="*/ 1303218 h 1399412"/>
                  <a:gd name="connsiteX22" fmla="*/ 3932631 w 4408904"/>
                  <a:gd name="connsiteY22" fmla="*/ 1116528 h 1399412"/>
                  <a:gd name="connsiteX23" fmla="*/ 3829761 w 4408904"/>
                  <a:gd name="connsiteY23" fmla="*/ 990798 h 1399412"/>
                  <a:gd name="connsiteX24" fmla="*/ 3684981 w 4408904"/>
                  <a:gd name="connsiteY24" fmla="*/ 929838 h 1399412"/>
                  <a:gd name="connsiteX25" fmla="*/ 3540201 w 4408904"/>
                  <a:gd name="connsiteY25" fmla="*/ 910788 h 1399412"/>
                  <a:gd name="connsiteX26" fmla="*/ 3429711 w 4408904"/>
                  <a:gd name="connsiteY26" fmla="*/ 937458 h 1399412"/>
                  <a:gd name="connsiteX27" fmla="*/ 3292551 w 4408904"/>
                  <a:gd name="connsiteY27" fmla="*/ 1017468 h 1399412"/>
                  <a:gd name="connsiteX28" fmla="*/ 3182061 w 4408904"/>
                  <a:gd name="connsiteY28" fmla="*/ 1215588 h 1399412"/>
                  <a:gd name="connsiteX29" fmla="*/ 3170631 w 4408904"/>
                  <a:gd name="connsiteY29" fmla="*/ 1364178 h 1399412"/>
                  <a:gd name="connsiteX30" fmla="*/ 3002991 w 4408904"/>
                  <a:gd name="connsiteY30" fmla="*/ 1375608 h 1399412"/>
                  <a:gd name="connsiteX31" fmla="*/ 2340051 w 4408904"/>
                  <a:gd name="connsiteY31" fmla="*/ 1367988 h 1399412"/>
                  <a:gd name="connsiteX32" fmla="*/ 1299921 w 4408904"/>
                  <a:gd name="connsiteY32" fmla="*/ 1352748 h 1399412"/>
                  <a:gd name="connsiteX33" fmla="*/ 1277061 w 4408904"/>
                  <a:gd name="connsiteY33" fmla="*/ 1299408 h 1399412"/>
                  <a:gd name="connsiteX34" fmla="*/ 1261821 w 4408904"/>
                  <a:gd name="connsiteY34" fmla="*/ 1188918 h 1399412"/>
                  <a:gd name="connsiteX35" fmla="*/ 1143711 w 4408904"/>
                  <a:gd name="connsiteY35" fmla="*/ 1002228 h 1399412"/>
                  <a:gd name="connsiteX36" fmla="*/ 934161 w 4408904"/>
                  <a:gd name="connsiteY36" fmla="*/ 918408 h 1399412"/>
                  <a:gd name="connsiteX37" fmla="*/ 675081 w 4408904"/>
                  <a:gd name="connsiteY37" fmla="*/ 948888 h 1399412"/>
                  <a:gd name="connsiteX38" fmla="*/ 522681 w 4408904"/>
                  <a:gd name="connsiteY38" fmla="*/ 1112718 h 1399412"/>
                  <a:gd name="connsiteX39" fmla="*/ 465531 w 4408904"/>
                  <a:gd name="connsiteY39" fmla="*/ 1284168 h 1399412"/>
                  <a:gd name="connsiteX40" fmla="*/ 126441 w 4408904"/>
                  <a:gd name="connsiteY40" fmla="*/ 1246068 h 1399412"/>
                  <a:gd name="connsiteX41" fmla="*/ 15951 w 4408904"/>
                  <a:gd name="connsiteY41" fmla="*/ 1173678 h 1399412"/>
                  <a:gd name="connsiteX42" fmla="*/ 711 w 4408904"/>
                  <a:gd name="connsiteY42" fmla="*/ 1047948 h 1399412"/>
                  <a:gd name="connsiteX43" fmla="*/ 38811 w 4408904"/>
                  <a:gd name="connsiteY43" fmla="*/ 948888 h 1399412"/>
                  <a:gd name="connsiteX44" fmla="*/ 65481 w 4408904"/>
                  <a:gd name="connsiteY44" fmla="*/ 617418 h 1399412"/>
                  <a:gd name="connsiteX45" fmla="*/ 115011 w 4408904"/>
                  <a:gd name="connsiteY45" fmla="*/ 503118 h 1399412"/>
                  <a:gd name="connsiteX46" fmla="*/ 172161 w 4408904"/>
                  <a:gd name="connsiteY46" fmla="*/ 457398 h 1399412"/>
                  <a:gd name="connsiteX47" fmla="*/ 416001 w 4408904"/>
                  <a:gd name="connsiteY47" fmla="*/ 449778 h 1399412"/>
                  <a:gd name="connsiteX48" fmla="*/ 553161 w 4408904"/>
                  <a:gd name="connsiteY48" fmla="*/ 434538 h 1399412"/>
                  <a:gd name="connsiteX0" fmla="*/ 553161 w 4408904"/>
                  <a:gd name="connsiteY0" fmla="*/ 434538 h 1404646"/>
                  <a:gd name="connsiteX1" fmla="*/ 1139901 w 4408904"/>
                  <a:gd name="connsiteY1" fmla="*/ 106878 h 1404646"/>
                  <a:gd name="connsiteX2" fmla="*/ 1452321 w 4408904"/>
                  <a:gd name="connsiteY2" fmla="*/ 15438 h 1404646"/>
                  <a:gd name="connsiteX3" fmla="*/ 1875231 w 4408904"/>
                  <a:gd name="connsiteY3" fmla="*/ 198 h 1404646"/>
                  <a:gd name="connsiteX4" fmla="*/ 2160981 w 4408904"/>
                  <a:gd name="connsiteY4" fmla="*/ 7818 h 1404646"/>
                  <a:gd name="connsiteX5" fmla="*/ 2332431 w 4408904"/>
                  <a:gd name="connsiteY5" fmla="*/ 23058 h 1404646"/>
                  <a:gd name="connsiteX6" fmla="*/ 2484831 w 4408904"/>
                  <a:gd name="connsiteY6" fmla="*/ 49728 h 1404646"/>
                  <a:gd name="connsiteX7" fmla="*/ 2721051 w 4408904"/>
                  <a:gd name="connsiteY7" fmla="*/ 129738 h 1404646"/>
                  <a:gd name="connsiteX8" fmla="*/ 2900121 w 4408904"/>
                  <a:gd name="connsiteY8" fmla="*/ 247848 h 1404646"/>
                  <a:gd name="connsiteX9" fmla="*/ 3056331 w 4408904"/>
                  <a:gd name="connsiteY9" fmla="*/ 373578 h 1404646"/>
                  <a:gd name="connsiteX10" fmla="*/ 3281121 w 4408904"/>
                  <a:gd name="connsiteY10" fmla="*/ 514548 h 1404646"/>
                  <a:gd name="connsiteX11" fmla="*/ 3566871 w 4408904"/>
                  <a:gd name="connsiteY11" fmla="*/ 552648 h 1404646"/>
                  <a:gd name="connsiteX12" fmla="*/ 3688791 w 4408904"/>
                  <a:gd name="connsiteY12" fmla="*/ 564078 h 1404646"/>
                  <a:gd name="connsiteX13" fmla="*/ 3864051 w 4408904"/>
                  <a:gd name="connsiteY13" fmla="*/ 590748 h 1404646"/>
                  <a:gd name="connsiteX14" fmla="*/ 4119321 w 4408904"/>
                  <a:gd name="connsiteY14" fmla="*/ 663138 h 1404646"/>
                  <a:gd name="connsiteX15" fmla="*/ 4302201 w 4408904"/>
                  <a:gd name="connsiteY15" fmla="*/ 781248 h 1404646"/>
                  <a:gd name="connsiteX16" fmla="*/ 4401261 w 4408904"/>
                  <a:gd name="connsiteY16" fmla="*/ 1006038 h 1404646"/>
                  <a:gd name="connsiteX17" fmla="*/ 4397451 w 4408904"/>
                  <a:gd name="connsiteY17" fmla="*/ 1223208 h 1404646"/>
                  <a:gd name="connsiteX18" fmla="*/ 4294581 w 4408904"/>
                  <a:gd name="connsiteY18" fmla="*/ 1348938 h 1404646"/>
                  <a:gd name="connsiteX19" fmla="*/ 4016451 w 4408904"/>
                  <a:gd name="connsiteY19" fmla="*/ 1398468 h 1404646"/>
                  <a:gd name="connsiteX20" fmla="*/ 3978351 w 4408904"/>
                  <a:gd name="connsiteY20" fmla="*/ 1379418 h 1404646"/>
                  <a:gd name="connsiteX21" fmla="*/ 3932631 w 4408904"/>
                  <a:gd name="connsiteY21" fmla="*/ 1116528 h 1404646"/>
                  <a:gd name="connsiteX22" fmla="*/ 3829761 w 4408904"/>
                  <a:gd name="connsiteY22" fmla="*/ 990798 h 1404646"/>
                  <a:gd name="connsiteX23" fmla="*/ 3684981 w 4408904"/>
                  <a:gd name="connsiteY23" fmla="*/ 929838 h 1404646"/>
                  <a:gd name="connsiteX24" fmla="*/ 3540201 w 4408904"/>
                  <a:gd name="connsiteY24" fmla="*/ 910788 h 1404646"/>
                  <a:gd name="connsiteX25" fmla="*/ 3429711 w 4408904"/>
                  <a:gd name="connsiteY25" fmla="*/ 937458 h 1404646"/>
                  <a:gd name="connsiteX26" fmla="*/ 3292551 w 4408904"/>
                  <a:gd name="connsiteY26" fmla="*/ 1017468 h 1404646"/>
                  <a:gd name="connsiteX27" fmla="*/ 3182061 w 4408904"/>
                  <a:gd name="connsiteY27" fmla="*/ 1215588 h 1404646"/>
                  <a:gd name="connsiteX28" fmla="*/ 3170631 w 4408904"/>
                  <a:gd name="connsiteY28" fmla="*/ 1364178 h 1404646"/>
                  <a:gd name="connsiteX29" fmla="*/ 3002991 w 4408904"/>
                  <a:gd name="connsiteY29" fmla="*/ 1375608 h 1404646"/>
                  <a:gd name="connsiteX30" fmla="*/ 2340051 w 4408904"/>
                  <a:gd name="connsiteY30" fmla="*/ 1367988 h 1404646"/>
                  <a:gd name="connsiteX31" fmla="*/ 1299921 w 4408904"/>
                  <a:gd name="connsiteY31" fmla="*/ 1352748 h 1404646"/>
                  <a:gd name="connsiteX32" fmla="*/ 1277061 w 4408904"/>
                  <a:gd name="connsiteY32" fmla="*/ 1299408 h 1404646"/>
                  <a:gd name="connsiteX33" fmla="*/ 1261821 w 4408904"/>
                  <a:gd name="connsiteY33" fmla="*/ 1188918 h 1404646"/>
                  <a:gd name="connsiteX34" fmla="*/ 1143711 w 4408904"/>
                  <a:gd name="connsiteY34" fmla="*/ 1002228 h 1404646"/>
                  <a:gd name="connsiteX35" fmla="*/ 934161 w 4408904"/>
                  <a:gd name="connsiteY35" fmla="*/ 918408 h 1404646"/>
                  <a:gd name="connsiteX36" fmla="*/ 675081 w 4408904"/>
                  <a:gd name="connsiteY36" fmla="*/ 948888 h 1404646"/>
                  <a:gd name="connsiteX37" fmla="*/ 522681 w 4408904"/>
                  <a:gd name="connsiteY37" fmla="*/ 1112718 h 1404646"/>
                  <a:gd name="connsiteX38" fmla="*/ 465531 w 4408904"/>
                  <a:gd name="connsiteY38" fmla="*/ 1284168 h 1404646"/>
                  <a:gd name="connsiteX39" fmla="*/ 126441 w 4408904"/>
                  <a:gd name="connsiteY39" fmla="*/ 1246068 h 1404646"/>
                  <a:gd name="connsiteX40" fmla="*/ 15951 w 4408904"/>
                  <a:gd name="connsiteY40" fmla="*/ 1173678 h 1404646"/>
                  <a:gd name="connsiteX41" fmla="*/ 711 w 4408904"/>
                  <a:gd name="connsiteY41" fmla="*/ 1047948 h 1404646"/>
                  <a:gd name="connsiteX42" fmla="*/ 38811 w 4408904"/>
                  <a:gd name="connsiteY42" fmla="*/ 948888 h 1404646"/>
                  <a:gd name="connsiteX43" fmla="*/ 65481 w 4408904"/>
                  <a:gd name="connsiteY43" fmla="*/ 617418 h 1404646"/>
                  <a:gd name="connsiteX44" fmla="*/ 115011 w 4408904"/>
                  <a:gd name="connsiteY44" fmla="*/ 503118 h 1404646"/>
                  <a:gd name="connsiteX45" fmla="*/ 172161 w 4408904"/>
                  <a:gd name="connsiteY45" fmla="*/ 457398 h 1404646"/>
                  <a:gd name="connsiteX46" fmla="*/ 416001 w 4408904"/>
                  <a:gd name="connsiteY46" fmla="*/ 449778 h 1404646"/>
                  <a:gd name="connsiteX47" fmla="*/ 553161 w 4408904"/>
                  <a:gd name="connsiteY47" fmla="*/ 434538 h 1404646"/>
                  <a:gd name="connsiteX0" fmla="*/ 553161 w 4408904"/>
                  <a:gd name="connsiteY0" fmla="*/ 434538 h 1404646"/>
                  <a:gd name="connsiteX1" fmla="*/ 1139901 w 4408904"/>
                  <a:gd name="connsiteY1" fmla="*/ 106878 h 1404646"/>
                  <a:gd name="connsiteX2" fmla="*/ 1452321 w 4408904"/>
                  <a:gd name="connsiteY2" fmla="*/ 15438 h 1404646"/>
                  <a:gd name="connsiteX3" fmla="*/ 1875231 w 4408904"/>
                  <a:gd name="connsiteY3" fmla="*/ 198 h 1404646"/>
                  <a:gd name="connsiteX4" fmla="*/ 2160981 w 4408904"/>
                  <a:gd name="connsiteY4" fmla="*/ 7818 h 1404646"/>
                  <a:gd name="connsiteX5" fmla="*/ 2332431 w 4408904"/>
                  <a:gd name="connsiteY5" fmla="*/ 23058 h 1404646"/>
                  <a:gd name="connsiteX6" fmla="*/ 2484831 w 4408904"/>
                  <a:gd name="connsiteY6" fmla="*/ 49728 h 1404646"/>
                  <a:gd name="connsiteX7" fmla="*/ 2721051 w 4408904"/>
                  <a:gd name="connsiteY7" fmla="*/ 129738 h 1404646"/>
                  <a:gd name="connsiteX8" fmla="*/ 2900121 w 4408904"/>
                  <a:gd name="connsiteY8" fmla="*/ 247848 h 1404646"/>
                  <a:gd name="connsiteX9" fmla="*/ 3056331 w 4408904"/>
                  <a:gd name="connsiteY9" fmla="*/ 373578 h 1404646"/>
                  <a:gd name="connsiteX10" fmla="*/ 3281121 w 4408904"/>
                  <a:gd name="connsiteY10" fmla="*/ 514548 h 1404646"/>
                  <a:gd name="connsiteX11" fmla="*/ 3566871 w 4408904"/>
                  <a:gd name="connsiteY11" fmla="*/ 552648 h 1404646"/>
                  <a:gd name="connsiteX12" fmla="*/ 3688791 w 4408904"/>
                  <a:gd name="connsiteY12" fmla="*/ 564078 h 1404646"/>
                  <a:gd name="connsiteX13" fmla="*/ 3864051 w 4408904"/>
                  <a:gd name="connsiteY13" fmla="*/ 590748 h 1404646"/>
                  <a:gd name="connsiteX14" fmla="*/ 4119321 w 4408904"/>
                  <a:gd name="connsiteY14" fmla="*/ 663138 h 1404646"/>
                  <a:gd name="connsiteX15" fmla="*/ 4302201 w 4408904"/>
                  <a:gd name="connsiteY15" fmla="*/ 781248 h 1404646"/>
                  <a:gd name="connsiteX16" fmla="*/ 4401261 w 4408904"/>
                  <a:gd name="connsiteY16" fmla="*/ 1006038 h 1404646"/>
                  <a:gd name="connsiteX17" fmla="*/ 4397451 w 4408904"/>
                  <a:gd name="connsiteY17" fmla="*/ 1223208 h 1404646"/>
                  <a:gd name="connsiteX18" fmla="*/ 4294581 w 4408904"/>
                  <a:gd name="connsiteY18" fmla="*/ 1348938 h 1404646"/>
                  <a:gd name="connsiteX19" fmla="*/ 4016451 w 4408904"/>
                  <a:gd name="connsiteY19" fmla="*/ 1398468 h 1404646"/>
                  <a:gd name="connsiteX20" fmla="*/ 3978351 w 4408904"/>
                  <a:gd name="connsiteY20" fmla="*/ 1379418 h 1404646"/>
                  <a:gd name="connsiteX21" fmla="*/ 3932631 w 4408904"/>
                  <a:gd name="connsiteY21" fmla="*/ 1116528 h 1404646"/>
                  <a:gd name="connsiteX22" fmla="*/ 3829761 w 4408904"/>
                  <a:gd name="connsiteY22" fmla="*/ 990798 h 1404646"/>
                  <a:gd name="connsiteX23" fmla="*/ 3684981 w 4408904"/>
                  <a:gd name="connsiteY23" fmla="*/ 929838 h 1404646"/>
                  <a:gd name="connsiteX24" fmla="*/ 3540201 w 4408904"/>
                  <a:gd name="connsiteY24" fmla="*/ 910788 h 1404646"/>
                  <a:gd name="connsiteX25" fmla="*/ 3429711 w 4408904"/>
                  <a:gd name="connsiteY25" fmla="*/ 937458 h 1404646"/>
                  <a:gd name="connsiteX26" fmla="*/ 3292551 w 4408904"/>
                  <a:gd name="connsiteY26" fmla="*/ 1017468 h 1404646"/>
                  <a:gd name="connsiteX27" fmla="*/ 3182061 w 4408904"/>
                  <a:gd name="connsiteY27" fmla="*/ 1215588 h 1404646"/>
                  <a:gd name="connsiteX28" fmla="*/ 3170631 w 4408904"/>
                  <a:gd name="connsiteY28" fmla="*/ 1364178 h 1404646"/>
                  <a:gd name="connsiteX29" fmla="*/ 3002991 w 4408904"/>
                  <a:gd name="connsiteY29" fmla="*/ 1375608 h 1404646"/>
                  <a:gd name="connsiteX30" fmla="*/ 2340051 w 4408904"/>
                  <a:gd name="connsiteY30" fmla="*/ 1367988 h 1404646"/>
                  <a:gd name="connsiteX31" fmla="*/ 1299921 w 4408904"/>
                  <a:gd name="connsiteY31" fmla="*/ 1352748 h 1404646"/>
                  <a:gd name="connsiteX32" fmla="*/ 1277061 w 4408904"/>
                  <a:gd name="connsiteY32" fmla="*/ 1299408 h 1404646"/>
                  <a:gd name="connsiteX33" fmla="*/ 1261821 w 4408904"/>
                  <a:gd name="connsiteY33" fmla="*/ 1188918 h 1404646"/>
                  <a:gd name="connsiteX34" fmla="*/ 1143711 w 4408904"/>
                  <a:gd name="connsiteY34" fmla="*/ 1002228 h 1404646"/>
                  <a:gd name="connsiteX35" fmla="*/ 934161 w 4408904"/>
                  <a:gd name="connsiteY35" fmla="*/ 918408 h 1404646"/>
                  <a:gd name="connsiteX36" fmla="*/ 675081 w 4408904"/>
                  <a:gd name="connsiteY36" fmla="*/ 948888 h 1404646"/>
                  <a:gd name="connsiteX37" fmla="*/ 522681 w 4408904"/>
                  <a:gd name="connsiteY37" fmla="*/ 1112718 h 1404646"/>
                  <a:gd name="connsiteX38" fmla="*/ 465531 w 4408904"/>
                  <a:gd name="connsiteY38" fmla="*/ 1284168 h 1404646"/>
                  <a:gd name="connsiteX39" fmla="*/ 126441 w 4408904"/>
                  <a:gd name="connsiteY39" fmla="*/ 1246068 h 1404646"/>
                  <a:gd name="connsiteX40" fmla="*/ 15951 w 4408904"/>
                  <a:gd name="connsiteY40" fmla="*/ 1173678 h 1404646"/>
                  <a:gd name="connsiteX41" fmla="*/ 711 w 4408904"/>
                  <a:gd name="connsiteY41" fmla="*/ 1047948 h 1404646"/>
                  <a:gd name="connsiteX42" fmla="*/ 38811 w 4408904"/>
                  <a:gd name="connsiteY42" fmla="*/ 948888 h 1404646"/>
                  <a:gd name="connsiteX43" fmla="*/ 65481 w 4408904"/>
                  <a:gd name="connsiteY43" fmla="*/ 617418 h 1404646"/>
                  <a:gd name="connsiteX44" fmla="*/ 115011 w 4408904"/>
                  <a:gd name="connsiteY44" fmla="*/ 503118 h 1404646"/>
                  <a:gd name="connsiteX45" fmla="*/ 172161 w 4408904"/>
                  <a:gd name="connsiteY45" fmla="*/ 457398 h 1404646"/>
                  <a:gd name="connsiteX46" fmla="*/ 416001 w 4408904"/>
                  <a:gd name="connsiteY46" fmla="*/ 449778 h 1404646"/>
                  <a:gd name="connsiteX47" fmla="*/ 553161 w 4408904"/>
                  <a:gd name="connsiteY47" fmla="*/ 434538 h 1404646"/>
                  <a:gd name="connsiteX0" fmla="*/ 553161 w 4408904"/>
                  <a:gd name="connsiteY0" fmla="*/ 434538 h 1404646"/>
                  <a:gd name="connsiteX1" fmla="*/ 1139901 w 4408904"/>
                  <a:gd name="connsiteY1" fmla="*/ 106878 h 1404646"/>
                  <a:gd name="connsiteX2" fmla="*/ 1452321 w 4408904"/>
                  <a:gd name="connsiteY2" fmla="*/ 15438 h 1404646"/>
                  <a:gd name="connsiteX3" fmla="*/ 1875231 w 4408904"/>
                  <a:gd name="connsiteY3" fmla="*/ 198 h 1404646"/>
                  <a:gd name="connsiteX4" fmla="*/ 2160981 w 4408904"/>
                  <a:gd name="connsiteY4" fmla="*/ 7818 h 1404646"/>
                  <a:gd name="connsiteX5" fmla="*/ 2332431 w 4408904"/>
                  <a:gd name="connsiteY5" fmla="*/ 23058 h 1404646"/>
                  <a:gd name="connsiteX6" fmla="*/ 2484831 w 4408904"/>
                  <a:gd name="connsiteY6" fmla="*/ 49728 h 1404646"/>
                  <a:gd name="connsiteX7" fmla="*/ 2721051 w 4408904"/>
                  <a:gd name="connsiteY7" fmla="*/ 129738 h 1404646"/>
                  <a:gd name="connsiteX8" fmla="*/ 2900121 w 4408904"/>
                  <a:gd name="connsiteY8" fmla="*/ 247848 h 1404646"/>
                  <a:gd name="connsiteX9" fmla="*/ 3056331 w 4408904"/>
                  <a:gd name="connsiteY9" fmla="*/ 373578 h 1404646"/>
                  <a:gd name="connsiteX10" fmla="*/ 3281121 w 4408904"/>
                  <a:gd name="connsiteY10" fmla="*/ 514548 h 1404646"/>
                  <a:gd name="connsiteX11" fmla="*/ 3566871 w 4408904"/>
                  <a:gd name="connsiteY11" fmla="*/ 552648 h 1404646"/>
                  <a:gd name="connsiteX12" fmla="*/ 3688791 w 4408904"/>
                  <a:gd name="connsiteY12" fmla="*/ 564078 h 1404646"/>
                  <a:gd name="connsiteX13" fmla="*/ 3864051 w 4408904"/>
                  <a:gd name="connsiteY13" fmla="*/ 590748 h 1404646"/>
                  <a:gd name="connsiteX14" fmla="*/ 4119321 w 4408904"/>
                  <a:gd name="connsiteY14" fmla="*/ 663138 h 1404646"/>
                  <a:gd name="connsiteX15" fmla="*/ 4302201 w 4408904"/>
                  <a:gd name="connsiteY15" fmla="*/ 781248 h 1404646"/>
                  <a:gd name="connsiteX16" fmla="*/ 4401261 w 4408904"/>
                  <a:gd name="connsiteY16" fmla="*/ 1006038 h 1404646"/>
                  <a:gd name="connsiteX17" fmla="*/ 4397451 w 4408904"/>
                  <a:gd name="connsiteY17" fmla="*/ 1223208 h 1404646"/>
                  <a:gd name="connsiteX18" fmla="*/ 4294581 w 4408904"/>
                  <a:gd name="connsiteY18" fmla="*/ 1348938 h 1404646"/>
                  <a:gd name="connsiteX19" fmla="*/ 4016451 w 4408904"/>
                  <a:gd name="connsiteY19" fmla="*/ 1398468 h 1404646"/>
                  <a:gd name="connsiteX20" fmla="*/ 3978351 w 4408904"/>
                  <a:gd name="connsiteY20" fmla="*/ 1379418 h 1404646"/>
                  <a:gd name="connsiteX21" fmla="*/ 3932631 w 4408904"/>
                  <a:gd name="connsiteY21" fmla="*/ 1116528 h 1404646"/>
                  <a:gd name="connsiteX22" fmla="*/ 3829761 w 4408904"/>
                  <a:gd name="connsiteY22" fmla="*/ 990798 h 1404646"/>
                  <a:gd name="connsiteX23" fmla="*/ 3684981 w 4408904"/>
                  <a:gd name="connsiteY23" fmla="*/ 929838 h 1404646"/>
                  <a:gd name="connsiteX24" fmla="*/ 3540201 w 4408904"/>
                  <a:gd name="connsiteY24" fmla="*/ 910788 h 1404646"/>
                  <a:gd name="connsiteX25" fmla="*/ 3429711 w 4408904"/>
                  <a:gd name="connsiteY25" fmla="*/ 937458 h 1404646"/>
                  <a:gd name="connsiteX26" fmla="*/ 3292551 w 4408904"/>
                  <a:gd name="connsiteY26" fmla="*/ 1017468 h 1404646"/>
                  <a:gd name="connsiteX27" fmla="*/ 3182061 w 4408904"/>
                  <a:gd name="connsiteY27" fmla="*/ 1215588 h 1404646"/>
                  <a:gd name="connsiteX28" fmla="*/ 3170631 w 4408904"/>
                  <a:gd name="connsiteY28" fmla="*/ 1364178 h 1404646"/>
                  <a:gd name="connsiteX29" fmla="*/ 3002991 w 4408904"/>
                  <a:gd name="connsiteY29" fmla="*/ 1375608 h 1404646"/>
                  <a:gd name="connsiteX30" fmla="*/ 2340051 w 4408904"/>
                  <a:gd name="connsiteY30" fmla="*/ 1367988 h 1404646"/>
                  <a:gd name="connsiteX31" fmla="*/ 1299921 w 4408904"/>
                  <a:gd name="connsiteY31" fmla="*/ 1352748 h 1404646"/>
                  <a:gd name="connsiteX32" fmla="*/ 1277061 w 4408904"/>
                  <a:gd name="connsiteY32" fmla="*/ 1299408 h 1404646"/>
                  <a:gd name="connsiteX33" fmla="*/ 1261821 w 4408904"/>
                  <a:gd name="connsiteY33" fmla="*/ 1188918 h 1404646"/>
                  <a:gd name="connsiteX34" fmla="*/ 1143711 w 4408904"/>
                  <a:gd name="connsiteY34" fmla="*/ 1002228 h 1404646"/>
                  <a:gd name="connsiteX35" fmla="*/ 934161 w 4408904"/>
                  <a:gd name="connsiteY35" fmla="*/ 918408 h 1404646"/>
                  <a:gd name="connsiteX36" fmla="*/ 675081 w 4408904"/>
                  <a:gd name="connsiteY36" fmla="*/ 948888 h 1404646"/>
                  <a:gd name="connsiteX37" fmla="*/ 522681 w 4408904"/>
                  <a:gd name="connsiteY37" fmla="*/ 1112718 h 1404646"/>
                  <a:gd name="connsiteX38" fmla="*/ 465531 w 4408904"/>
                  <a:gd name="connsiteY38" fmla="*/ 1284168 h 1404646"/>
                  <a:gd name="connsiteX39" fmla="*/ 126441 w 4408904"/>
                  <a:gd name="connsiteY39" fmla="*/ 1246068 h 1404646"/>
                  <a:gd name="connsiteX40" fmla="*/ 15951 w 4408904"/>
                  <a:gd name="connsiteY40" fmla="*/ 1173678 h 1404646"/>
                  <a:gd name="connsiteX41" fmla="*/ 711 w 4408904"/>
                  <a:gd name="connsiteY41" fmla="*/ 1047948 h 1404646"/>
                  <a:gd name="connsiteX42" fmla="*/ 38811 w 4408904"/>
                  <a:gd name="connsiteY42" fmla="*/ 948888 h 1404646"/>
                  <a:gd name="connsiteX43" fmla="*/ 65481 w 4408904"/>
                  <a:gd name="connsiteY43" fmla="*/ 617418 h 1404646"/>
                  <a:gd name="connsiteX44" fmla="*/ 115011 w 4408904"/>
                  <a:gd name="connsiteY44" fmla="*/ 503118 h 1404646"/>
                  <a:gd name="connsiteX45" fmla="*/ 172161 w 4408904"/>
                  <a:gd name="connsiteY45" fmla="*/ 457398 h 1404646"/>
                  <a:gd name="connsiteX46" fmla="*/ 416001 w 4408904"/>
                  <a:gd name="connsiteY46" fmla="*/ 449778 h 1404646"/>
                  <a:gd name="connsiteX47" fmla="*/ 553161 w 4408904"/>
                  <a:gd name="connsiteY47" fmla="*/ 434538 h 1404646"/>
                  <a:gd name="connsiteX0" fmla="*/ 553161 w 4408904"/>
                  <a:gd name="connsiteY0" fmla="*/ 434538 h 1404646"/>
                  <a:gd name="connsiteX1" fmla="*/ 1139901 w 4408904"/>
                  <a:gd name="connsiteY1" fmla="*/ 106878 h 1404646"/>
                  <a:gd name="connsiteX2" fmla="*/ 1452321 w 4408904"/>
                  <a:gd name="connsiteY2" fmla="*/ 15438 h 1404646"/>
                  <a:gd name="connsiteX3" fmla="*/ 1875231 w 4408904"/>
                  <a:gd name="connsiteY3" fmla="*/ 198 h 1404646"/>
                  <a:gd name="connsiteX4" fmla="*/ 2160981 w 4408904"/>
                  <a:gd name="connsiteY4" fmla="*/ 7818 h 1404646"/>
                  <a:gd name="connsiteX5" fmla="*/ 2332431 w 4408904"/>
                  <a:gd name="connsiteY5" fmla="*/ 23058 h 1404646"/>
                  <a:gd name="connsiteX6" fmla="*/ 2484831 w 4408904"/>
                  <a:gd name="connsiteY6" fmla="*/ 49728 h 1404646"/>
                  <a:gd name="connsiteX7" fmla="*/ 2721051 w 4408904"/>
                  <a:gd name="connsiteY7" fmla="*/ 129738 h 1404646"/>
                  <a:gd name="connsiteX8" fmla="*/ 2900121 w 4408904"/>
                  <a:gd name="connsiteY8" fmla="*/ 247848 h 1404646"/>
                  <a:gd name="connsiteX9" fmla="*/ 3056331 w 4408904"/>
                  <a:gd name="connsiteY9" fmla="*/ 373578 h 1404646"/>
                  <a:gd name="connsiteX10" fmla="*/ 3281121 w 4408904"/>
                  <a:gd name="connsiteY10" fmla="*/ 514548 h 1404646"/>
                  <a:gd name="connsiteX11" fmla="*/ 3566871 w 4408904"/>
                  <a:gd name="connsiteY11" fmla="*/ 552648 h 1404646"/>
                  <a:gd name="connsiteX12" fmla="*/ 3688791 w 4408904"/>
                  <a:gd name="connsiteY12" fmla="*/ 564078 h 1404646"/>
                  <a:gd name="connsiteX13" fmla="*/ 3864051 w 4408904"/>
                  <a:gd name="connsiteY13" fmla="*/ 590748 h 1404646"/>
                  <a:gd name="connsiteX14" fmla="*/ 4119321 w 4408904"/>
                  <a:gd name="connsiteY14" fmla="*/ 663138 h 1404646"/>
                  <a:gd name="connsiteX15" fmla="*/ 4302201 w 4408904"/>
                  <a:gd name="connsiteY15" fmla="*/ 781248 h 1404646"/>
                  <a:gd name="connsiteX16" fmla="*/ 4401261 w 4408904"/>
                  <a:gd name="connsiteY16" fmla="*/ 1006038 h 1404646"/>
                  <a:gd name="connsiteX17" fmla="*/ 4397451 w 4408904"/>
                  <a:gd name="connsiteY17" fmla="*/ 1223208 h 1404646"/>
                  <a:gd name="connsiteX18" fmla="*/ 4294581 w 4408904"/>
                  <a:gd name="connsiteY18" fmla="*/ 1348938 h 1404646"/>
                  <a:gd name="connsiteX19" fmla="*/ 4016451 w 4408904"/>
                  <a:gd name="connsiteY19" fmla="*/ 1398468 h 1404646"/>
                  <a:gd name="connsiteX20" fmla="*/ 3978351 w 4408904"/>
                  <a:gd name="connsiteY20" fmla="*/ 1379418 h 1404646"/>
                  <a:gd name="connsiteX21" fmla="*/ 3932631 w 4408904"/>
                  <a:gd name="connsiteY21" fmla="*/ 1116528 h 1404646"/>
                  <a:gd name="connsiteX22" fmla="*/ 3829761 w 4408904"/>
                  <a:gd name="connsiteY22" fmla="*/ 990798 h 1404646"/>
                  <a:gd name="connsiteX23" fmla="*/ 3684981 w 4408904"/>
                  <a:gd name="connsiteY23" fmla="*/ 929838 h 1404646"/>
                  <a:gd name="connsiteX24" fmla="*/ 3540201 w 4408904"/>
                  <a:gd name="connsiteY24" fmla="*/ 910788 h 1404646"/>
                  <a:gd name="connsiteX25" fmla="*/ 3429711 w 4408904"/>
                  <a:gd name="connsiteY25" fmla="*/ 937458 h 1404646"/>
                  <a:gd name="connsiteX26" fmla="*/ 3292551 w 4408904"/>
                  <a:gd name="connsiteY26" fmla="*/ 1017468 h 1404646"/>
                  <a:gd name="connsiteX27" fmla="*/ 3182061 w 4408904"/>
                  <a:gd name="connsiteY27" fmla="*/ 1215588 h 1404646"/>
                  <a:gd name="connsiteX28" fmla="*/ 3170631 w 4408904"/>
                  <a:gd name="connsiteY28" fmla="*/ 1364178 h 1404646"/>
                  <a:gd name="connsiteX29" fmla="*/ 3002991 w 4408904"/>
                  <a:gd name="connsiteY29" fmla="*/ 1375608 h 1404646"/>
                  <a:gd name="connsiteX30" fmla="*/ 2340051 w 4408904"/>
                  <a:gd name="connsiteY30" fmla="*/ 1367988 h 1404646"/>
                  <a:gd name="connsiteX31" fmla="*/ 1299921 w 4408904"/>
                  <a:gd name="connsiteY31" fmla="*/ 1352748 h 1404646"/>
                  <a:gd name="connsiteX32" fmla="*/ 1277061 w 4408904"/>
                  <a:gd name="connsiteY32" fmla="*/ 1299408 h 1404646"/>
                  <a:gd name="connsiteX33" fmla="*/ 1261821 w 4408904"/>
                  <a:gd name="connsiteY33" fmla="*/ 1188918 h 1404646"/>
                  <a:gd name="connsiteX34" fmla="*/ 1143711 w 4408904"/>
                  <a:gd name="connsiteY34" fmla="*/ 1002228 h 1404646"/>
                  <a:gd name="connsiteX35" fmla="*/ 934161 w 4408904"/>
                  <a:gd name="connsiteY35" fmla="*/ 918408 h 1404646"/>
                  <a:gd name="connsiteX36" fmla="*/ 675081 w 4408904"/>
                  <a:gd name="connsiteY36" fmla="*/ 948888 h 1404646"/>
                  <a:gd name="connsiteX37" fmla="*/ 522681 w 4408904"/>
                  <a:gd name="connsiteY37" fmla="*/ 1112718 h 1404646"/>
                  <a:gd name="connsiteX38" fmla="*/ 465531 w 4408904"/>
                  <a:gd name="connsiteY38" fmla="*/ 1284168 h 1404646"/>
                  <a:gd name="connsiteX39" fmla="*/ 126441 w 4408904"/>
                  <a:gd name="connsiteY39" fmla="*/ 1246068 h 1404646"/>
                  <a:gd name="connsiteX40" fmla="*/ 15951 w 4408904"/>
                  <a:gd name="connsiteY40" fmla="*/ 1173678 h 1404646"/>
                  <a:gd name="connsiteX41" fmla="*/ 711 w 4408904"/>
                  <a:gd name="connsiteY41" fmla="*/ 1047948 h 1404646"/>
                  <a:gd name="connsiteX42" fmla="*/ 38811 w 4408904"/>
                  <a:gd name="connsiteY42" fmla="*/ 948888 h 1404646"/>
                  <a:gd name="connsiteX43" fmla="*/ 65481 w 4408904"/>
                  <a:gd name="connsiteY43" fmla="*/ 617418 h 1404646"/>
                  <a:gd name="connsiteX44" fmla="*/ 115011 w 4408904"/>
                  <a:gd name="connsiteY44" fmla="*/ 503118 h 1404646"/>
                  <a:gd name="connsiteX45" fmla="*/ 172161 w 4408904"/>
                  <a:gd name="connsiteY45" fmla="*/ 457398 h 1404646"/>
                  <a:gd name="connsiteX46" fmla="*/ 416001 w 4408904"/>
                  <a:gd name="connsiteY46" fmla="*/ 449778 h 1404646"/>
                  <a:gd name="connsiteX47" fmla="*/ 553161 w 4408904"/>
                  <a:gd name="connsiteY47" fmla="*/ 434538 h 1404646"/>
                  <a:gd name="connsiteX0" fmla="*/ 553161 w 4408904"/>
                  <a:gd name="connsiteY0" fmla="*/ 434538 h 1399412"/>
                  <a:gd name="connsiteX1" fmla="*/ 1139901 w 4408904"/>
                  <a:gd name="connsiteY1" fmla="*/ 106878 h 1399412"/>
                  <a:gd name="connsiteX2" fmla="*/ 1452321 w 4408904"/>
                  <a:gd name="connsiteY2" fmla="*/ 15438 h 1399412"/>
                  <a:gd name="connsiteX3" fmla="*/ 1875231 w 4408904"/>
                  <a:gd name="connsiteY3" fmla="*/ 198 h 1399412"/>
                  <a:gd name="connsiteX4" fmla="*/ 2160981 w 4408904"/>
                  <a:gd name="connsiteY4" fmla="*/ 7818 h 1399412"/>
                  <a:gd name="connsiteX5" fmla="*/ 2332431 w 4408904"/>
                  <a:gd name="connsiteY5" fmla="*/ 23058 h 1399412"/>
                  <a:gd name="connsiteX6" fmla="*/ 2484831 w 4408904"/>
                  <a:gd name="connsiteY6" fmla="*/ 49728 h 1399412"/>
                  <a:gd name="connsiteX7" fmla="*/ 2721051 w 4408904"/>
                  <a:gd name="connsiteY7" fmla="*/ 129738 h 1399412"/>
                  <a:gd name="connsiteX8" fmla="*/ 2900121 w 4408904"/>
                  <a:gd name="connsiteY8" fmla="*/ 247848 h 1399412"/>
                  <a:gd name="connsiteX9" fmla="*/ 3056331 w 4408904"/>
                  <a:gd name="connsiteY9" fmla="*/ 373578 h 1399412"/>
                  <a:gd name="connsiteX10" fmla="*/ 3281121 w 4408904"/>
                  <a:gd name="connsiteY10" fmla="*/ 514548 h 1399412"/>
                  <a:gd name="connsiteX11" fmla="*/ 3566871 w 4408904"/>
                  <a:gd name="connsiteY11" fmla="*/ 552648 h 1399412"/>
                  <a:gd name="connsiteX12" fmla="*/ 3688791 w 4408904"/>
                  <a:gd name="connsiteY12" fmla="*/ 564078 h 1399412"/>
                  <a:gd name="connsiteX13" fmla="*/ 3864051 w 4408904"/>
                  <a:gd name="connsiteY13" fmla="*/ 590748 h 1399412"/>
                  <a:gd name="connsiteX14" fmla="*/ 4119321 w 4408904"/>
                  <a:gd name="connsiteY14" fmla="*/ 663138 h 1399412"/>
                  <a:gd name="connsiteX15" fmla="*/ 4302201 w 4408904"/>
                  <a:gd name="connsiteY15" fmla="*/ 781248 h 1399412"/>
                  <a:gd name="connsiteX16" fmla="*/ 4401261 w 4408904"/>
                  <a:gd name="connsiteY16" fmla="*/ 1006038 h 1399412"/>
                  <a:gd name="connsiteX17" fmla="*/ 4397451 w 4408904"/>
                  <a:gd name="connsiteY17" fmla="*/ 1223208 h 1399412"/>
                  <a:gd name="connsiteX18" fmla="*/ 4294581 w 4408904"/>
                  <a:gd name="connsiteY18" fmla="*/ 1348938 h 1399412"/>
                  <a:gd name="connsiteX19" fmla="*/ 4016451 w 4408904"/>
                  <a:gd name="connsiteY19" fmla="*/ 1398468 h 1399412"/>
                  <a:gd name="connsiteX20" fmla="*/ 3978351 w 4408904"/>
                  <a:gd name="connsiteY20" fmla="*/ 1379418 h 1399412"/>
                  <a:gd name="connsiteX21" fmla="*/ 3932631 w 4408904"/>
                  <a:gd name="connsiteY21" fmla="*/ 1116528 h 1399412"/>
                  <a:gd name="connsiteX22" fmla="*/ 3829761 w 4408904"/>
                  <a:gd name="connsiteY22" fmla="*/ 990798 h 1399412"/>
                  <a:gd name="connsiteX23" fmla="*/ 3684981 w 4408904"/>
                  <a:gd name="connsiteY23" fmla="*/ 929838 h 1399412"/>
                  <a:gd name="connsiteX24" fmla="*/ 3540201 w 4408904"/>
                  <a:gd name="connsiteY24" fmla="*/ 910788 h 1399412"/>
                  <a:gd name="connsiteX25" fmla="*/ 3429711 w 4408904"/>
                  <a:gd name="connsiteY25" fmla="*/ 937458 h 1399412"/>
                  <a:gd name="connsiteX26" fmla="*/ 3292551 w 4408904"/>
                  <a:gd name="connsiteY26" fmla="*/ 1017468 h 1399412"/>
                  <a:gd name="connsiteX27" fmla="*/ 3182061 w 4408904"/>
                  <a:gd name="connsiteY27" fmla="*/ 1215588 h 1399412"/>
                  <a:gd name="connsiteX28" fmla="*/ 3170631 w 4408904"/>
                  <a:gd name="connsiteY28" fmla="*/ 1364178 h 1399412"/>
                  <a:gd name="connsiteX29" fmla="*/ 3002991 w 4408904"/>
                  <a:gd name="connsiteY29" fmla="*/ 1375608 h 1399412"/>
                  <a:gd name="connsiteX30" fmla="*/ 2340051 w 4408904"/>
                  <a:gd name="connsiteY30" fmla="*/ 1367988 h 1399412"/>
                  <a:gd name="connsiteX31" fmla="*/ 1299921 w 4408904"/>
                  <a:gd name="connsiteY31" fmla="*/ 1352748 h 1399412"/>
                  <a:gd name="connsiteX32" fmla="*/ 1277061 w 4408904"/>
                  <a:gd name="connsiteY32" fmla="*/ 1299408 h 1399412"/>
                  <a:gd name="connsiteX33" fmla="*/ 1261821 w 4408904"/>
                  <a:gd name="connsiteY33" fmla="*/ 1188918 h 1399412"/>
                  <a:gd name="connsiteX34" fmla="*/ 1143711 w 4408904"/>
                  <a:gd name="connsiteY34" fmla="*/ 1002228 h 1399412"/>
                  <a:gd name="connsiteX35" fmla="*/ 934161 w 4408904"/>
                  <a:gd name="connsiteY35" fmla="*/ 918408 h 1399412"/>
                  <a:gd name="connsiteX36" fmla="*/ 675081 w 4408904"/>
                  <a:gd name="connsiteY36" fmla="*/ 948888 h 1399412"/>
                  <a:gd name="connsiteX37" fmla="*/ 522681 w 4408904"/>
                  <a:gd name="connsiteY37" fmla="*/ 1112718 h 1399412"/>
                  <a:gd name="connsiteX38" fmla="*/ 465531 w 4408904"/>
                  <a:gd name="connsiteY38" fmla="*/ 1284168 h 1399412"/>
                  <a:gd name="connsiteX39" fmla="*/ 126441 w 4408904"/>
                  <a:gd name="connsiteY39" fmla="*/ 1246068 h 1399412"/>
                  <a:gd name="connsiteX40" fmla="*/ 15951 w 4408904"/>
                  <a:gd name="connsiteY40" fmla="*/ 1173678 h 1399412"/>
                  <a:gd name="connsiteX41" fmla="*/ 711 w 4408904"/>
                  <a:gd name="connsiteY41" fmla="*/ 1047948 h 1399412"/>
                  <a:gd name="connsiteX42" fmla="*/ 38811 w 4408904"/>
                  <a:gd name="connsiteY42" fmla="*/ 948888 h 1399412"/>
                  <a:gd name="connsiteX43" fmla="*/ 65481 w 4408904"/>
                  <a:gd name="connsiteY43" fmla="*/ 617418 h 1399412"/>
                  <a:gd name="connsiteX44" fmla="*/ 115011 w 4408904"/>
                  <a:gd name="connsiteY44" fmla="*/ 503118 h 1399412"/>
                  <a:gd name="connsiteX45" fmla="*/ 172161 w 4408904"/>
                  <a:gd name="connsiteY45" fmla="*/ 457398 h 1399412"/>
                  <a:gd name="connsiteX46" fmla="*/ 416001 w 4408904"/>
                  <a:gd name="connsiteY46" fmla="*/ 449778 h 1399412"/>
                  <a:gd name="connsiteX47" fmla="*/ 553161 w 4408904"/>
                  <a:gd name="connsiteY47" fmla="*/ 434538 h 1399412"/>
                  <a:gd name="connsiteX0" fmla="*/ 553161 w 4401261"/>
                  <a:gd name="connsiteY0" fmla="*/ 434538 h 1399412"/>
                  <a:gd name="connsiteX1" fmla="*/ 1139901 w 4401261"/>
                  <a:gd name="connsiteY1" fmla="*/ 106878 h 1399412"/>
                  <a:gd name="connsiteX2" fmla="*/ 1452321 w 4401261"/>
                  <a:gd name="connsiteY2" fmla="*/ 15438 h 1399412"/>
                  <a:gd name="connsiteX3" fmla="*/ 1875231 w 4401261"/>
                  <a:gd name="connsiteY3" fmla="*/ 198 h 1399412"/>
                  <a:gd name="connsiteX4" fmla="*/ 2160981 w 4401261"/>
                  <a:gd name="connsiteY4" fmla="*/ 7818 h 1399412"/>
                  <a:gd name="connsiteX5" fmla="*/ 2332431 w 4401261"/>
                  <a:gd name="connsiteY5" fmla="*/ 23058 h 1399412"/>
                  <a:gd name="connsiteX6" fmla="*/ 2484831 w 4401261"/>
                  <a:gd name="connsiteY6" fmla="*/ 49728 h 1399412"/>
                  <a:gd name="connsiteX7" fmla="*/ 2721051 w 4401261"/>
                  <a:gd name="connsiteY7" fmla="*/ 129738 h 1399412"/>
                  <a:gd name="connsiteX8" fmla="*/ 2900121 w 4401261"/>
                  <a:gd name="connsiteY8" fmla="*/ 247848 h 1399412"/>
                  <a:gd name="connsiteX9" fmla="*/ 3056331 w 4401261"/>
                  <a:gd name="connsiteY9" fmla="*/ 373578 h 1399412"/>
                  <a:gd name="connsiteX10" fmla="*/ 3281121 w 4401261"/>
                  <a:gd name="connsiteY10" fmla="*/ 514548 h 1399412"/>
                  <a:gd name="connsiteX11" fmla="*/ 3566871 w 4401261"/>
                  <a:gd name="connsiteY11" fmla="*/ 552648 h 1399412"/>
                  <a:gd name="connsiteX12" fmla="*/ 3688791 w 4401261"/>
                  <a:gd name="connsiteY12" fmla="*/ 564078 h 1399412"/>
                  <a:gd name="connsiteX13" fmla="*/ 3864051 w 4401261"/>
                  <a:gd name="connsiteY13" fmla="*/ 590748 h 1399412"/>
                  <a:gd name="connsiteX14" fmla="*/ 4119321 w 4401261"/>
                  <a:gd name="connsiteY14" fmla="*/ 663138 h 1399412"/>
                  <a:gd name="connsiteX15" fmla="*/ 4302201 w 4401261"/>
                  <a:gd name="connsiteY15" fmla="*/ 781248 h 1399412"/>
                  <a:gd name="connsiteX16" fmla="*/ 4401261 w 4401261"/>
                  <a:gd name="connsiteY16" fmla="*/ 1006038 h 1399412"/>
                  <a:gd name="connsiteX17" fmla="*/ 4397451 w 4401261"/>
                  <a:gd name="connsiteY17" fmla="*/ 1223208 h 1399412"/>
                  <a:gd name="connsiteX18" fmla="*/ 4294581 w 4401261"/>
                  <a:gd name="connsiteY18" fmla="*/ 1348938 h 1399412"/>
                  <a:gd name="connsiteX19" fmla="*/ 4016451 w 4401261"/>
                  <a:gd name="connsiteY19" fmla="*/ 1398468 h 1399412"/>
                  <a:gd name="connsiteX20" fmla="*/ 3978351 w 4401261"/>
                  <a:gd name="connsiteY20" fmla="*/ 1379418 h 1399412"/>
                  <a:gd name="connsiteX21" fmla="*/ 3932631 w 4401261"/>
                  <a:gd name="connsiteY21" fmla="*/ 1116528 h 1399412"/>
                  <a:gd name="connsiteX22" fmla="*/ 3829761 w 4401261"/>
                  <a:gd name="connsiteY22" fmla="*/ 990798 h 1399412"/>
                  <a:gd name="connsiteX23" fmla="*/ 3684981 w 4401261"/>
                  <a:gd name="connsiteY23" fmla="*/ 929838 h 1399412"/>
                  <a:gd name="connsiteX24" fmla="*/ 3540201 w 4401261"/>
                  <a:gd name="connsiteY24" fmla="*/ 910788 h 1399412"/>
                  <a:gd name="connsiteX25" fmla="*/ 3429711 w 4401261"/>
                  <a:gd name="connsiteY25" fmla="*/ 937458 h 1399412"/>
                  <a:gd name="connsiteX26" fmla="*/ 3292551 w 4401261"/>
                  <a:gd name="connsiteY26" fmla="*/ 1017468 h 1399412"/>
                  <a:gd name="connsiteX27" fmla="*/ 3182061 w 4401261"/>
                  <a:gd name="connsiteY27" fmla="*/ 1215588 h 1399412"/>
                  <a:gd name="connsiteX28" fmla="*/ 3170631 w 4401261"/>
                  <a:gd name="connsiteY28" fmla="*/ 1364178 h 1399412"/>
                  <a:gd name="connsiteX29" fmla="*/ 3002991 w 4401261"/>
                  <a:gd name="connsiteY29" fmla="*/ 1375608 h 1399412"/>
                  <a:gd name="connsiteX30" fmla="*/ 2340051 w 4401261"/>
                  <a:gd name="connsiteY30" fmla="*/ 1367988 h 1399412"/>
                  <a:gd name="connsiteX31" fmla="*/ 1299921 w 4401261"/>
                  <a:gd name="connsiteY31" fmla="*/ 1352748 h 1399412"/>
                  <a:gd name="connsiteX32" fmla="*/ 1277061 w 4401261"/>
                  <a:gd name="connsiteY32" fmla="*/ 1299408 h 1399412"/>
                  <a:gd name="connsiteX33" fmla="*/ 1261821 w 4401261"/>
                  <a:gd name="connsiteY33" fmla="*/ 1188918 h 1399412"/>
                  <a:gd name="connsiteX34" fmla="*/ 1143711 w 4401261"/>
                  <a:gd name="connsiteY34" fmla="*/ 1002228 h 1399412"/>
                  <a:gd name="connsiteX35" fmla="*/ 934161 w 4401261"/>
                  <a:gd name="connsiteY35" fmla="*/ 918408 h 1399412"/>
                  <a:gd name="connsiteX36" fmla="*/ 675081 w 4401261"/>
                  <a:gd name="connsiteY36" fmla="*/ 948888 h 1399412"/>
                  <a:gd name="connsiteX37" fmla="*/ 522681 w 4401261"/>
                  <a:gd name="connsiteY37" fmla="*/ 1112718 h 1399412"/>
                  <a:gd name="connsiteX38" fmla="*/ 465531 w 4401261"/>
                  <a:gd name="connsiteY38" fmla="*/ 1284168 h 1399412"/>
                  <a:gd name="connsiteX39" fmla="*/ 126441 w 4401261"/>
                  <a:gd name="connsiteY39" fmla="*/ 1246068 h 1399412"/>
                  <a:gd name="connsiteX40" fmla="*/ 15951 w 4401261"/>
                  <a:gd name="connsiteY40" fmla="*/ 1173678 h 1399412"/>
                  <a:gd name="connsiteX41" fmla="*/ 711 w 4401261"/>
                  <a:gd name="connsiteY41" fmla="*/ 1047948 h 1399412"/>
                  <a:gd name="connsiteX42" fmla="*/ 38811 w 4401261"/>
                  <a:gd name="connsiteY42" fmla="*/ 948888 h 1399412"/>
                  <a:gd name="connsiteX43" fmla="*/ 65481 w 4401261"/>
                  <a:gd name="connsiteY43" fmla="*/ 617418 h 1399412"/>
                  <a:gd name="connsiteX44" fmla="*/ 115011 w 4401261"/>
                  <a:gd name="connsiteY44" fmla="*/ 503118 h 1399412"/>
                  <a:gd name="connsiteX45" fmla="*/ 172161 w 4401261"/>
                  <a:gd name="connsiteY45" fmla="*/ 457398 h 1399412"/>
                  <a:gd name="connsiteX46" fmla="*/ 416001 w 4401261"/>
                  <a:gd name="connsiteY46" fmla="*/ 449778 h 1399412"/>
                  <a:gd name="connsiteX47" fmla="*/ 553161 w 4401261"/>
                  <a:gd name="connsiteY47" fmla="*/ 434538 h 1399412"/>
                  <a:gd name="connsiteX0" fmla="*/ 553161 w 4413623"/>
                  <a:gd name="connsiteY0" fmla="*/ 434538 h 1399412"/>
                  <a:gd name="connsiteX1" fmla="*/ 1139901 w 4413623"/>
                  <a:gd name="connsiteY1" fmla="*/ 106878 h 1399412"/>
                  <a:gd name="connsiteX2" fmla="*/ 1452321 w 4413623"/>
                  <a:gd name="connsiteY2" fmla="*/ 15438 h 1399412"/>
                  <a:gd name="connsiteX3" fmla="*/ 1875231 w 4413623"/>
                  <a:gd name="connsiteY3" fmla="*/ 198 h 1399412"/>
                  <a:gd name="connsiteX4" fmla="*/ 2160981 w 4413623"/>
                  <a:gd name="connsiteY4" fmla="*/ 7818 h 1399412"/>
                  <a:gd name="connsiteX5" fmla="*/ 2332431 w 4413623"/>
                  <a:gd name="connsiteY5" fmla="*/ 23058 h 1399412"/>
                  <a:gd name="connsiteX6" fmla="*/ 2484831 w 4413623"/>
                  <a:gd name="connsiteY6" fmla="*/ 49728 h 1399412"/>
                  <a:gd name="connsiteX7" fmla="*/ 2721051 w 4413623"/>
                  <a:gd name="connsiteY7" fmla="*/ 129738 h 1399412"/>
                  <a:gd name="connsiteX8" fmla="*/ 2900121 w 4413623"/>
                  <a:gd name="connsiteY8" fmla="*/ 247848 h 1399412"/>
                  <a:gd name="connsiteX9" fmla="*/ 3056331 w 4413623"/>
                  <a:gd name="connsiteY9" fmla="*/ 373578 h 1399412"/>
                  <a:gd name="connsiteX10" fmla="*/ 3281121 w 4413623"/>
                  <a:gd name="connsiteY10" fmla="*/ 514548 h 1399412"/>
                  <a:gd name="connsiteX11" fmla="*/ 3566871 w 4413623"/>
                  <a:gd name="connsiteY11" fmla="*/ 552648 h 1399412"/>
                  <a:gd name="connsiteX12" fmla="*/ 3688791 w 4413623"/>
                  <a:gd name="connsiteY12" fmla="*/ 564078 h 1399412"/>
                  <a:gd name="connsiteX13" fmla="*/ 3864051 w 4413623"/>
                  <a:gd name="connsiteY13" fmla="*/ 590748 h 1399412"/>
                  <a:gd name="connsiteX14" fmla="*/ 4119321 w 4413623"/>
                  <a:gd name="connsiteY14" fmla="*/ 663138 h 1399412"/>
                  <a:gd name="connsiteX15" fmla="*/ 4302201 w 4413623"/>
                  <a:gd name="connsiteY15" fmla="*/ 781248 h 1399412"/>
                  <a:gd name="connsiteX16" fmla="*/ 4401261 w 4413623"/>
                  <a:gd name="connsiteY16" fmla="*/ 1006038 h 1399412"/>
                  <a:gd name="connsiteX17" fmla="*/ 4397451 w 4413623"/>
                  <a:gd name="connsiteY17" fmla="*/ 1223208 h 1399412"/>
                  <a:gd name="connsiteX18" fmla="*/ 4294581 w 4413623"/>
                  <a:gd name="connsiteY18" fmla="*/ 1348938 h 1399412"/>
                  <a:gd name="connsiteX19" fmla="*/ 4016451 w 4413623"/>
                  <a:gd name="connsiteY19" fmla="*/ 1398468 h 1399412"/>
                  <a:gd name="connsiteX20" fmla="*/ 3978351 w 4413623"/>
                  <a:gd name="connsiteY20" fmla="*/ 1379418 h 1399412"/>
                  <a:gd name="connsiteX21" fmla="*/ 3932631 w 4413623"/>
                  <a:gd name="connsiteY21" fmla="*/ 1116528 h 1399412"/>
                  <a:gd name="connsiteX22" fmla="*/ 3829761 w 4413623"/>
                  <a:gd name="connsiteY22" fmla="*/ 990798 h 1399412"/>
                  <a:gd name="connsiteX23" fmla="*/ 3684981 w 4413623"/>
                  <a:gd name="connsiteY23" fmla="*/ 929838 h 1399412"/>
                  <a:gd name="connsiteX24" fmla="*/ 3540201 w 4413623"/>
                  <a:gd name="connsiteY24" fmla="*/ 910788 h 1399412"/>
                  <a:gd name="connsiteX25" fmla="*/ 3429711 w 4413623"/>
                  <a:gd name="connsiteY25" fmla="*/ 937458 h 1399412"/>
                  <a:gd name="connsiteX26" fmla="*/ 3292551 w 4413623"/>
                  <a:gd name="connsiteY26" fmla="*/ 1017468 h 1399412"/>
                  <a:gd name="connsiteX27" fmla="*/ 3182061 w 4413623"/>
                  <a:gd name="connsiteY27" fmla="*/ 1215588 h 1399412"/>
                  <a:gd name="connsiteX28" fmla="*/ 3170631 w 4413623"/>
                  <a:gd name="connsiteY28" fmla="*/ 1364178 h 1399412"/>
                  <a:gd name="connsiteX29" fmla="*/ 3002991 w 4413623"/>
                  <a:gd name="connsiteY29" fmla="*/ 1375608 h 1399412"/>
                  <a:gd name="connsiteX30" fmla="*/ 2340051 w 4413623"/>
                  <a:gd name="connsiteY30" fmla="*/ 1367988 h 1399412"/>
                  <a:gd name="connsiteX31" fmla="*/ 1299921 w 4413623"/>
                  <a:gd name="connsiteY31" fmla="*/ 1352748 h 1399412"/>
                  <a:gd name="connsiteX32" fmla="*/ 1277061 w 4413623"/>
                  <a:gd name="connsiteY32" fmla="*/ 1299408 h 1399412"/>
                  <a:gd name="connsiteX33" fmla="*/ 1261821 w 4413623"/>
                  <a:gd name="connsiteY33" fmla="*/ 1188918 h 1399412"/>
                  <a:gd name="connsiteX34" fmla="*/ 1143711 w 4413623"/>
                  <a:gd name="connsiteY34" fmla="*/ 1002228 h 1399412"/>
                  <a:gd name="connsiteX35" fmla="*/ 934161 w 4413623"/>
                  <a:gd name="connsiteY35" fmla="*/ 918408 h 1399412"/>
                  <a:gd name="connsiteX36" fmla="*/ 675081 w 4413623"/>
                  <a:gd name="connsiteY36" fmla="*/ 948888 h 1399412"/>
                  <a:gd name="connsiteX37" fmla="*/ 522681 w 4413623"/>
                  <a:gd name="connsiteY37" fmla="*/ 1112718 h 1399412"/>
                  <a:gd name="connsiteX38" fmla="*/ 465531 w 4413623"/>
                  <a:gd name="connsiteY38" fmla="*/ 1284168 h 1399412"/>
                  <a:gd name="connsiteX39" fmla="*/ 126441 w 4413623"/>
                  <a:gd name="connsiteY39" fmla="*/ 1246068 h 1399412"/>
                  <a:gd name="connsiteX40" fmla="*/ 15951 w 4413623"/>
                  <a:gd name="connsiteY40" fmla="*/ 1173678 h 1399412"/>
                  <a:gd name="connsiteX41" fmla="*/ 711 w 4413623"/>
                  <a:gd name="connsiteY41" fmla="*/ 1047948 h 1399412"/>
                  <a:gd name="connsiteX42" fmla="*/ 38811 w 4413623"/>
                  <a:gd name="connsiteY42" fmla="*/ 948888 h 1399412"/>
                  <a:gd name="connsiteX43" fmla="*/ 65481 w 4413623"/>
                  <a:gd name="connsiteY43" fmla="*/ 617418 h 1399412"/>
                  <a:gd name="connsiteX44" fmla="*/ 115011 w 4413623"/>
                  <a:gd name="connsiteY44" fmla="*/ 503118 h 1399412"/>
                  <a:gd name="connsiteX45" fmla="*/ 172161 w 4413623"/>
                  <a:gd name="connsiteY45" fmla="*/ 457398 h 1399412"/>
                  <a:gd name="connsiteX46" fmla="*/ 416001 w 4413623"/>
                  <a:gd name="connsiteY46" fmla="*/ 449778 h 1399412"/>
                  <a:gd name="connsiteX47" fmla="*/ 553161 w 4413623"/>
                  <a:gd name="connsiteY47" fmla="*/ 434538 h 1399412"/>
                  <a:gd name="connsiteX0" fmla="*/ 553161 w 4412013"/>
                  <a:gd name="connsiteY0" fmla="*/ 434538 h 1399412"/>
                  <a:gd name="connsiteX1" fmla="*/ 1139901 w 4412013"/>
                  <a:gd name="connsiteY1" fmla="*/ 106878 h 1399412"/>
                  <a:gd name="connsiteX2" fmla="*/ 1452321 w 4412013"/>
                  <a:gd name="connsiteY2" fmla="*/ 15438 h 1399412"/>
                  <a:gd name="connsiteX3" fmla="*/ 1875231 w 4412013"/>
                  <a:gd name="connsiteY3" fmla="*/ 198 h 1399412"/>
                  <a:gd name="connsiteX4" fmla="*/ 2160981 w 4412013"/>
                  <a:gd name="connsiteY4" fmla="*/ 7818 h 1399412"/>
                  <a:gd name="connsiteX5" fmla="*/ 2332431 w 4412013"/>
                  <a:gd name="connsiteY5" fmla="*/ 23058 h 1399412"/>
                  <a:gd name="connsiteX6" fmla="*/ 2484831 w 4412013"/>
                  <a:gd name="connsiteY6" fmla="*/ 49728 h 1399412"/>
                  <a:gd name="connsiteX7" fmla="*/ 2721051 w 4412013"/>
                  <a:gd name="connsiteY7" fmla="*/ 129738 h 1399412"/>
                  <a:gd name="connsiteX8" fmla="*/ 2900121 w 4412013"/>
                  <a:gd name="connsiteY8" fmla="*/ 247848 h 1399412"/>
                  <a:gd name="connsiteX9" fmla="*/ 3056331 w 4412013"/>
                  <a:gd name="connsiteY9" fmla="*/ 373578 h 1399412"/>
                  <a:gd name="connsiteX10" fmla="*/ 3281121 w 4412013"/>
                  <a:gd name="connsiteY10" fmla="*/ 514548 h 1399412"/>
                  <a:gd name="connsiteX11" fmla="*/ 3566871 w 4412013"/>
                  <a:gd name="connsiteY11" fmla="*/ 552648 h 1399412"/>
                  <a:gd name="connsiteX12" fmla="*/ 3688791 w 4412013"/>
                  <a:gd name="connsiteY12" fmla="*/ 564078 h 1399412"/>
                  <a:gd name="connsiteX13" fmla="*/ 3864051 w 4412013"/>
                  <a:gd name="connsiteY13" fmla="*/ 590748 h 1399412"/>
                  <a:gd name="connsiteX14" fmla="*/ 4119321 w 4412013"/>
                  <a:gd name="connsiteY14" fmla="*/ 663138 h 1399412"/>
                  <a:gd name="connsiteX15" fmla="*/ 4302201 w 4412013"/>
                  <a:gd name="connsiteY15" fmla="*/ 781248 h 1399412"/>
                  <a:gd name="connsiteX16" fmla="*/ 4401261 w 4412013"/>
                  <a:gd name="connsiteY16" fmla="*/ 1006038 h 1399412"/>
                  <a:gd name="connsiteX17" fmla="*/ 4397451 w 4412013"/>
                  <a:gd name="connsiteY17" fmla="*/ 1223208 h 1399412"/>
                  <a:gd name="connsiteX18" fmla="*/ 4294581 w 4412013"/>
                  <a:gd name="connsiteY18" fmla="*/ 1348938 h 1399412"/>
                  <a:gd name="connsiteX19" fmla="*/ 4016451 w 4412013"/>
                  <a:gd name="connsiteY19" fmla="*/ 1398468 h 1399412"/>
                  <a:gd name="connsiteX20" fmla="*/ 3978351 w 4412013"/>
                  <a:gd name="connsiteY20" fmla="*/ 1379418 h 1399412"/>
                  <a:gd name="connsiteX21" fmla="*/ 3932631 w 4412013"/>
                  <a:gd name="connsiteY21" fmla="*/ 1116528 h 1399412"/>
                  <a:gd name="connsiteX22" fmla="*/ 3829761 w 4412013"/>
                  <a:gd name="connsiteY22" fmla="*/ 990798 h 1399412"/>
                  <a:gd name="connsiteX23" fmla="*/ 3684981 w 4412013"/>
                  <a:gd name="connsiteY23" fmla="*/ 929838 h 1399412"/>
                  <a:gd name="connsiteX24" fmla="*/ 3540201 w 4412013"/>
                  <a:gd name="connsiteY24" fmla="*/ 910788 h 1399412"/>
                  <a:gd name="connsiteX25" fmla="*/ 3429711 w 4412013"/>
                  <a:gd name="connsiteY25" fmla="*/ 937458 h 1399412"/>
                  <a:gd name="connsiteX26" fmla="*/ 3292551 w 4412013"/>
                  <a:gd name="connsiteY26" fmla="*/ 1017468 h 1399412"/>
                  <a:gd name="connsiteX27" fmla="*/ 3182061 w 4412013"/>
                  <a:gd name="connsiteY27" fmla="*/ 1215588 h 1399412"/>
                  <a:gd name="connsiteX28" fmla="*/ 3170631 w 4412013"/>
                  <a:gd name="connsiteY28" fmla="*/ 1364178 h 1399412"/>
                  <a:gd name="connsiteX29" fmla="*/ 3002991 w 4412013"/>
                  <a:gd name="connsiteY29" fmla="*/ 1375608 h 1399412"/>
                  <a:gd name="connsiteX30" fmla="*/ 2340051 w 4412013"/>
                  <a:gd name="connsiteY30" fmla="*/ 1367988 h 1399412"/>
                  <a:gd name="connsiteX31" fmla="*/ 1299921 w 4412013"/>
                  <a:gd name="connsiteY31" fmla="*/ 1352748 h 1399412"/>
                  <a:gd name="connsiteX32" fmla="*/ 1277061 w 4412013"/>
                  <a:gd name="connsiteY32" fmla="*/ 1299408 h 1399412"/>
                  <a:gd name="connsiteX33" fmla="*/ 1261821 w 4412013"/>
                  <a:gd name="connsiteY33" fmla="*/ 1188918 h 1399412"/>
                  <a:gd name="connsiteX34" fmla="*/ 1143711 w 4412013"/>
                  <a:gd name="connsiteY34" fmla="*/ 1002228 h 1399412"/>
                  <a:gd name="connsiteX35" fmla="*/ 934161 w 4412013"/>
                  <a:gd name="connsiteY35" fmla="*/ 918408 h 1399412"/>
                  <a:gd name="connsiteX36" fmla="*/ 675081 w 4412013"/>
                  <a:gd name="connsiteY36" fmla="*/ 948888 h 1399412"/>
                  <a:gd name="connsiteX37" fmla="*/ 522681 w 4412013"/>
                  <a:gd name="connsiteY37" fmla="*/ 1112718 h 1399412"/>
                  <a:gd name="connsiteX38" fmla="*/ 465531 w 4412013"/>
                  <a:gd name="connsiteY38" fmla="*/ 1284168 h 1399412"/>
                  <a:gd name="connsiteX39" fmla="*/ 126441 w 4412013"/>
                  <a:gd name="connsiteY39" fmla="*/ 1246068 h 1399412"/>
                  <a:gd name="connsiteX40" fmla="*/ 15951 w 4412013"/>
                  <a:gd name="connsiteY40" fmla="*/ 1173678 h 1399412"/>
                  <a:gd name="connsiteX41" fmla="*/ 711 w 4412013"/>
                  <a:gd name="connsiteY41" fmla="*/ 1047948 h 1399412"/>
                  <a:gd name="connsiteX42" fmla="*/ 38811 w 4412013"/>
                  <a:gd name="connsiteY42" fmla="*/ 948888 h 1399412"/>
                  <a:gd name="connsiteX43" fmla="*/ 65481 w 4412013"/>
                  <a:gd name="connsiteY43" fmla="*/ 617418 h 1399412"/>
                  <a:gd name="connsiteX44" fmla="*/ 115011 w 4412013"/>
                  <a:gd name="connsiteY44" fmla="*/ 503118 h 1399412"/>
                  <a:gd name="connsiteX45" fmla="*/ 172161 w 4412013"/>
                  <a:gd name="connsiteY45" fmla="*/ 457398 h 1399412"/>
                  <a:gd name="connsiteX46" fmla="*/ 416001 w 4412013"/>
                  <a:gd name="connsiteY46" fmla="*/ 449778 h 1399412"/>
                  <a:gd name="connsiteX47" fmla="*/ 553161 w 4412013"/>
                  <a:gd name="connsiteY47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32631 w 4407459"/>
                  <a:gd name="connsiteY21" fmla="*/ 1116528 h 1399412"/>
                  <a:gd name="connsiteX22" fmla="*/ 3829761 w 4407459"/>
                  <a:gd name="connsiteY22" fmla="*/ 990798 h 1399412"/>
                  <a:gd name="connsiteX23" fmla="*/ 3684981 w 4407459"/>
                  <a:gd name="connsiteY23" fmla="*/ 92983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182061 w 4407459"/>
                  <a:gd name="connsiteY27" fmla="*/ 121558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261821 w 4407459"/>
                  <a:gd name="connsiteY33" fmla="*/ 1188918 h 1399412"/>
                  <a:gd name="connsiteX34" fmla="*/ 1143711 w 4407459"/>
                  <a:gd name="connsiteY34" fmla="*/ 1002228 h 1399412"/>
                  <a:gd name="connsiteX35" fmla="*/ 934161 w 4407459"/>
                  <a:gd name="connsiteY35" fmla="*/ 918408 h 1399412"/>
                  <a:gd name="connsiteX36" fmla="*/ 675081 w 4407459"/>
                  <a:gd name="connsiteY36" fmla="*/ 948888 h 1399412"/>
                  <a:gd name="connsiteX37" fmla="*/ 522681 w 4407459"/>
                  <a:gd name="connsiteY37" fmla="*/ 1112718 h 1399412"/>
                  <a:gd name="connsiteX38" fmla="*/ 465531 w 4407459"/>
                  <a:gd name="connsiteY38" fmla="*/ 1284168 h 1399412"/>
                  <a:gd name="connsiteX39" fmla="*/ 126441 w 4407459"/>
                  <a:gd name="connsiteY39" fmla="*/ 1246068 h 1399412"/>
                  <a:gd name="connsiteX40" fmla="*/ 15951 w 4407459"/>
                  <a:gd name="connsiteY40" fmla="*/ 1173678 h 1399412"/>
                  <a:gd name="connsiteX41" fmla="*/ 711 w 4407459"/>
                  <a:gd name="connsiteY41" fmla="*/ 1047948 h 1399412"/>
                  <a:gd name="connsiteX42" fmla="*/ 38811 w 4407459"/>
                  <a:gd name="connsiteY42" fmla="*/ 948888 h 1399412"/>
                  <a:gd name="connsiteX43" fmla="*/ 65481 w 4407459"/>
                  <a:gd name="connsiteY43" fmla="*/ 617418 h 1399412"/>
                  <a:gd name="connsiteX44" fmla="*/ 115011 w 4407459"/>
                  <a:gd name="connsiteY44" fmla="*/ 503118 h 1399412"/>
                  <a:gd name="connsiteX45" fmla="*/ 172161 w 4407459"/>
                  <a:gd name="connsiteY45" fmla="*/ 457398 h 1399412"/>
                  <a:gd name="connsiteX46" fmla="*/ 416001 w 4407459"/>
                  <a:gd name="connsiteY46" fmla="*/ 449778 h 1399412"/>
                  <a:gd name="connsiteX47" fmla="*/ 553161 w 4407459"/>
                  <a:gd name="connsiteY47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32631 w 4407459"/>
                  <a:gd name="connsiteY21" fmla="*/ 1116528 h 1399412"/>
                  <a:gd name="connsiteX22" fmla="*/ 3829761 w 4407459"/>
                  <a:gd name="connsiteY22" fmla="*/ 990798 h 1399412"/>
                  <a:gd name="connsiteX23" fmla="*/ 3684981 w 4407459"/>
                  <a:gd name="connsiteY23" fmla="*/ 92983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182061 w 4407459"/>
                  <a:gd name="connsiteY27" fmla="*/ 121558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261821 w 4407459"/>
                  <a:gd name="connsiteY33" fmla="*/ 1188918 h 1399412"/>
                  <a:gd name="connsiteX34" fmla="*/ 1143711 w 4407459"/>
                  <a:gd name="connsiteY34" fmla="*/ 1002228 h 1399412"/>
                  <a:gd name="connsiteX35" fmla="*/ 934161 w 4407459"/>
                  <a:gd name="connsiteY35" fmla="*/ 918408 h 1399412"/>
                  <a:gd name="connsiteX36" fmla="*/ 675081 w 4407459"/>
                  <a:gd name="connsiteY36" fmla="*/ 948888 h 1399412"/>
                  <a:gd name="connsiteX37" fmla="*/ 522681 w 4407459"/>
                  <a:gd name="connsiteY37" fmla="*/ 1112718 h 1399412"/>
                  <a:gd name="connsiteX38" fmla="*/ 465531 w 4407459"/>
                  <a:gd name="connsiteY38" fmla="*/ 1284168 h 1399412"/>
                  <a:gd name="connsiteX39" fmla="*/ 126441 w 4407459"/>
                  <a:gd name="connsiteY39" fmla="*/ 1246068 h 1399412"/>
                  <a:gd name="connsiteX40" fmla="*/ 15951 w 4407459"/>
                  <a:gd name="connsiteY40" fmla="*/ 1173678 h 1399412"/>
                  <a:gd name="connsiteX41" fmla="*/ 711 w 4407459"/>
                  <a:gd name="connsiteY41" fmla="*/ 1047948 h 1399412"/>
                  <a:gd name="connsiteX42" fmla="*/ 38811 w 4407459"/>
                  <a:gd name="connsiteY42" fmla="*/ 948888 h 1399412"/>
                  <a:gd name="connsiteX43" fmla="*/ 65481 w 4407459"/>
                  <a:gd name="connsiteY43" fmla="*/ 617418 h 1399412"/>
                  <a:gd name="connsiteX44" fmla="*/ 115011 w 4407459"/>
                  <a:gd name="connsiteY44" fmla="*/ 503118 h 1399412"/>
                  <a:gd name="connsiteX45" fmla="*/ 172161 w 4407459"/>
                  <a:gd name="connsiteY45" fmla="*/ 457398 h 1399412"/>
                  <a:gd name="connsiteX46" fmla="*/ 416001 w 4407459"/>
                  <a:gd name="connsiteY46" fmla="*/ 449778 h 1399412"/>
                  <a:gd name="connsiteX47" fmla="*/ 553161 w 4407459"/>
                  <a:gd name="connsiteY47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32631 w 4407459"/>
                  <a:gd name="connsiteY21" fmla="*/ 1116528 h 1399412"/>
                  <a:gd name="connsiteX22" fmla="*/ 3829761 w 4407459"/>
                  <a:gd name="connsiteY22" fmla="*/ 990798 h 1399412"/>
                  <a:gd name="connsiteX23" fmla="*/ 3684981 w 4407459"/>
                  <a:gd name="connsiteY23" fmla="*/ 92983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182061 w 4407459"/>
                  <a:gd name="connsiteY27" fmla="*/ 121558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261821 w 4407459"/>
                  <a:gd name="connsiteY33" fmla="*/ 1188918 h 1399412"/>
                  <a:gd name="connsiteX34" fmla="*/ 1143711 w 4407459"/>
                  <a:gd name="connsiteY34" fmla="*/ 1002228 h 1399412"/>
                  <a:gd name="connsiteX35" fmla="*/ 934161 w 4407459"/>
                  <a:gd name="connsiteY35" fmla="*/ 918408 h 1399412"/>
                  <a:gd name="connsiteX36" fmla="*/ 675081 w 4407459"/>
                  <a:gd name="connsiteY36" fmla="*/ 948888 h 1399412"/>
                  <a:gd name="connsiteX37" fmla="*/ 522681 w 4407459"/>
                  <a:gd name="connsiteY37" fmla="*/ 1112718 h 1399412"/>
                  <a:gd name="connsiteX38" fmla="*/ 465531 w 4407459"/>
                  <a:gd name="connsiteY38" fmla="*/ 1284168 h 1399412"/>
                  <a:gd name="connsiteX39" fmla="*/ 126441 w 4407459"/>
                  <a:gd name="connsiteY39" fmla="*/ 1246068 h 1399412"/>
                  <a:gd name="connsiteX40" fmla="*/ 15951 w 4407459"/>
                  <a:gd name="connsiteY40" fmla="*/ 1173678 h 1399412"/>
                  <a:gd name="connsiteX41" fmla="*/ 711 w 4407459"/>
                  <a:gd name="connsiteY41" fmla="*/ 1047948 h 1399412"/>
                  <a:gd name="connsiteX42" fmla="*/ 38811 w 4407459"/>
                  <a:gd name="connsiteY42" fmla="*/ 948888 h 1399412"/>
                  <a:gd name="connsiteX43" fmla="*/ 65481 w 4407459"/>
                  <a:gd name="connsiteY43" fmla="*/ 617418 h 1399412"/>
                  <a:gd name="connsiteX44" fmla="*/ 115011 w 4407459"/>
                  <a:gd name="connsiteY44" fmla="*/ 503118 h 1399412"/>
                  <a:gd name="connsiteX45" fmla="*/ 172161 w 4407459"/>
                  <a:gd name="connsiteY45" fmla="*/ 457398 h 1399412"/>
                  <a:gd name="connsiteX46" fmla="*/ 416001 w 4407459"/>
                  <a:gd name="connsiteY46" fmla="*/ 449778 h 1399412"/>
                  <a:gd name="connsiteX47" fmla="*/ 553161 w 4407459"/>
                  <a:gd name="connsiteY47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32631 w 4407459"/>
                  <a:gd name="connsiteY21" fmla="*/ 1116528 h 1399412"/>
                  <a:gd name="connsiteX22" fmla="*/ 3829761 w 4407459"/>
                  <a:gd name="connsiteY22" fmla="*/ 990798 h 1399412"/>
                  <a:gd name="connsiteX23" fmla="*/ 3684981 w 4407459"/>
                  <a:gd name="connsiteY23" fmla="*/ 92983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182061 w 4407459"/>
                  <a:gd name="connsiteY27" fmla="*/ 121558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261821 w 4407459"/>
                  <a:gd name="connsiteY33" fmla="*/ 1188918 h 1399412"/>
                  <a:gd name="connsiteX34" fmla="*/ 1143711 w 4407459"/>
                  <a:gd name="connsiteY34" fmla="*/ 1002228 h 1399412"/>
                  <a:gd name="connsiteX35" fmla="*/ 934161 w 4407459"/>
                  <a:gd name="connsiteY35" fmla="*/ 918408 h 1399412"/>
                  <a:gd name="connsiteX36" fmla="*/ 675081 w 4407459"/>
                  <a:gd name="connsiteY36" fmla="*/ 948888 h 1399412"/>
                  <a:gd name="connsiteX37" fmla="*/ 522681 w 4407459"/>
                  <a:gd name="connsiteY37" fmla="*/ 1112718 h 1399412"/>
                  <a:gd name="connsiteX38" fmla="*/ 465531 w 4407459"/>
                  <a:gd name="connsiteY38" fmla="*/ 1284168 h 1399412"/>
                  <a:gd name="connsiteX39" fmla="*/ 126441 w 4407459"/>
                  <a:gd name="connsiteY39" fmla="*/ 1246068 h 1399412"/>
                  <a:gd name="connsiteX40" fmla="*/ 15951 w 4407459"/>
                  <a:gd name="connsiteY40" fmla="*/ 1173678 h 1399412"/>
                  <a:gd name="connsiteX41" fmla="*/ 711 w 4407459"/>
                  <a:gd name="connsiteY41" fmla="*/ 1047948 h 1399412"/>
                  <a:gd name="connsiteX42" fmla="*/ 38811 w 4407459"/>
                  <a:gd name="connsiteY42" fmla="*/ 948888 h 1399412"/>
                  <a:gd name="connsiteX43" fmla="*/ 65481 w 4407459"/>
                  <a:gd name="connsiteY43" fmla="*/ 617418 h 1399412"/>
                  <a:gd name="connsiteX44" fmla="*/ 115011 w 4407459"/>
                  <a:gd name="connsiteY44" fmla="*/ 503118 h 1399412"/>
                  <a:gd name="connsiteX45" fmla="*/ 172161 w 4407459"/>
                  <a:gd name="connsiteY45" fmla="*/ 457398 h 1399412"/>
                  <a:gd name="connsiteX46" fmla="*/ 416001 w 4407459"/>
                  <a:gd name="connsiteY46" fmla="*/ 449778 h 1399412"/>
                  <a:gd name="connsiteX47" fmla="*/ 553161 w 4407459"/>
                  <a:gd name="connsiteY47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32631 w 4407459"/>
                  <a:gd name="connsiteY21" fmla="*/ 1116528 h 1399412"/>
                  <a:gd name="connsiteX22" fmla="*/ 3829761 w 4407459"/>
                  <a:gd name="connsiteY22" fmla="*/ 990798 h 1399412"/>
                  <a:gd name="connsiteX23" fmla="*/ 3684981 w 4407459"/>
                  <a:gd name="connsiteY23" fmla="*/ 92983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182061 w 4407459"/>
                  <a:gd name="connsiteY27" fmla="*/ 121558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261821 w 4407459"/>
                  <a:gd name="connsiteY33" fmla="*/ 1188918 h 1399412"/>
                  <a:gd name="connsiteX34" fmla="*/ 1143711 w 4407459"/>
                  <a:gd name="connsiteY34" fmla="*/ 1002228 h 1399412"/>
                  <a:gd name="connsiteX35" fmla="*/ 934161 w 4407459"/>
                  <a:gd name="connsiteY35" fmla="*/ 918408 h 1399412"/>
                  <a:gd name="connsiteX36" fmla="*/ 675081 w 4407459"/>
                  <a:gd name="connsiteY36" fmla="*/ 948888 h 1399412"/>
                  <a:gd name="connsiteX37" fmla="*/ 522681 w 4407459"/>
                  <a:gd name="connsiteY37" fmla="*/ 1112718 h 1399412"/>
                  <a:gd name="connsiteX38" fmla="*/ 465531 w 4407459"/>
                  <a:gd name="connsiteY38" fmla="*/ 1284168 h 1399412"/>
                  <a:gd name="connsiteX39" fmla="*/ 126441 w 4407459"/>
                  <a:gd name="connsiteY39" fmla="*/ 1246068 h 1399412"/>
                  <a:gd name="connsiteX40" fmla="*/ 15951 w 4407459"/>
                  <a:gd name="connsiteY40" fmla="*/ 1173678 h 1399412"/>
                  <a:gd name="connsiteX41" fmla="*/ 711 w 4407459"/>
                  <a:gd name="connsiteY41" fmla="*/ 1047948 h 1399412"/>
                  <a:gd name="connsiteX42" fmla="*/ 38811 w 4407459"/>
                  <a:gd name="connsiteY42" fmla="*/ 948888 h 1399412"/>
                  <a:gd name="connsiteX43" fmla="*/ 65481 w 4407459"/>
                  <a:gd name="connsiteY43" fmla="*/ 617418 h 1399412"/>
                  <a:gd name="connsiteX44" fmla="*/ 115011 w 4407459"/>
                  <a:gd name="connsiteY44" fmla="*/ 503118 h 1399412"/>
                  <a:gd name="connsiteX45" fmla="*/ 172161 w 4407459"/>
                  <a:gd name="connsiteY45" fmla="*/ 457398 h 1399412"/>
                  <a:gd name="connsiteX46" fmla="*/ 416001 w 4407459"/>
                  <a:gd name="connsiteY46" fmla="*/ 449778 h 1399412"/>
                  <a:gd name="connsiteX47" fmla="*/ 553161 w 4407459"/>
                  <a:gd name="connsiteY47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32631 w 4407459"/>
                  <a:gd name="connsiteY21" fmla="*/ 1116528 h 1399412"/>
                  <a:gd name="connsiteX22" fmla="*/ 3829761 w 4407459"/>
                  <a:gd name="connsiteY22" fmla="*/ 990798 h 1399412"/>
                  <a:gd name="connsiteX23" fmla="*/ 3684981 w 4407459"/>
                  <a:gd name="connsiteY23" fmla="*/ 92983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182061 w 4407459"/>
                  <a:gd name="connsiteY27" fmla="*/ 121558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261821 w 4407459"/>
                  <a:gd name="connsiteY33" fmla="*/ 1188918 h 1399412"/>
                  <a:gd name="connsiteX34" fmla="*/ 1143711 w 4407459"/>
                  <a:gd name="connsiteY34" fmla="*/ 1002228 h 1399412"/>
                  <a:gd name="connsiteX35" fmla="*/ 934161 w 4407459"/>
                  <a:gd name="connsiteY35" fmla="*/ 918408 h 1399412"/>
                  <a:gd name="connsiteX36" fmla="*/ 675081 w 4407459"/>
                  <a:gd name="connsiteY36" fmla="*/ 948888 h 1399412"/>
                  <a:gd name="connsiteX37" fmla="*/ 522681 w 4407459"/>
                  <a:gd name="connsiteY37" fmla="*/ 1112718 h 1399412"/>
                  <a:gd name="connsiteX38" fmla="*/ 465531 w 4407459"/>
                  <a:gd name="connsiteY38" fmla="*/ 1284168 h 1399412"/>
                  <a:gd name="connsiteX39" fmla="*/ 126441 w 4407459"/>
                  <a:gd name="connsiteY39" fmla="*/ 1246068 h 1399412"/>
                  <a:gd name="connsiteX40" fmla="*/ 15951 w 4407459"/>
                  <a:gd name="connsiteY40" fmla="*/ 1173678 h 1399412"/>
                  <a:gd name="connsiteX41" fmla="*/ 711 w 4407459"/>
                  <a:gd name="connsiteY41" fmla="*/ 1047948 h 1399412"/>
                  <a:gd name="connsiteX42" fmla="*/ 38811 w 4407459"/>
                  <a:gd name="connsiteY42" fmla="*/ 948888 h 1399412"/>
                  <a:gd name="connsiteX43" fmla="*/ 65481 w 4407459"/>
                  <a:gd name="connsiteY43" fmla="*/ 617418 h 1399412"/>
                  <a:gd name="connsiteX44" fmla="*/ 115011 w 4407459"/>
                  <a:gd name="connsiteY44" fmla="*/ 503118 h 1399412"/>
                  <a:gd name="connsiteX45" fmla="*/ 172161 w 4407459"/>
                  <a:gd name="connsiteY45" fmla="*/ 457398 h 1399412"/>
                  <a:gd name="connsiteX46" fmla="*/ 416001 w 4407459"/>
                  <a:gd name="connsiteY46" fmla="*/ 449778 h 1399412"/>
                  <a:gd name="connsiteX47" fmla="*/ 553161 w 4407459"/>
                  <a:gd name="connsiteY47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32631 w 4407459"/>
                  <a:gd name="connsiteY21" fmla="*/ 1116528 h 1399412"/>
                  <a:gd name="connsiteX22" fmla="*/ 3829761 w 4407459"/>
                  <a:gd name="connsiteY22" fmla="*/ 990798 h 1399412"/>
                  <a:gd name="connsiteX23" fmla="*/ 3684981 w 4407459"/>
                  <a:gd name="connsiteY23" fmla="*/ 92983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182061 w 4407459"/>
                  <a:gd name="connsiteY27" fmla="*/ 121558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261821 w 4407459"/>
                  <a:gd name="connsiteY33" fmla="*/ 1188918 h 1399412"/>
                  <a:gd name="connsiteX34" fmla="*/ 1143711 w 4407459"/>
                  <a:gd name="connsiteY34" fmla="*/ 1002228 h 1399412"/>
                  <a:gd name="connsiteX35" fmla="*/ 934161 w 4407459"/>
                  <a:gd name="connsiteY35" fmla="*/ 918408 h 1399412"/>
                  <a:gd name="connsiteX36" fmla="*/ 675081 w 4407459"/>
                  <a:gd name="connsiteY36" fmla="*/ 948888 h 1399412"/>
                  <a:gd name="connsiteX37" fmla="*/ 522681 w 4407459"/>
                  <a:gd name="connsiteY37" fmla="*/ 1112718 h 1399412"/>
                  <a:gd name="connsiteX38" fmla="*/ 465531 w 4407459"/>
                  <a:gd name="connsiteY38" fmla="*/ 1284168 h 1399412"/>
                  <a:gd name="connsiteX39" fmla="*/ 126441 w 4407459"/>
                  <a:gd name="connsiteY39" fmla="*/ 1246068 h 1399412"/>
                  <a:gd name="connsiteX40" fmla="*/ 15951 w 4407459"/>
                  <a:gd name="connsiteY40" fmla="*/ 1173678 h 1399412"/>
                  <a:gd name="connsiteX41" fmla="*/ 711 w 4407459"/>
                  <a:gd name="connsiteY41" fmla="*/ 1047948 h 1399412"/>
                  <a:gd name="connsiteX42" fmla="*/ 38811 w 4407459"/>
                  <a:gd name="connsiteY42" fmla="*/ 948888 h 1399412"/>
                  <a:gd name="connsiteX43" fmla="*/ 65481 w 4407459"/>
                  <a:gd name="connsiteY43" fmla="*/ 617418 h 1399412"/>
                  <a:gd name="connsiteX44" fmla="*/ 115011 w 4407459"/>
                  <a:gd name="connsiteY44" fmla="*/ 503118 h 1399412"/>
                  <a:gd name="connsiteX45" fmla="*/ 172161 w 4407459"/>
                  <a:gd name="connsiteY45" fmla="*/ 457398 h 1399412"/>
                  <a:gd name="connsiteX46" fmla="*/ 416001 w 4407459"/>
                  <a:gd name="connsiteY46" fmla="*/ 449778 h 1399412"/>
                  <a:gd name="connsiteX47" fmla="*/ 553161 w 4407459"/>
                  <a:gd name="connsiteY47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32631 w 4407459"/>
                  <a:gd name="connsiteY21" fmla="*/ 1116528 h 1399412"/>
                  <a:gd name="connsiteX22" fmla="*/ 3829761 w 4407459"/>
                  <a:gd name="connsiteY22" fmla="*/ 990798 h 1399412"/>
                  <a:gd name="connsiteX23" fmla="*/ 3684981 w 4407459"/>
                  <a:gd name="connsiteY23" fmla="*/ 92983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182061 w 4407459"/>
                  <a:gd name="connsiteY27" fmla="*/ 121558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261821 w 4407459"/>
                  <a:gd name="connsiteY33" fmla="*/ 1188918 h 1399412"/>
                  <a:gd name="connsiteX34" fmla="*/ 1143711 w 4407459"/>
                  <a:gd name="connsiteY34" fmla="*/ 1002228 h 1399412"/>
                  <a:gd name="connsiteX35" fmla="*/ 934161 w 4407459"/>
                  <a:gd name="connsiteY35" fmla="*/ 918408 h 1399412"/>
                  <a:gd name="connsiteX36" fmla="*/ 675081 w 4407459"/>
                  <a:gd name="connsiteY36" fmla="*/ 948888 h 1399412"/>
                  <a:gd name="connsiteX37" fmla="*/ 522681 w 4407459"/>
                  <a:gd name="connsiteY37" fmla="*/ 1112718 h 1399412"/>
                  <a:gd name="connsiteX38" fmla="*/ 465531 w 4407459"/>
                  <a:gd name="connsiteY38" fmla="*/ 1284168 h 1399412"/>
                  <a:gd name="connsiteX39" fmla="*/ 126441 w 4407459"/>
                  <a:gd name="connsiteY39" fmla="*/ 1246068 h 1399412"/>
                  <a:gd name="connsiteX40" fmla="*/ 15951 w 4407459"/>
                  <a:gd name="connsiteY40" fmla="*/ 1173678 h 1399412"/>
                  <a:gd name="connsiteX41" fmla="*/ 711 w 4407459"/>
                  <a:gd name="connsiteY41" fmla="*/ 1047948 h 1399412"/>
                  <a:gd name="connsiteX42" fmla="*/ 38811 w 4407459"/>
                  <a:gd name="connsiteY42" fmla="*/ 948888 h 1399412"/>
                  <a:gd name="connsiteX43" fmla="*/ 65481 w 4407459"/>
                  <a:gd name="connsiteY43" fmla="*/ 617418 h 1399412"/>
                  <a:gd name="connsiteX44" fmla="*/ 115011 w 4407459"/>
                  <a:gd name="connsiteY44" fmla="*/ 503118 h 1399412"/>
                  <a:gd name="connsiteX45" fmla="*/ 172161 w 4407459"/>
                  <a:gd name="connsiteY45" fmla="*/ 457398 h 1399412"/>
                  <a:gd name="connsiteX46" fmla="*/ 416001 w 4407459"/>
                  <a:gd name="connsiteY46" fmla="*/ 449778 h 1399412"/>
                  <a:gd name="connsiteX47" fmla="*/ 553161 w 4407459"/>
                  <a:gd name="connsiteY47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28821 w 4407459"/>
                  <a:gd name="connsiteY21" fmla="*/ 1124148 h 1399412"/>
                  <a:gd name="connsiteX22" fmla="*/ 3829761 w 4407459"/>
                  <a:gd name="connsiteY22" fmla="*/ 990798 h 1399412"/>
                  <a:gd name="connsiteX23" fmla="*/ 3684981 w 4407459"/>
                  <a:gd name="connsiteY23" fmla="*/ 92983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182061 w 4407459"/>
                  <a:gd name="connsiteY27" fmla="*/ 121558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261821 w 4407459"/>
                  <a:gd name="connsiteY33" fmla="*/ 1188918 h 1399412"/>
                  <a:gd name="connsiteX34" fmla="*/ 1143711 w 4407459"/>
                  <a:gd name="connsiteY34" fmla="*/ 1002228 h 1399412"/>
                  <a:gd name="connsiteX35" fmla="*/ 934161 w 4407459"/>
                  <a:gd name="connsiteY35" fmla="*/ 918408 h 1399412"/>
                  <a:gd name="connsiteX36" fmla="*/ 675081 w 4407459"/>
                  <a:gd name="connsiteY36" fmla="*/ 948888 h 1399412"/>
                  <a:gd name="connsiteX37" fmla="*/ 522681 w 4407459"/>
                  <a:gd name="connsiteY37" fmla="*/ 1112718 h 1399412"/>
                  <a:gd name="connsiteX38" fmla="*/ 465531 w 4407459"/>
                  <a:gd name="connsiteY38" fmla="*/ 1284168 h 1399412"/>
                  <a:gd name="connsiteX39" fmla="*/ 126441 w 4407459"/>
                  <a:gd name="connsiteY39" fmla="*/ 1246068 h 1399412"/>
                  <a:gd name="connsiteX40" fmla="*/ 15951 w 4407459"/>
                  <a:gd name="connsiteY40" fmla="*/ 1173678 h 1399412"/>
                  <a:gd name="connsiteX41" fmla="*/ 711 w 4407459"/>
                  <a:gd name="connsiteY41" fmla="*/ 1047948 h 1399412"/>
                  <a:gd name="connsiteX42" fmla="*/ 38811 w 4407459"/>
                  <a:gd name="connsiteY42" fmla="*/ 948888 h 1399412"/>
                  <a:gd name="connsiteX43" fmla="*/ 65481 w 4407459"/>
                  <a:gd name="connsiteY43" fmla="*/ 617418 h 1399412"/>
                  <a:gd name="connsiteX44" fmla="*/ 115011 w 4407459"/>
                  <a:gd name="connsiteY44" fmla="*/ 503118 h 1399412"/>
                  <a:gd name="connsiteX45" fmla="*/ 172161 w 4407459"/>
                  <a:gd name="connsiteY45" fmla="*/ 457398 h 1399412"/>
                  <a:gd name="connsiteX46" fmla="*/ 416001 w 4407459"/>
                  <a:gd name="connsiteY46" fmla="*/ 449778 h 1399412"/>
                  <a:gd name="connsiteX47" fmla="*/ 553161 w 4407459"/>
                  <a:gd name="connsiteY47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28821 w 4407459"/>
                  <a:gd name="connsiteY21" fmla="*/ 1124148 h 1399412"/>
                  <a:gd name="connsiteX22" fmla="*/ 3829761 w 4407459"/>
                  <a:gd name="connsiteY22" fmla="*/ 990798 h 1399412"/>
                  <a:gd name="connsiteX23" fmla="*/ 3688791 w 4407459"/>
                  <a:gd name="connsiteY23" fmla="*/ 91840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182061 w 4407459"/>
                  <a:gd name="connsiteY27" fmla="*/ 121558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261821 w 4407459"/>
                  <a:gd name="connsiteY33" fmla="*/ 1188918 h 1399412"/>
                  <a:gd name="connsiteX34" fmla="*/ 1143711 w 4407459"/>
                  <a:gd name="connsiteY34" fmla="*/ 1002228 h 1399412"/>
                  <a:gd name="connsiteX35" fmla="*/ 934161 w 4407459"/>
                  <a:gd name="connsiteY35" fmla="*/ 918408 h 1399412"/>
                  <a:gd name="connsiteX36" fmla="*/ 675081 w 4407459"/>
                  <a:gd name="connsiteY36" fmla="*/ 948888 h 1399412"/>
                  <a:gd name="connsiteX37" fmla="*/ 522681 w 4407459"/>
                  <a:gd name="connsiteY37" fmla="*/ 1112718 h 1399412"/>
                  <a:gd name="connsiteX38" fmla="*/ 465531 w 4407459"/>
                  <a:gd name="connsiteY38" fmla="*/ 1284168 h 1399412"/>
                  <a:gd name="connsiteX39" fmla="*/ 126441 w 4407459"/>
                  <a:gd name="connsiteY39" fmla="*/ 1246068 h 1399412"/>
                  <a:gd name="connsiteX40" fmla="*/ 15951 w 4407459"/>
                  <a:gd name="connsiteY40" fmla="*/ 1173678 h 1399412"/>
                  <a:gd name="connsiteX41" fmla="*/ 711 w 4407459"/>
                  <a:gd name="connsiteY41" fmla="*/ 1047948 h 1399412"/>
                  <a:gd name="connsiteX42" fmla="*/ 38811 w 4407459"/>
                  <a:gd name="connsiteY42" fmla="*/ 948888 h 1399412"/>
                  <a:gd name="connsiteX43" fmla="*/ 65481 w 4407459"/>
                  <a:gd name="connsiteY43" fmla="*/ 617418 h 1399412"/>
                  <a:gd name="connsiteX44" fmla="*/ 115011 w 4407459"/>
                  <a:gd name="connsiteY44" fmla="*/ 503118 h 1399412"/>
                  <a:gd name="connsiteX45" fmla="*/ 172161 w 4407459"/>
                  <a:gd name="connsiteY45" fmla="*/ 457398 h 1399412"/>
                  <a:gd name="connsiteX46" fmla="*/ 416001 w 4407459"/>
                  <a:gd name="connsiteY46" fmla="*/ 449778 h 1399412"/>
                  <a:gd name="connsiteX47" fmla="*/ 553161 w 4407459"/>
                  <a:gd name="connsiteY47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28821 w 4407459"/>
                  <a:gd name="connsiteY21" fmla="*/ 1124148 h 1399412"/>
                  <a:gd name="connsiteX22" fmla="*/ 3829761 w 4407459"/>
                  <a:gd name="connsiteY22" fmla="*/ 990798 h 1399412"/>
                  <a:gd name="connsiteX23" fmla="*/ 3688791 w 4407459"/>
                  <a:gd name="connsiteY23" fmla="*/ 91840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201111 w 4407459"/>
                  <a:gd name="connsiteY27" fmla="*/ 117367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261821 w 4407459"/>
                  <a:gd name="connsiteY33" fmla="*/ 1188918 h 1399412"/>
                  <a:gd name="connsiteX34" fmla="*/ 1143711 w 4407459"/>
                  <a:gd name="connsiteY34" fmla="*/ 1002228 h 1399412"/>
                  <a:gd name="connsiteX35" fmla="*/ 934161 w 4407459"/>
                  <a:gd name="connsiteY35" fmla="*/ 918408 h 1399412"/>
                  <a:gd name="connsiteX36" fmla="*/ 675081 w 4407459"/>
                  <a:gd name="connsiteY36" fmla="*/ 948888 h 1399412"/>
                  <a:gd name="connsiteX37" fmla="*/ 522681 w 4407459"/>
                  <a:gd name="connsiteY37" fmla="*/ 1112718 h 1399412"/>
                  <a:gd name="connsiteX38" fmla="*/ 465531 w 4407459"/>
                  <a:gd name="connsiteY38" fmla="*/ 1284168 h 1399412"/>
                  <a:gd name="connsiteX39" fmla="*/ 126441 w 4407459"/>
                  <a:gd name="connsiteY39" fmla="*/ 1246068 h 1399412"/>
                  <a:gd name="connsiteX40" fmla="*/ 15951 w 4407459"/>
                  <a:gd name="connsiteY40" fmla="*/ 1173678 h 1399412"/>
                  <a:gd name="connsiteX41" fmla="*/ 711 w 4407459"/>
                  <a:gd name="connsiteY41" fmla="*/ 1047948 h 1399412"/>
                  <a:gd name="connsiteX42" fmla="*/ 38811 w 4407459"/>
                  <a:gd name="connsiteY42" fmla="*/ 948888 h 1399412"/>
                  <a:gd name="connsiteX43" fmla="*/ 65481 w 4407459"/>
                  <a:gd name="connsiteY43" fmla="*/ 617418 h 1399412"/>
                  <a:gd name="connsiteX44" fmla="*/ 115011 w 4407459"/>
                  <a:gd name="connsiteY44" fmla="*/ 503118 h 1399412"/>
                  <a:gd name="connsiteX45" fmla="*/ 172161 w 4407459"/>
                  <a:gd name="connsiteY45" fmla="*/ 457398 h 1399412"/>
                  <a:gd name="connsiteX46" fmla="*/ 416001 w 4407459"/>
                  <a:gd name="connsiteY46" fmla="*/ 449778 h 1399412"/>
                  <a:gd name="connsiteX47" fmla="*/ 553161 w 4407459"/>
                  <a:gd name="connsiteY47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28821 w 4407459"/>
                  <a:gd name="connsiteY21" fmla="*/ 1124148 h 1399412"/>
                  <a:gd name="connsiteX22" fmla="*/ 3829761 w 4407459"/>
                  <a:gd name="connsiteY22" fmla="*/ 990798 h 1399412"/>
                  <a:gd name="connsiteX23" fmla="*/ 3688791 w 4407459"/>
                  <a:gd name="connsiteY23" fmla="*/ 91840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193491 w 4407459"/>
                  <a:gd name="connsiteY27" fmla="*/ 118891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261821 w 4407459"/>
                  <a:gd name="connsiteY33" fmla="*/ 1188918 h 1399412"/>
                  <a:gd name="connsiteX34" fmla="*/ 1143711 w 4407459"/>
                  <a:gd name="connsiteY34" fmla="*/ 1002228 h 1399412"/>
                  <a:gd name="connsiteX35" fmla="*/ 934161 w 4407459"/>
                  <a:gd name="connsiteY35" fmla="*/ 918408 h 1399412"/>
                  <a:gd name="connsiteX36" fmla="*/ 675081 w 4407459"/>
                  <a:gd name="connsiteY36" fmla="*/ 948888 h 1399412"/>
                  <a:gd name="connsiteX37" fmla="*/ 522681 w 4407459"/>
                  <a:gd name="connsiteY37" fmla="*/ 1112718 h 1399412"/>
                  <a:gd name="connsiteX38" fmla="*/ 465531 w 4407459"/>
                  <a:gd name="connsiteY38" fmla="*/ 1284168 h 1399412"/>
                  <a:gd name="connsiteX39" fmla="*/ 126441 w 4407459"/>
                  <a:gd name="connsiteY39" fmla="*/ 1246068 h 1399412"/>
                  <a:gd name="connsiteX40" fmla="*/ 15951 w 4407459"/>
                  <a:gd name="connsiteY40" fmla="*/ 1173678 h 1399412"/>
                  <a:gd name="connsiteX41" fmla="*/ 711 w 4407459"/>
                  <a:gd name="connsiteY41" fmla="*/ 1047948 h 1399412"/>
                  <a:gd name="connsiteX42" fmla="*/ 38811 w 4407459"/>
                  <a:gd name="connsiteY42" fmla="*/ 948888 h 1399412"/>
                  <a:gd name="connsiteX43" fmla="*/ 65481 w 4407459"/>
                  <a:gd name="connsiteY43" fmla="*/ 617418 h 1399412"/>
                  <a:gd name="connsiteX44" fmla="*/ 115011 w 4407459"/>
                  <a:gd name="connsiteY44" fmla="*/ 503118 h 1399412"/>
                  <a:gd name="connsiteX45" fmla="*/ 172161 w 4407459"/>
                  <a:gd name="connsiteY45" fmla="*/ 457398 h 1399412"/>
                  <a:gd name="connsiteX46" fmla="*/ 416001 w 4407459"/>
                  <a:gd name="connsiteY46" fmla="*/ 449778 h 1399412"/>
                  <a:gd name="connsiteX47" fmla="*/ 553161 w 4407459"/>
                  <a:gd name="connsiteY47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28821 w 4407459"/>
                  <a:gd name="connsiteY21" fmla="*/ 1124148 h 1399412"/>
                  <a:gd name="connsiteX22" fmla="*/ 3829761 w 4407459"/>
                  <a:gd name="connsiteY22" fmla="*/ 990798 h 1399412"/>
                  <a:gd name="connsiteX23" fmla="*/ 3688791 w 4407459"/>
                  <a:gd name="connsiteY23" fmla="*/ 91840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193491 w 4407459"/>
                  <a:gd name="connsiteY27" fmla="*/ 118891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261821 w 4407459"/>
                  <a:gd name="connsiteY33" fmla="*/ 1188918 h 1399412"/>
                  <a:gd name="connsiteX34" fmla="*/ 1143711 w 4407459"/>
                  <a:gd name="connsiteY34" fmla="*/ 1002228 h 1399412"/>
                  <a:gd name="connsiteX35" fmla="*/ 934161 w 4407459"/>
                  <a:gd name="connsiteY35" fmla="*/ 918408 h 1399412"/>
                  <a:gd name="connsiteX36" fmla="*/ 675081 w 4407459"/>
                  <a:gd name="connsiteY36" fmla="*/ 948888 h 1399412"/>
                  <a:gd name="connsiteX37" fmla="*/ 522681 w 4407459"/>
                  <a:gd name="connsiteY37" fmla="*/ 1112718 h 1399412"/>
                  <a:gd name="connsiteX38" fmla="*/ 465531 w 4407459"/>
                  <a:gd name="connsiteY38" fmla="*/ 1284168 h 1399412"/>
                  <a:gd name="connsiteX39" fmla="*/ 126441 w 4407459"/>
                  <a:gd name="connsiteY39" fmla="*/ 1246068 h 1399412"/>
                  <a:gd name="connsiteX40" fmla="*/ 15951 w 4407459"/>
                  <a:gd name="connsiteY40" fmla="*/ 1173678 h 1399412"/>
                  <a:gd name="connsiteX41" fmla="*/ 711 w 4407459"/>
                  <a:gd name="connsiteY41" fmla="*/ 1047948 h 1399412"/>
                  <a:gd name="connsiteX42" fmla="*/ 38811 w 4407459"/>
                  <a:gd name="connsiteY42" fmla="*/ 948888 h 1399412"/>
                  <a:gd name="connsiteX43" fmla="*/ 65481 w 4407459"/>
                  <a:gd name="connsiteY43" fmla="*/ 617418 h 1399412"/>
                  <a:gd name="connsiteX44" fmla="*/ 115011 w 4407459"/>
                  <a:gd name="connsiteY44" fmla="*/ 503118 h 1399412"/>
                  <a:gd name="connsiteX45" fmla="*/ 172161 w 4407459"/>
                  <a:gd name="connsiteY45" fmla="*/ 457398 h 1399412"/>
                  <a:gd name="connsiteX46" fmla="*/ 416001 w 4407459"/>
                  <a:gd name="connsiteY46" fmla="*/ 449778 h 1399412"/>
                  <a:gd name="connsiteX47" fmla="*/ 553161 w 4407459"/>
                  <a:gd name="connsiteY47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28821 w 4407459"/>
                  <a:gd name="connsiteY21" fmla="*/ 1124148 h 1399412"/>
                  <a:gd name="connsiteX22" fmla="*/ 3829761 w 4407459"/>
                  <a:gd name="connsiteY22" fmla="*/ 990798 h 1399412"/>
                  <a:gd name="connsiteX23" fmla="*/ 3688791 w 4407459"/>
                  <a:gd name="connsiteY23" fmla="*/ 91840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193491 w 4407459"/>
                  <a:gd name="connsiteY27" fmla="*/ 118891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265631 w 4407459"/>
                  <a:gd name="connsiteY33" fmla="*/ 1204158 h 1399412"/>
                  <a:gd name="connsiteX34" fmla="*/ 1143711 w 4407459"/>
                  <a:gd name="connsiteY34" fmla="*/ 1002228 h 1399412"/>
                  <a:gd name="connsiteX35" fmla="*/ 934161 w 4407459"/>
                  <a:gd name="connsiteY35" fmla="*/ 918408 h 1399412"/>
                  <a:gd name="connsiteX36" fmla="*/ 675081 w 4407459"/>
                  <a:gd name="connsiteY36" fmla="*/ 948888 h 1399412"/>
                  <a:gd name="connsiteX37" fmla="*/ 522681 w 4407459"/>
                  <a:gd name="connsiteY37" fmla="*/ 1112718 h 1399412"/>
                  <a:gd name="connsiteX38" fmla="*/ 465531 w 4407459"/>
                  <a:gd name="connsiteY38" fmla="*/ 1284168 h 1399412"/>
                  <a:gd name="connsiteX39" fmla="*/ 126441 w 4407459"/>
                  <a:gd name="connsiteY39" fmla="*/ 1246068 h 1399412"/>
                  <a:gd name="connsiteX40" fmla="*/ 15951 w 4407459"/>
                  <a:gd name="connsiteY40" fmla="*/ 1173678 h 1399412"/>
                  <a:gd name="connsiteX41" fmla="*/ 711 w 4407459"/>
                  <a:gd name="connsiteY41" fmla="*/ 1047948 h 1399412"/>
                  <a:gd name="connsiteX42" fmla="*/ 38811 w 4407459"/>
                  <a:gd name="connsiteY42" fmla="*/ 948888 h 1399412"/>
                  <a:gd name="connsiteX43" fmla="*/ 65481 w 4407459"/>
                  <a:gd name="connsiteY43" fmla="*/ 617418 h 1399412"/>
                  <a:gd name="connsiteX44" fmla="*/ 115011 w 4407459"/>
                  <a:gd name="connsiteY44" fmla="*/ 503118 h 1399412"/>
                  <a:gd name="connsiteX45" fmla="*/ 172161 w 4407459"/>
                  <a:gd name="connsiteY45" fmla="*/ 457398 h 1399412"/>
                  <a:gd name="connsiteX46" fmla="*/ 416001 w 4407459"/>
                  <a:gd name="connsiteY46" fmla="*/ 449778 h 1399412"/>
                  <a:gd name="connsiteX47" fmla="*/ 553161 w 4407459"/>
                  <a:gd name="connsiteY47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28821 w 4407459"/>
                  <a:gd name="connsiteY21" fmla="*/ 1124148 h 1399412"/>
                  <a:gd name="connsiteX22" fmla="*/ 3829761 w 4407459"/>
                  <a:gd name="connsiteY22" fmla="*/ 990798 h 1399412"/>
                  <a:gd name="connsiteX23" fmla="*/ 3688791 w 4407459"/>
                  <a:gd name="connsiteY23" fmla="*/ 91840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193491 w 4407459"/>
                  <a:gd name="connsiteY27" fmla="*/ 118891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269441 w 4407459"/>
                  <a:gd name="connsiteY33" fmla="*/ 1219398 h 1399412"/>
                  <a:gd name="connsiteX34" fmla="*/ 1143711 w 4407459"/>
                  <a:gd name="connsiteY34" fmla="*/ 1002228 h 1399412"/>
                  <a:gd name="connsiteX35" fmla="*/ 934161 w 4407459"/>
                  <a:gd name="connsiteY35" fmla="*/ 918408 h 1399412"/>
                  <a:gd name="connsiteX36" fmla="*/ 675081 w 4407459"/>
                  <a:gd name="connsiteY36" fmla="*/ 948888 h 1399412"/>
                  <a:gd name="connsiteX37" fmla="*/ 522681 w 4407459"/>
                  <a:gd name="connsiteY37" fmla="*/ 1112718 h 1399412"/>
                  <a:gd name="connsiteX38" fmla="*/ 465531 w 4407459"/>
                  <a:gd name="connsiteY38" fmla="*/ 1284168 h 1399412"/>
                  <a:gd name="connsiteX39" fmla="*/ 126441 w 4407459"/>
                  <a:gd name="connsiteY39" fmla="*/ 1246068 h 1399412"/>
                  <a:gd name="connsiteX40" fmla="*/ 15951 w 4407459"/>
                  <a:gd name="connsiteY40" fmla="*/ 1173678 h 1399412"/>
                  <a:gd name="connsiteX41" fmla="*/ 711 w 4407459"/>
                  <a:gd name="connsiteY41" fmla="*/ 1047948 h 1399412"/>
                  <a:gd name="connsiteX42" fmla="*/ 38811 w 4407459"/>
                  <a:gd name="connsiteY42" fmla="*/ 948888 h 1399412"/>
                  <a:gd name="connsiteX43" fmla="*/ 65481 w 4407459"/>
                  <a:gd name="connsiteY43" fmla="*/ 617418 h 1399412"/>
                  <a:gd name="connsiteX44" fmla="*/ 115011 w 4407459"/>
                  <a:gd name="connsiteY44" fmla="*/ 503118 h 1399412"/>
                  <a:gd name="connsiteX45" fmla="*/ 172161 w 4407459"/>
                  <a:gd name="connsiteY45" fmla="*/ 457398 h 1399412"/>
                  <a:gd name="connsiteX46" fmla="*/ 416001 w 4407459"/>
                  <a:gd name="connsiteY46" fmla="*/ 449778 h 1399412"/>
                  <a:gd name="connsiteX47" fmla="*/ 553161 w 4407459"/>
                  <a:gd name="connsiteY47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28821 w 4407459"/>
                  <a:gd name="connsiteY21" fmla="*/ 1124148 h 1399412"/>
                  <a:gd name="connsiteX22" fmla="*/ 3829761 w 4407459"/>
                  <a:gd name="connsiteY22" fmla="*/ 990798 h 1399412"/>
                  <a:gd name="connsiteX23" fmla="*/ 3688791 w 4407459"/>
                  <a:gd name="connsiteY23" fmla="*/ 91840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193491 w 4407459"/>
                  <a:gd name="connsiteY27" fmla="*/ 118891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269441 w 4407459"/>
                  <a:gd name="connsiteY33" fmla="*/ 1219398 h 1399412"/>
                  <a:gd name="connsiteX34" fmla="*/ 1143711 w 4407459"/>
                  <a:gd name="connsiteY34" fmla="*/ 1002228 h 1399412"/>
                  <a:gd name="connsiteX35" fmla="*/ 934161 w 4407459"/>
                  <a:gd name="connsiteY35" fmla="*/ 918408 h 1399412"/>
                  <a:gd name="connsiteX36" fmla="*/ 675081 w 4407459"/>
                  <a:gd name="connsiteY36" fmla="*/ 948888 h 1399412"/>
                  <a:gd name="connsiteX37" fmla="*/ 522681 w 4407459"/>
                  <a:gd name="connsiteY37" fmla="*/ 1112718 h 1399412"/>
                  <a:gd name="connsiteX38" fmla="*/ 465531 w 4407459"/>
                  <a:gd name="connsiteY38" fmla="*/ 1284168 h 1399412"/>
                  <a:gd name="connsiteX39" fmla="*/ 126441 w 4407459"/>
                  <a:gd name="connsiteY39" fmla="*/ 1246068 h 1399412"/>
                  <a:gd name="connsiteX40" fmla="*/ 15951 w 4407459"/>
                  <a:gd name="connsiteY40" fmla="*/ 1173678 h 1399412"/>
                  <a:gd name="connsiteX41" fmla="*/ 711 w 4407459"/>
                  <a:gd name="connsiteY41" fmla="*/ 1047948 h 1399412"/>
                  <a:gd name="connsiteX42" fmla="*/ 38811 w 4407459"/>
                  <a:gd name="connsiteY42" fmla="*/ 948888 h 1399412"/>
                  <a:gd name="connsiteX43" fmla="*/ 65481 w 4407459"/>
                  <a:gd name="connsiteY43" fmla="*/ 617418 h 1399412"/>
                  <a:gd name="connsiteX44" fmla="*/ 115011 w 4407459"/>
                  <a:gd name="connsiteY44" fmla="*/ 503118 h 1399412"/>
                  <a:gd name="connsiteX45" fmla="*/ 172161 w 4407459"/>
                  <a:gd name="connsiteY45" fmla="*/ 457398 h 1399412"/>
                  <a:gd name="connsiteX46" fmla="*/ 416001 w 4407459"/>
                  <a:gd name="connsiteY46" fmla="*/ 449778 h 1399412"/>
                  <a:gd name="connsiteX47" fmla="*/ 553161 w 4407459"/>
                  <a:gd name="connsiteY47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28821 w 4407459"/>
                  <a:gd name="connsiteY21" fmla="*/ 1124148 h 1399412"/>
                  <a:gd name="connsiteX22" fmla="*/ 3829761 w 4407459"/>
                  <a:gd name="connsiteY22" fmla="*/ 990798 h 1399412"/>
                  <a:gd name="connsiteX23" fmla="*/ 3688791 w 4407459"/>
                  <a:gd name="connsiteY23" fmla="*/ 91840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193491 w 4407459"/>
                  <a:gd name="connsiteY27" fmla="*/ 118891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143711 w 4407459"/>
                  <a:gd name="connsiteY33" fmla="*/ 1002228 h 1399412"/>
                  <a:gd name="connsiteX34" fmla="*/ 934161 w 4407459"/>
                  <a:gd name="connsiteY34" fmla="*/ 918408 h 1399412"/>
                  <a:gd name="connsiteX35" fmla="*/ 675081 w 4407459"/>
                  <a:gd name="connsiteY35" fmla="*/ 948888 h 1399412"/>
                  <a:gd name="connsiteX36" fmla="*/ 522681 w 4407459"/>
                  <a:gd name="connsiteY36" fmla="*/ 1112718 h 1399412"/>
                  <a:gd name="connsiteX37" fmla="*/ 465531 w 4407459"/>
                  <a:gd name="connsiteY37" fmla="*/ 1284168 h 1399412"/>
                  <a:gd name="connsiteX38" fmla="*/ 126441 w 4407459"/>
                  <a:gd name="connsiteY38" fmla="*/ 1246068 h 1399412"/>
                  <a:gd name="connsiteX39" fmla="*/ 15951 w 4407459"/>
                  <a:gd name="connsiteY39" fmla="*/ 1173678 h 1399412"/>
                  <a:gd name="connsiteX40" fmla="*/ 711 w 4407459"/>
                  <a:gd name="connsiteY40" fmla="*/ 1047948 h 1399412"/>
                  <a:gd name="connsiteX41" fmla="*/ 38811 w 4407459"/>
                  <a:gd name="connsiteY41" fmla="*/ 948888 h 1399412"/>
                  <a:gd name="connsiteX42" fmla="*/ 65481 w 4407459"/>
                  <a:gd name="connsiteY42" fmla="*/ 617418 h 1399412"/>
                  <a:gd name="connsiteX43" fmla="*/ 115011 w 4407459"/>
                  <a:gd name="connsiteY43" fmla="*/ 503118 h 1399412"/>
                  <a:gd name="connsiteX44" fmla="*/ 172161 w 4407459"/>
                  <a:gd name="connsiteY44" fmla="*/ 457398 h 1399412"/>
                  <a:gd name="connsiteX45" fmla="*/ 416001 w 4407459"/>
                  <a:gd name="connsiteY45" fmla="*/ 449778 h 1399412"/>
                  <a:gd name="connsiteX46" fmla="*/ 553161 w 4407459"/>
                  <a:gd name="connsiteY46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28821 w 4407459"/>
                  <a:gd name="connsiteY21" fmla="*/ 1124148 h 1399412"/>
                  <a:gd name="connsiteX22" fmla="*/ 3829761 w 4407459"/>
                  <a:gd name="connsiteY22" fmla="*/ 990798 h 1399412"/>
                  <a:gd name="connsiteX23" fmla="*/ 3688791 w 4407459"/>
                  <a:gd name="connsiteY23" fmla="*/ 91840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193491 w 4407459"/>
                  <a:gd name="connsiteY27" fmla="*/ 118891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235153 w 4407459"/>
                  <a:gd name="connsiteY33" fmla="*/ 1200348 h 1399412"/>
                  <a:gd name="connsiteX34" fmla="*/ 1143711 w 4407459"/>
                  <a:gd name="connsiteY34" fmla="*/ 1002228 h 1399412"/>
                  <a:gd name="connsiteX35" fmla="*/ 934161 w 4407459"/>
                  <a:gd name="connsiteY35" fmla="*/ 918408 h 1399412"/>
                  <a:gd name="connsiteX36" fmla="*/ 675081 w 4407459"/>
                  <a:gd name="connsiteY36" fmla="*/ 948888 h 1399412"/>
                  <a:gd name="connsiteX37" fmla="*/ 522681 w 4407459"/>
                  <a:gd name="connsiteY37" fmla="*/ 1112718 h 1399412"/>
                  <a:gd name="connsiteX38" fmla="*/ 465531 w 4407459"/>
                  <a:gd name="connsiteY38" fmla="*/ 1284168 h 1399412"/>
                  <a:gd name="connsiteX39" fmla="*/ 126441 w 4407459"/>
                  <a:gd name="connsiteY39" fmla="*/ 1246068 h 1399412"/>
                  <a:gd name="connsiteX40" fmla="*/ 15951 w 4407459"/>
                  <a:gd name="connsiteY40" fmla="*/ 1173678 h 1399412"/>
                  <a:gd name="connsiteX41" fmla="*/ 711 w 4407459"/>
                  <a:gd name="connsiteY41" fmla="*/ 1047948 h 1399412"/>
                  <a:gd name="connsiteX42" fmla="*/ 38811 w 4407459"/>
                  <a:gd name="connsiteY42" fmla="*/ 948888 h 1399412"/>
                  <a:gd name="connsiteX43" fmla="*/ 65481 w 4407459"/>
                  <a:gd name="connsiteY43" fmla="*/ 617418 h 1399412"/>
                  <a:gd name="connsiteX44" fmla="*/ 115011 w 4407459"/>
                  <a:gd name="connsiteY44" fmla="*/ 503118 h 1399412"/>
                  <a:gd name="connsiteX45" fmla="*/ 172161 w 4407459"/>
                  <a:gd name="connsiteY45" fmla="*/ 457398 h 1399412"/>
                  <a:gd name="connsiteX46" fmla="*/ 416001 w 4407459"/>
                  <a:gd name="connsiteY46" fmla="*/ 449778 h 1399412"/>
                  <a:gd name="connsiteX47" fmla="*/ 553161 w 4407459"/>
                  <a:gd name="connsiteY47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28821 w 4407459"/>
                  <a:gd name="connsiteY21" fmla="*/ 1124148 h 1399412"/>
                  <a:gd name="connsiteX22" fmla="*/ 3829761 w 4407459"/>
                  <a:gd name="connsiteY22" fmla="*/ 990798 h 1399412"/>
                  <a:gd name="connsiteX23" fmla="*/ 3688791 w 4407459"/>
                  <a:gd name="connsiteY23" fmla="*/ 91840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193491 w 4407459"/>
                  <a:gd name="connsiteY27" fmla="*/ 118891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258013 w 4407459"/>
                  <a:gd name="connsiteY33" fmla="*/ 1188918 h 1399412"/>
                  <a:gd name="connsiteX34" fmla="*/ 1143711 w 4407459"/>
                  <a:gd name="connsiteY34" fmla="*/ 1002228 h 1399412"/>
                  <a:gd name="connsiteX35" fmla="*/ 934161 w 4407459"/>
                  <a:gd name="connsiteY35" fmla="*/ 918408 h 1399412"/>
                  <a:gd name="connsiteX36" fmla="*/ 675081 w 4407459"/>
                  <a:gd name="connsiteY36" fmla="*/ 948888 h 1399412"/>
                  <a:gd name="connsiteX37" fmla="*/ 522681 w 4407459"/>
                  <a:gd name="connsiteY37" fmla="*/ 1112718 h 1399412"/>
                  <a:gd name="connsiteX38" fmla="*/ 465531 w 4407459"/>
                  <a:gd name="connsiteY38" fmla="*/ 1284168 h 1399412"/>
                  <a:gd name="connsiteX39" fmla="*/ 126441 w 4407459"/>
                  <a:gd name="connsiteY39" fmla="*/ 1246068 h 1399412"/>
                  <a:gd name="connsiteX40" fmla="*/ 15951 w 4407459"/>
                  <a:gd name="connsiteY40" fmla="*/ 1173678 h 1399412"/>
                  <a:gd name="connsiteX41" fmla="*/ 711 w 4407459"/>
                  <a:gd name="connsiteY41" fmla="*/ 1047948 h 1399412"/>
                  <a:gd name="connsiteX42" fmla="*/ 38811 w 4407459"/>
                  <a:gd name="connsiteY42" fmla="*/ 948888 h 1399412"/>
                  <a:gd name="connsiteX43" fmla="*/ 65481 w 4407459"/>
                  <a:gd name="connsiteY43" fmla="*/ 617418 h 1399412"/>
                  <a:gd name="connsiteX44" fmla="*/ 115011 w 4407459"/>
                  <a:gd name="connsiteY44" fmla="*/ 503118 h 1399412"/>
                  <a:gd name="connsiteX45" fmla="*/ 172161 w 4407459"/>
                  <a:gd name="connsiteY45" fmla="*/ 457398 h 1399412"/>
                  <a:gd name="connsiteX46" fmla="*/ 416001 w 4407459"/>
                  <a:gd name="connsiteY46" fmla="*/ 449778 h 1399412"/>
                  <a:gd name="connsiteX47" fmla="*/ 553161 w 4407459"/>
                  <a:gd name="connsiteY47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28821 w 4407459"/>
                  <a:gd name="connsiteY21" fmla="*/ 1124148 h 1399412"/>
                  <a:gd name="connsiteX22" fmla="*/ 3829761 w 4407459"/>
                  <a:gd name="connsiteY22" fmla="*/ 990798 h 1399412"/>
                  <a:gd name="connsiteX23" fmla="*/ 3688791 w 4407459"/>
                  <a:gd name="connsiteY23" fmla="*/ 91840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193491 w 4407459"/>
                  <a:gd name="connsiteY27" fmla="*/ 118891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258013 w 4407459"/>
                  <a:gd name="connsiteY33" fmla="*/ 1188918 h 1399412"/>
                  <a:gd name="connsiteX34" fmla="*/ 1143711 w 4407459"/>
                  <a:gd name="connsiteY34" fmla="*/ 1002228 h 1399412"/>
                  <a:gd name="connsiteX35" fmla="*/ 934161 w 4407459"/>
                  <a:gd name="connsiteY35" fmla="*/ 918408 h 1399412"/>
                  <a:gd name="connsiteX36" fmla="*/ 675081 w 4407459"/>
                  <a:gd name="connsiteY36" fmla="*/ 948888 h 1399412"/>
                  <a:gd name="connsiteX37" fmla="*/ 522681 w 4407459"/>
                  <a:gd name="connsiteY37" fmla="*/ 1112718 h 1399412"/>
                  <a:gd name="connsiteX38" fmla="*/ 465531 w 4407459"/>
                  <a:gd name="connsiteY38" fmla="*/ 1284168 h 1399412"/>
                  <a:gd name="connsiteX39" fmla="*/ 126441 w 4407459"/>
                  <a:gd name="connsiteY39" fmla="*/ 1246068 h 1399412"/>
                  <a:gd name="connsiteX40" fmla="*/ 15951 w 4407459"/>
                  <a:gd name="connsiteY40" fmla="*/ 1173678 h 1399412"/>
                  <a:gd name="connsiteX41" fmla="*/ 711 w 4407459"/>
                  <a:gd name="connsiteY41" fmla="*/ 1047948 h 1399412"/>
                  <a:gd name="connsiteX42" fmla="*/ 38811 w 4407459"/>
                  <a:gd name="connsiteY42" fmla="*/ 948888 h 1399412"/>
                  <a:gd name="connsiteX43" fmla="*/ 65481 w 4407459"/>
                  <a:gd name="connsiteY43" fmla="*/ 617418 h 1399412"/>
                  <a:gd name="connsiteX44" fmla="*/ 115011 w 4407459"/>
                  <a:gd name="connsiteY44" fmla="*/ 503118 h 1399412"/>
                  <a:gd name="connsiteX45" fmla="*/ 172161 w 4407459"/>
                  <a:gd name="connsiteY45" fmla="*/ 457398 h 1399412"/>
                  <a:gd name="connsiteX46" fmla="*/ 416001 w 4407459"/>
                  <a:gd name="connsiteY46" fmla="*/ 449778 h 1399412"/>
                  <a:gd name="connsiteX47" fmla="*/ 553161 w 4407459"/>
                  <a:gd name="connsiteY47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28821 w 4407459"/>
                  <a:gd name="connsiteY21" fmla="*/ 1124148 h 1399412"/>
                  <a:gd name="connsiteX22" fmla="*/ 3829761 w 4407459"/>
                  <a:gd name="connsiteY22" fmla="*/ 990798 h 1399412"/>
                  <a:gd name="connsiteX23" fmla="*/ 3688791 w 4407459"/>
                  <a:gd name="connsiteY23" fmla="*/ 91840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193491 w 4407459"/>
                  <a:gd name="connsiteY27" fmla="*/ 118891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258013 w 4407459"/>
                  <a:gd name="connsiteY33" fmla="*/ 1188918 h 1399412"/>
                  <a:gd name="connsiteX34" fmla="*/ 1143711 w 4407459"/>
                  <a:gd name="connsiteY34" fmla="*/ 1002228 h 1399412"/>
                  <a:gd name="connsiteX35" fmla="*/ 934161 w 4407459"/>
                  <a:gd name="connsiteY35" fmla="*/ 918408 h 1399412"/>
                  <a:gd name="connsiteX36" fmla="*/ 682701 w 4407459"/>
                  <a:gd name="connsiteY36" fmla="*/ 960318 h 1399412"/>
                  <a:gd name="connsiteX37" fmla="*/ 522681 w 4407459"/>
                  <a:gd name="connsiteY37" fmla="*/ 1112718 h 1399412"/>
                  <a:gd name="connsiteX38" fmla="*/ 465531 w 4407459"/>
                  <a:gd name="connsiteY38" fmla="*/ 1284168 h 1399412"/>
                  <a:gd name="connsiteX39" fmla="*/ 126441 w 4407459"/>
                  <a:gd name="connsiteY39" fmla="*/ 1246068 h 1399412"/>
                  <a:gd name="connsiteX40" fmla="*/ 15951 w 4407459"/>
                  <a:gd name="connsiteY40" fmla="*/ 1173678 h 1399412"/>
                  <a:gd name="connsiteX41" fmla="*/ 711 w 4407459"/>
                  <a:gd name="connsiteY41" fmla="*/ 1047948 h 1399412"/>
                  <a:gd name="connsiteX42" fmla="*/ 38811 w 4407459"/>
                  <a:gd name="connsiteY42" fmla="*/ 948888 h 1399412"/>
                  <a:gd name="connsiteX43" fmla="*/ 65481 w 4407459"/>
                  <a:gd name="connsiteY43" fmla="*/ 617418 h 1399412"/>
                  <a:gd name="connsiteX44" fmla="*/ 115011 w 4407459"/>
                  <a:gd name="connsiteY44" fmla="*/ 503118 h 1399412"/>
                  <a:gd name="connsiteX45" fmla="*/ 172161 w 4407459"/>
                  <a:gd name="connsiteY45" fmla="*/ 457398 h 1399412"/>
                  <a:gd name="connsiteX46" fmla="*/ 416001 w 4407459"/>
                  <a:gd name="connsiteY46" fmla="*/ 449778 h 1399412"/>
                  <a:gd name="connsiteX47" fmla="*/ 553161 w 4407459"/>
                  <a:gd name="connsiteY47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28821 w 4407459"/>
                  <a:gd name="connsiteY21" fmla="*/ 1124148 h 1399412"/>
                  <a:gd name="connsiteX22" fmla="*/ 3829761 w 4407459"/>
                  <a:gd name="connsiteY22" fmla="*/ 990798 h 1399412"/>
                  <a:gd name="connsiteX23" fmla="*/ 3688791 w 4407459"/>
                  <a:gd name="connsiteY23" fmla="*/ 92983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193491 w 4407459"/>
                  <a:gd name="connsiteY27" fmla="*/ 118891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258013 w 4407459"/>
                  <a:gd name="connsiteY33" fmla="*/ 1188918 h 1399412"/>
                  <a:gd name="connsiteX34" fmla="*/ 1143711 w 4407459"/>
                  <a:gd name="connsiteY34" fmla="*/ 1002228 h 1399412"/>
                  <a:gd name="connsiteX35" fmla="*/ 934161 w 4407459"/>
                  <a:gd name="connsiteY35" fmla="*/ 918408 h 1399412"/>
                  <a:gd name="connsiteX36" fmla="*/ 682701 w 4407459"/>
                  <a:gd name="connsiteY36" fmla="*/ 960318 h 1399412"/>
                  <a:gd name="connsiteX37" fmla="*/ 522681 w 4407459"/>
                  <a:gd name="connsiteY37" fmla="*/ 1112718 h 1399412"/>
                  <a:gd name="connsiteX38" fmla="*/ 465531 w 4407459"/>
                  <a:gd name="connsiteY38" fmla="*/ 1284168 h 1399412"/>
                  <a:gd name="connsiteX39" fmla="*/ 126441 w 4407459"/>
                  <a:gd name="connsiteY39" fmla="*/ 1246068 h 1399412"/>
                  <a:gd name="connsiteX40" fmla="*/ 15951 w 4407459"/>
                  <a:gd name="connsiteY40" fmla="*/ 1173678 h 1399412"/>
                  <a:gd name="connsiteX41" fmla="*/ 711 w 4407459"/>
                  <a:gd name="connsiteY41" fmla="*/ 1047948 h 1399412"/>
                  <a:gd name="connsiteX42" fmla="*/ 38811 w 4407459"/>
                  <a:gd name="connsiteY42" fmla="*/ 948888 h 1399412"/>
                  <a:gd name="connsiteX43" fmla="*/ 65481 w 4407459"/>
                  <a:gd name="connsiteY43" fmla="*/ 617418 h 1399412"/>
                  <a:gd name="connsiteX44" fmla="*/ 115011 w 4407459"/>
                  <a:gd name="connsiteY44" fmla="*/ 503118 h 1399412"/>
                  <a:gd name="connsiteX45" fmla="*/ 172161 w 4407459"/>
                  <a:gd name="connsiteY45" fmla="*/ 457398 h 1399412"/>
                  <a:gd name="connsiteX46" fmla="*/ 416001 w 4407459"/>
                  <a:gd name="connsiteY46" fmla="*/ 449778 h 1399412"/>
                  <a:gd name="connsiteX47" fmla="*/ 553161 w 4407459"/>
                  <a:gd name="connsiteY47" fmla="*/ 434538 h 1399412"/>
                  <a:gd name="connsiteX0" fmla="*/ 553161 w 4407459"/>
                  <a:gd name="connsiteY0" fmla="*/ 434538 h 1399412"/>
                  <a:gd name="connsiteX1" fmla="*/ 1139901 w 4407459"/>
                  <a:gd name="connsiteY1" fmla="*/ 106878 h 1399412"/>
                  <a:gd name="connsiteX2" fmla="*/ 1452321 w 4407459"/>
                  <a:gd name="connsiteY2" fmla="*/ 15438 h 1399412"/>
                  <a:gd name="connsiteX3" fmla="*/ 1875231 w 4407459"/>
                  <a:gd name="connsiteY3" fmla="*/ 198 h 1399412"/>
                  <a:gd name="connsiteX4" fmla="*/ 2160981 w 4407459"/>
                  <a:gd name="connsiteY4" fmla="*/ 7818 h 1399412"/>
                  <a:gd name="connsiteX5" fmla="*/ 2332431 w 4407459"/>
                  <a:gd name="connsiteY5" fmla="*/ 23058 h 1399412"/>
                  <a:gd name="connsiteX6" fmla="*/ 2484831 w 4407459"/>
                  <a:gd name="connsiteY6" fmla="*/ 49728 h 1399412"/>
                  <a:gd name="connsiteX7" fmla="*/ 2721051 w 4407459"/>
                  <a:gd name="connsiteY7" fmla="*/ 129738 h 1399412"/>
                  <a:gd name="connsiteX8" fmla="*/ 2900121 w 4407459"/>
                  <a:gd name="connsiteY8" fmla="*/ 247848 h 1399412"/>
                  <a:gd name="connsiteX9" fmla="*/ 3056331 w 4407459"/>
                  <a:gd name="connsiteY9" fmla="*/ 373578 h 1399412"/>
                  <a:gd name="connsiteX10" fmla="*/ 3281121 w 4407459"/>
                  <a:gd name="connsiteY10" fmla="*/ 514548 h 1399412"/>
                  <a:gd name="connsiteX11" fmla="*/ 3566871 w 4407459"/>
                  <a:gd name="connsiteY11" fmla="*/ 552648 h 1399412"/>
                  <a:gd name="connsiteX12" fmla="*/ 3688791 w 4407459"/>
                  <a:gd name="connsiteY12" fmla="*/ 564078 h 1399412"/>
                  <a:gd name="connsiteX13" fmla="*/ 3864051 w 4407459"/>
                  <a:gd name="connsiteY13" fmla="*/ 590748 h 1399412"/>
                  <a:gd name="connsiteX14" fmla="*/ 4119321 w 4407459"/>
                  <a:gd name="connsiteY14" fmla="*/ 663138 h 1399412"/>
                  <a:gd name="connsiteX15" fmla="*/ 4302201 w 4407459"/>
                  <a:gd name="connsiteY15" fmla="*/ 781248 h 1399412"/>
                  <a:gd name="connsiteX16" fmla="*/ 4401261 w 4407459"/>
                  <a:gd name="connsiteY16" fmla="*/ 1006038 h 1399412"/>
                  <a:gd name="connsiteX17" fmla="*/ 4397451 w 4407459"/>
                  <a:gd name="connsiteY17" fmla="*/ 1223208 h 1399412"/>
                  <a:gd name="connsiteX18" fmla="*/ 4294581 w 4407459"/>
                  <a:gd name="connsiteY18" fmla="*/ 1348938 h 1399412"/>
                  <a:gd name="connsiteX19" fmla="*/ 4016451 w 4407459"/>
                  <a:gd name="connsiteY19" fmla="*/ 1398468 h 1399412"/>
                  <a:gd name="connsiteX20" fmla="*/ 3978351 w 4407459"/>
                  <a:gd name="connsiteY20" fmla="*/ 1379418 h 1399412"/>
                  <a:gd name="connsiteX21" fmla="*/ 3928821 w 4407459"/>
                  <a:gd name="connsiteY21" fmla="*/ 1124148 h 1399412"/>
                  <a:gd name="connsiteX22" fmla="*/ 3825951 w 4407459"/>
                  <a:gd name="connsiteY22" fmla="*/ 994608 h 1399412"/>
                  <a:gd name="connsiteX23" fmla="*/ 3688791 w 4407459"/>
                  <a:gd name="connsiteY23" fmla="*/ 929838 h 1399412"/>
                  <a:gd name="connsiteX24" fmla="*/ 3540201 w 4407459"/>
                  <a:gd name="connsiteY24" fmla="*/ 910788 h 1399412"/>
                  <a:gd name="connsiteX25" fmla="*/ 3429711 w 4407459"/>
                  <a:gd name="connsiteY25" fmla="*/ 937458 h 1399412"/>
                  <a:gd name="connsiteX26" fmla="*/ 3292551 w 4407459"/>
                  <a:gd name="connsiteY26" fmla="*/ 1017468 h 1399412"/>
                  <a:gd name="connsiteX27" fmla="*/ 3193491 w 4407459"/>
                  <a:gd name="connsiteY27" fmla="*/ 1188918 h 1399412"/>
                  <a:gd name="connsiteX28" fmla="*/ 3170631 w 4407459"/>
                  <a:gd name="connsiteY28" fmla="*/ 1364178 h 1399412"/>
                  <a:gd name="connsiteX29" fmla="*/ 3002991 w 4407459"/>
                  <a:gd name="connsiteY29" fmla="*/ 1375608 h 1399412"/>
                  <a:gd name="connsiteX30" fmla="*/ 2340051 w 4407459"/>
                  <a:gd name="connsiteY30" fmla="*/ 1367988 h 1399412"/>
                  <a:gd name="connsiteX31" fmla="*/ 1299921 w 4407459"/>
                  <a:gd name="connsiteY31" fmla="*/ 1352748 h 1399412"/>
                  <a:gd name="connsiteX32" fmla="*/ 1277061 w 4407459"/>
                  <a:gd name="connsiteY32" fmla="*/ 1299408 h 1399412"/>
                  <a:gd name="connsiteX33" fmla="*/ 1258013 w 4407459"/>
                  <a:gd name="connsiteY33" fmla="*/ 1188918 h 1399412"/>
                  <a:gd name="connsiteX34" fmla="*/ 1143711 w 4407459"/>
                  <a:gd name="connsiteY34" fmla="*/ 1002228 h 1399412"/>
                  <a:gd name="connsiteX35" fmla="*/ 934161 w 4407459"/>
                  <a:gd name="connsiteY35" fmla="*/ 918408 h 1399412"/>
                  <a:gd name="connsiteX36" fmla="*/ 682701 w 4407459"/>
                  <a:gd name="connsiteY36" fmla="*/ 960318 h 1399412"/>
                  <a:gd name="connsiteX37" fmla="*/ 522681 w 4407459"/>
                  <a:gd name="connsiteY37" fmla="*/ 1112718 h 1399412"/>
                  <a:gd name="connsiteX38" fmla="*/ 465531 w 4407459"/>
                  <a:gd name="connsiteY38" fmla="*/ 1284168 h 1399412"/>
                  <a:gd name="connsiteX39" fmla="*/ 126441 w 4407459"/>
                  <a:gd name="connsiteY39" fmla="*/ 1246068 h 1399412"/>
                  <a:gd name="connsiteX40" fmla="*/ 15951 w 4407459"/>
                  <a:gd name="connsiteY40" fmla="*/ 1173678 h 1399412"/>
                  <a:gd name="connsiteX41" fmla="*/ 711 w 4407459"/>
                  <a:gd name="connsiteY41" fmla="*/ 1047948 h 1399412"/>
                  <a:gd name="connsiteX42" fmla="*/ 38811 w 4407459"/>
                  <a:gd name="connsiteY42" fmla="*/ 948888 h 1399412"/>
                  <a:gd name="connsiteX43" fmla="*/ 65481 w 4407459"/>
                  <a:gd name="connsiteY43" fmla="*/ 617418 h 1399412"/>
                  <a:gd name="connsiteX44" fmla="*/ 115011 w 4407459"/>
                  <a:gd name="connsiteY44" fmla="*/ 503118 h 1399412"/>
                  <a:gd name="connsiteX45" fmla="*/ 172161 w 4407459"/>
                  <a:gd name="connsiteY45" fmla="*/ 457398 h 1399412"/>
                  <a:gd name="connsiteX46" fmla="*/ 416001 w 4407459"/>
                  <a:gd name="connsiteY46" fmla="*/ 449778 h 1399412"/>
                  <a:gd name="connsiteX47" fmla="*/ 553161 w 4407459"/>
                  <a:gd name="connsiteY47" fmla="*/ 434538 h 13994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</a:cxnLst>
                <a:rect l="l" t="t" r="r" b="b"/>
                <a:pathLst>
                  <a:path w="4407459" h="1399412">
                    <a:moveTo>
                      <a:pt x="553161" y="434538"/>
                    </a:moveTo>
                    <a:cubicBezTo>
                      <a:pt x="601421" y="411678"/>
                      <a:pt x="990041" y="176728"/>
                      <a:pt x="1139901" y="106878"/>
                    </a:cubicBezTo>
                    <a:cubicBezTo>
                      <a:pt x="1289761" y="37028"/>
                      <a:pt x="1329766" y="33218"/>
                      <a:pt x="1452321" y="15438"/>
                    </a:cubicBezTo>
                    <a:cubicBezTo>
                      <a:pt x="1574876" y="-2342"/>
                      <a:pt x="1757121" y="1468"/>
                      <a:pt x="1875231" y="198"/>
                    </a:cubicBezTo>
                    <a:cubicBezTo>
                      <a:pt x="1993341" y="-1072"/>
                      <a:pt x="2084781" y="4008"/>
                      <a:pt x="2160981" y="7818"/>
                    </a:cubicBezTo>
                    <a:cubicBezTo>
                      <a:pt x="2237181" y="11628"/>
                      <a:pt x="2278456" y="16073"/>
                      <a:pt x="2332431" y="23058"/>
                    </a:cubicBezTo>
                    <a:cubicBezTo>
                      <a:pt x="2386406" y="30043"/>
                      <a:pt x="2420061" y="31948"/>
                      <a:pt x="2484831" y="49728"/>
                    </a:cubicBezTo>
                    <a:cubicBezTo>
                      <a:pt x="2549601" y="67508"/>
                      <a:pt x="2651836" y="96718"/>
                      <a:pt x="2721051" y="129738"/>
                    </a:cubicBezTo>
                    <a:cubicBezTo>
                      <a:pt x="2790266" y="162758"/>
                      <a:pt x="2844241" y="207208"/>
                      <a:pt x="2900121" y="247848"/>
                    </a:cubicBezTo>
                    <a:cubicBezTo>
                      <a:pt x="2956001" y="288488"/>
                      <a:pt x="2992831" y="329128"/>
                      <a:pt x="3056331" y="373578"/>
                    </a:cubicBezTo>
                    <a:cubicBezTo>
                      <a:pt x="3119831" y="418028"/>
                      <a:pt x="3196031" y="484703"/>
                      <a:pt x="3281121" y="514548"/>
                    </a:cubicBezTo>
                    <a:cubicBezTo>
                      <a:pt x="3366211" y="544393"/>
                      <a:pt x="3498926" y="544393"/>
                      <a:pt x="3566871" y="552648"/>
                    </a:cubicBezTo>
                    <a:cubicBezTo>
                      <a:pt x="3634816" y="560903"/>
                      <a:pt x="3639261" y="557728"/>
                      <a:pt x="3688791" y="564078"/>
                    </a:cubicBezTo>
                    <a:cubicBezTo>
                      <a:pt x="3738321" y="570428"/>
                      <a:pt x="3792296" y="574238"/>
                      <a:pt x="3864051" y="590748"/>
                    </a:cubicBezTo>
                    <a:cubicBezTo>
                      <a:pt x="3935806" y="607258"/>
                      <a:pt x="4046296" y="631388"/>
                      <a:pt x="4119321" y="663138"/>
                    </a:cubicBezTo>
                    <a:cubicBezTo>
                      <a:pt x="4192346" y="694888"/>
                      <a:pt x="4263466" y="748228"/>
                      <a:pt x="4302201" y="781248"/>
                    </a:cubicBezTo>
                    <a:cubicBezTo>
                      <a:pt x="4349191" y="838398"/>
                      <a:pt x="4385386" y="932378"/>
                      <a:pt x="4401261" y="1006038"/>
                    </a:cubicBezTo>
                    <a:cubicBezTo>
                      <a:pt x="4408881" y="1066363"/>
                      <a:pt x="4411421" y="1143198"/>
                      <a:pt x="4397451" y="1223208"/>
                    </a:cubicBezTo>
                    <a:cubicBezTo>
                      <a:pt x="4368241" y="1272738"/>
                      <a:pt x="4354271" y="1308298"/>
                      <a:pt x="4294581" y="1348938"/>
                    </a:cubicBezTo>
                    <a:cubicBezTo>
                      <a:pt x="4231081" y="1378148"/>
                      <a:pt x="4053916" y="1404818"/>
                      <a:pt x="4016451" y="1398468"/>
                    </a:cubicBezTo>
                    <a:cubicBezTo>
                      <a:pt x="3978986" y="1392118"/>
                      <a:pt x="3992321" y="1399738"/>
                      <a:pt x="3978351" y="1379418"/>
                    </a:cubicBezTo>
                    <a:cubicBezTo>
                      <a:pt x="3975811" y="1286708"/>
                      <a:pt x="3945966" y="1158438"/>
                      <a:pt x="3928821" y="1124148"/>
                    </a:cubicBezTo>
                    <a:cubicBezTo>
                      <a:pt x="3919296" y="1093668"/>
                      <a:pt x="3865956" y="1026993"/>
                      <a:pt x="3825951" y="994608"/>
                    </a:cubicBezTo>
                    <a:cubicBezTo>
                      <a:pt x="3785946" y="962223"/>
                      <a:pt x="3736416" y="943808"/>
                      <a:pt x="3688791" y="929838"/>
                    </a:cubicBezTo>
                    <a:cubicBezTo>
                      <a:pt x="3641166" y="915868"/>
                      <a:pt x="3583381" y="909518"/>
                      <a:pt x="3540201" y="910788"/>
                    </a:cubicBezTo>
                    <a:cubicBezTo>
                      <a:pt x="3497021" y="912058"/>
                      <a:pt x="3470986" y="919678"/>
                      <a:pt x="3429711" y="937458"/>
                    </a:cubicBezTo>
                    <a:cubicBezTo>
                      <a:pt x="3388436" y="955238"/>
                      <a:pt x="3333826" y="971113"/>
                      <a:pt x="3292551" y="1017468"/>
                    </a:cubicBezTo>
                    <a:cubicBezTo>
                      <a:pt x="3224606" y="1105733"/>
                      <a:pt x="3225241" y="1100653"/>
                      <a:pt x="3193491" y="1188918"/>
                    </a:cubicBezTo>
                    <a:cubicBezTo>
                      <a:pt x="3173171" y="1246703"/>
                      <a:pt x="3189046" y="1345128"/>
                      <a:pt x="3170631" y="1364178"/>
                    </a:cubicBezTo>
                    <a:cubicBezTo>
                      <a:pt x="3140786" y="1390848"/>
                      <a:pt x="3002991" y="1375608"/>
                      <a:pt x="3002991" y="1375608"/>
                    </a:cubicBezTo>
                    <a:lnTo>
                      <a:pt x="2340051" y="1367988"/>
                    </a:lnTo>
                    <a:lnTo>
                      <a:pt x="1299921" y="1352748"/>
                    </a:lnTo>
                    <a:cubicBezTo>
                      <a:pt x="1275156" y="1345128"/>
                      <a:pt x="1284046" y="1326713"/>
                      <a:pt x="1277061" y="1299408"/>
                    </a:cubicBezTo>
                    <a:cubicBezTo>
                      <a:pt x="1270076" y="1272103"/>
                      <a:pt x="1268808" y="1246068"/>
                      <a:pt x="1258013" y="1188918"/>
                    </a:cubicBezTo>
                    <a:cubicBezTo>
                      <a:pt x="1247218" y="1131768"/>
                      <a:pt x="1197686" y="1047313"/>
                      <a:pt x="1143711" y="1002228"/>
                    </a:cubicBezTo>
                    <a:cubicBezTo>
                      <a:pt x="1089736" y="957143"/>
                      <a:pt x="1010996" y="925393"/>
                      <a:pt x="934161" y="918408"/>
                    </a:cubicBezTo>
                    <a:cubicBezTo>
                      <a:pt x="857326" y="911423"/>
                      <a:pt x="751281" y="927933"/>
                      <a:pt x="682701" y="960318"/>
                    </a:cubicBezTo>
                    <a:cubicBezTo>
                      <a:pt x="614121" y="992703"/>
                      <a:pt x="557606" y="1056838"/>
                      <a:pt x="522681" y="1112718"/>
                    </a:cubicBezTo>
                    <a:cubicBezTo>
                      <a:pt x="487756" y="1206698"/>
                      <a:pt x="474421" y="1265753"/>
                      <a:pt x="465531" y="1284168"/>
                    </a:cubicBezTo>
                    <a:cubicBezTo>
                      <a:pt x="399491" y="1306393"/>
                      <a:pt x="201371" y="1264483"/>
                      <a:pt x="126441" y="1246068"/>
                    </a:cubicBezTo>
                    <a:cubicBezTo>
                      <a:pt x="51511" y="1227653"/>
                      <a:pt x="36906" y="1206698"/>
                      <a:pt x="15951" y="1173678"/>
                    </a:cubicBezTo>
                    <a:cubicBezTo>
                      <a:pt x="-5004" y="1140658"/>
                      <a:pt x="711" y="1085413"/>
                      <a:pt x="711" y="1047948"/>
                    </a:cubicBezTo>
                    <a:cubicBezTo>
                      <a:pt x="711" y="1010483"/>
                      <a:pt x="1346" y="1001593"/>
                      <a:pt x="38811" y="948888"/>
                    </a:cubicBezTo>
                    <a:cubicBezTo>
                      <a:pt x="49606" y="877133"/>
                      <a:pt x="52781" y="691713"/>
                      <a:pt x="65481" y="617418"/>
                    </a:cubicBezTo>
                    <a:cubicBezTo>
                      <a:pt x="78181" y="543123"/>
                      <a:pt x="97231" y="529788"/>
                      <a:pt x="115011" y="503118"/>
                    </a:cubicBezTo>
                    <a:cubicBezTo>
                      <a:pt x="132791" y="476448"/>
                      <a:pt x="121996" y="466288"/>
                      <a:pt x="172161" y="457398"/>
                    </a:cubicBezTo>
                    <a:cubicBezTo>
                      <a:pt x="222326" y="448508"/>
                      <a:pt x="365201" y="450413"/>
                      <a:pt x="416001" y="449778"/>
                    </a:cubicBezTo>
                    <a:cubicBezTo>
                      <a:pt x="479501" y="445968"/>
                      <a:pt x="504901" y="457398"/>
                      <a:pt x="553161" y="434538"/>
                    </a:cubicBezTo>
                    <a:close/>
                  </a:path>
                </a:pathLst>
              </a:custGeom>
              <a:solidFill>
                <a:srgbClr val="777777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50" name="자유형 15"/>
              <p:cNvSpPr/>
              <p:nvPr/>
            </p:nvSpPr>
            <p:spPr bwMode="auto">
              <a:xfrm>
                <a:off x="4149913" y="1655598"/>
                <a:ext cx="156841" cy="86415"/>
              </a:xfrm>
              <a:custGeom>
                <a:avLst/>
                <a:gdLst>
                  <a:gd name="connsiteX0" fmla="*/ 592667 w 619479"/>
                  <a:gd name="connsiteY0" fmla="*/ 22534 h 346388"/>
                  <a:gd name="connsiteX1" fmla="*/ 394547 w 619479"/>
                  <a:gd name="connsiteY1" fmla="*/ 26344 h 346388"/>
                  <a:gd name="connsiteX2" fmla="*/ 112607 w 619479"/>
                  <a:gd name="connsiteY2" fmla="*/ 159694 h 346388"/>
                  <a:gd name="connsiteX3" fmla="*/ 5927 w 619479"/>
                  <a:gd name="connsiteY3" fmla="*/ 254944 h 346388"/>
                  <a:gd name="connsiteX4" fmla="*/ 55457 w 619479"/>
                  <a:gd name="connsiteY4" fmla="*/ 334954 h 346388"/>
                  <a:gd name="connsiteX5" fmla="*/ 398357 w 619479"/>
                  <a:gd name="connsiteY5" fmla="*/ 334954 h 346388"/>
                  <a:gd name="connsiteX6" fmla="*/ 604097 w 619479"/>
                  <a:gd name="connsiteY6" fmla="*/ 342574 h 346388"/>
                  <a:gd name="connsiteX7" fmla="*/ 604097 w 619479"/>
                  <a:gd name="connsiteY7" fmla="*/ 266374 h 346388"/>
                  <a:gd name="connsiteX8" fmla="*/ 592667 w 619479"/>
                  <a:gd name="connsiteY8" fmla="*/ 22534 h 346388"/>
                  <a:gd name="connsiteX0" fmla="*/ 592667 w 611630"/>
                  <a:gd name="connsiteY0" fmla="*/ 22534 h 346388"/>
                  <a:gd name="connsiteX1" fmla="*/ 394547 w 611630"/>
                  <a:gd name="connsiteY1" fmla="*/ 26344 h 346388"/>
                  <a:gd name="connsiteX2" fmla="*/ 112607 w 611630"/>
                  <a:gd name="connsiteY2" fmla="*/ 159694 h 346388"/>
                  <a:gd name="connsiteX3" fmla="*/ 5927 w 611630"/>
                  <a:gd name="connsiteY3" fmla="*/ 254944 h 346388"/>
                  <a:gd name="connsiteX4" fmla="*/ 55457 w 611630"/>
                  <a:gd name="connsiteY4" fmla="*/ 334954 h 346388"/>
                  <a:gd name="connsiteX5" fmla="*/ 398357 w 611630"/>
                  <a:gd name="connsiteY5" fmla="*/ 334954 h 346388"/>
                  <a:gd name="connsiteX6" fmla="*/ 604097 w 611630"/>
                  <a:gd name="connsiteY6" fmla="*/ 342574 h 346388"/>
                  <a:gd name="connsiteX7" fmla="*/ 604097 w 611630"/>
                  <a:gd name="connsiteY7" fmla="*/ 266374 h 346388"/>
                  <a:gd name="connsiteX8" fmla="*/ 592667 w 611630"/>
                  <a:gd name="connsiteY8" fmla="*/ 22534 h 346388"/>
                  <a:gd name="connsiteX0" fmla="*/ 592667 w 611630"/>
                  <a:gd name="connsiteY0" fmla="*/ 11678 h 335532"/>
                  <a:gd name="connsiteX1" fmla="*/ 394547 w 611630"/>
                  <a:gd name="connsiteY1" fmla="*/ 15488 h 335532"/>
                  <a:gd name="connsiteX2" fmla="*/ 112607 w 611630"/>
                  <a:gd name="connsiteY2" fmla="*/ 148838 h 335532"/>
                  <a:gd name="connsiteX3" fmla="*/ 5927 w 611630"/>
                  <a:gd name="connsiteY3" fmla="*/ 244088 h 335532"/>
                  <a:gd name="connsiteX4" fmla="*/ 55457 w 611630"/>
                  <a:gd name="connsiteY4" fmla="*/ 324098 h 335532"/>
                  <a:gd name="connsiteX5" fmla="*/ 398357 w 611630"/>
                  <a:gd name="connsiteY5" fmla="*/ 324098 h 335532"/>
                  <a:gd name="connsiteX6" fmla="*/ 604097 w 611630"/>
                  <a:gd name="connsiteY6" fmla="*/ 331718 h 335532"/>
                  <a:gd name="connsiteX7" fmla="*/ 604097 w 611630"/>
                  <a:gd name="connsiteY7" fmla="*/ 255518 h 335532"/>
                  <a:gd name="connsiteX8" fmla="*/ 592667 w 611630"/>
                  <a:gd name="connsiteY8" fmla="*/ 11678 h 335532"/>
                  <a:gd name="connsiteX0" fmla="*/ 591199 w 610162"/>
                  <a:gd name="connsiteY0" fmla="*/ 11678 h 336183"/>
                  <a:gd name="connsiteX1" fmla="*/ 393079 w 610162"/>
                  <a:gd name="connsiteY1" fmla="*/ 15488 h 336183"/>
                  <a:gd name="connsiteX2" fmla="*/ 111139 w 610162"/>
                  <a:gd name="connsiteY2" fmla="*/ 148838 h 336183"/>
                  <a:gd name="connsiteX3" fmla="*/ 4459 w 610162"/>
                  <a:gd name="connsiteY3" fmla="*/ 244088 h 336183"/>
                  <a:gd name="connsiteX4" fmla="*/ 53989 w 610162"/>
                  <a:gd name="connsiteY4" fmla="*/ 324098 h 336183"/>
                  <a:gd name="connsiteX5" fmla="*/ 351169 w 610162"/>
                  <a:gd name="connsiteY5" fmla="*/ 327908 h 336183"/>
                  <a:gd name="connsiteX6" fmla="*/ 602629 w 610162"/>
                  <a:gd name="connsiteY6" fmla="*/ 331718 h 336183"/>
                  <a:gd name="connsiteX7" fmla="*/ 602629 w 610162"/>
                  <a:gd name="connsiteY7" fmla="*/ 255518 h 336183"/>
                  <a:gd name="connsiteX8" fmla="*/ 591199 w 610162"/>
                  <a:gd name="connsiteY8" fmla="*/ 11678 h 3361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10162" h="336183">
                    <a:moveTo>
                      <a:pt x="591199" y="11678"/>
                    </a:moveTo>
                    <a:cubicBezTo>
                      <a:pt x="544844" y="-1657"/>
                      <a:pt x="473089" y="-7372"/>
                      <a:pt x="393079" y="15488"/>
                    </a:cubicBezTo>
                    <a:cubicBezTo>
                      <a:pt x="313069" y="38348"/>
                      <a:pt x="175909" y="110738"/>
                      <a:pt x="111139" y="148838"/>
                    </a:cubicBezTo>
                    <a:cubicBezTo>
                      <a:pt x="46369" y="186938"/>
                      <a:pt x="13984" y="214878"/>
                      <a:pt x="4459" y="244088"/>
                    </a:cubicBezTo>
                    <a:cubicBezTo>
                      <a:pt x="-5066" y="273298"/>
                      <a:pt x="-3796" y="310128"/>
                      <a:pt x="53989" y="324098"/>
                    </a:cubicBezTo>
                    <a:cubicBezTo>
                      <a:pt x="111774" y="338068"/>
                      <a:pt x="259729" y="326638"/>
                      <a:pt x="351169" y="327908"/>
                    </a:cubicBezTo>
                    <a:cubicBezTo>
                      <a:pt x="442609" y="329178"/>
                      <a:pt x="568339" y="343148"/>
                      <a:pt x="602629" y="331718"/>
                    </a:cubicBezTo>
                    <a:cubicBezTo>
                      <a:pt x="602629" y="308858"/>
                      <a:pt x="603264" y="307588"/>
                      <a:pt x="602629" y="255518"/>
                    </a:cubicBezTo>
                    <a:cubicBezTo>
                      <a:pt x="601994" y="203448"/>
                      <a:pt x="626124" y="51683"/>
                      <a:pt x="591199" y="11678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51" name="자유형 16"/>
              <p:cNvSpPr/>
              <p:nvPr/>
            </p:nvSpPr>
            <p:spPr bwMode="auto">
              <a:xfrm>
                <a:off x="4343584" y="1654682"/>
                <a:ext cx="311008" cy="96506"/>
              </a:xfrm>
              <a:custGeom>
                <a:avLst/>
                <a:gdLst>
                  <a:gd name="connsiteX0" fmla="*/ 14019 w 1236960"/>
                  <a:gd name="connsiteY0" fmla="*/ 17390 h 375699"/>
                  <a:gd name="connsiteX1" fmla="*/ 337869 w 1236960"/>
                  <a:gd name="connsiteY1" fmla="*/ 13580 h 375699"/>
                  <a:gd name="connsiteX2" fmla="*/ 638859 w 1236960"/>
                  <a:gd name="connsiteY2" fmla="*/ 36440 h 375699"/>
                  <a:gd name="connsiteX3" fmla="*/ 833169 w 1236960"/>
                  <a:gd name="connsiteY3" fmla="*/ 108830 h 375699"/>
                  <a:gd name="connsiteX4" fmla="*/ 1023669 w 1236960"/>
                  <a:gd name="connsiteY4" fmla="*/ 223130 h 375699"/>
                  <a:gd name="connsiteX5" fmla="*/ 1183689 w 1236960"/>
                  <a:gd name="connsiteY5" fmla="*/ 345050 h 375699"/>
                  <a:gd name="connsiteX6" fmla="*/ 1221789 w 1236960"/>
                  <a:gd name="connsiteY6" fmla="*/ 375530 h 375699"/>
                  <a:gd name="connsiteX7" fmla="*/ 951279 w 1236960"/>
                  <a:gd name="connsiteY7" fmla="*/ 356480 h 375699"/>
                  <a:gd name="connsiteX8" fmla="*/ 360729 w 1236960"/>
                  <a:gd name="connsiteY8" fmla="*/ 337430 h 375699"/>
                  <a:gd name="connsiteX9" fmla="*/ 109269 w 1236960"/>
                  <a:gd name="connsiteY9" fmla="*/ 329810 h 375699"/>
                  <a:gd name="connsiteX10" fmla="*/ 63549 w 1236960"/>
                  <a:gd name="connsiteY10" fmla="*/ 223130 h 375699"/>
                  <a:gd name="connsiteX11" fmla="*/ 14019 w 1236960"/>
                  <a:gd name="connsiteY11" fmla="*/ 17390 h 375699"/>
                  <a:gd name="connsiteX0" fmla="*/ 14019 w 1230670"/>
                  <a:gd name="connsiteY0" fmla="*/ 17390 h 379481"/>
                  <a:gd name="connsiteX1" fmla="*/ 337869 w 1230670"/>
                  <a:gd name="connsiteY1" fmla="*/ 13580 h 379481"/>
                  <a:gd name="connsiteX2" fmla="*/ 638859 w 1230670"/>
                  <a:gd name="connsiteY2" fmla="*/ 36440 h 379481"/>
                  <a:gd name="connsiteX3" fmla="*/ 833169 w 1230670"/>
                  <a:gd name="connsiteY3" fmla="*/ 108830 h 379481"/>
                  <a:gd name="connsiteX4" fmla="*/ 1023669 w 1230670"/>
                  <a:gd name="connsiteY4" fmla="*/ 223130 h 379481"/>
                  <a:gd name="connsiteX5" fmla="*/ 1183689 w 1230670"/>
                  <a:gd name="connsiteY5" fmla="*/ 345050 h 379481"/>
                  <a:gd name="connsiteX6" fmla="*/ 1214169 w 1230670"/>
                  <a:gd name="connsiteY6" fmla="*/ 379340 h 379481"/>
                  <a:gd name="connsiteX7" fmla="*/ 951279 w 1230670"/>
                  <a:gd name="connsiteY7" fmla="*/ 356480 h 379481"/>
                  <a:gd name="connsiteX8" fmla="*/ 360729 w 1230670"/>
                  <a:gd name="connsiteY8" fmla="*/ 337430 h 379481"/>
                  <a:gd name="connsiteX9" fmla="*/ 109269 w 1230670"/>
                  <a:gd name="connsiteY9" fmla="*/ 329810 h 379481"/>
                  <a:gd name="connsiteX10" fmla="*/ 63549 w 1230670"/>
                  <a:gd name="connsiteY10" fmla="*/ 223130 h 379481"/>
                  <a:gd name="connsiteX11" fmla="*/ 14019 w 1230670"/>
                  <a:gd name="connsiteY11" fmla="*/ 17390 h 379481"/>
                  <a:gd name="connsiteX0" fmla="*/ 14019 w 1221684"/>
                  <a:gd name="connsiteY0" fmla="*/ 17390 h 379481"/>
                  <a:gd name="connsiteX1" fmla="*/ 337869 w 1221684"/>
                  <a:gd name="connsiteY1" fmla="*/ 13580 h 379481"/>
                  <a:gd name="connsiteX2" fmla="*/ 638859 w 1221684"/>
                  <a:gd name="connsiteY2" fmla="*/ 36440 h 379481"/>
                  <a:gd name="connsiteX3" fmla="*/ 833169 w 1221684"/>
                  <a:gd name="connsiteY3" fmla="*/ 108830 h 379481"/>
                  <a:gd name="connsiteX4" fmla="*/ 1023669 w 1221684"/>
                  <a:gd name="connsiteY4" fmla="*/ 223130 h 379481"/>
                  <a:gd name="connsiteX5" fmla="*/ 1183689 w 1221684"/>
                  <a:gd name="connsiteY5" fmla="*/ 345050 h 379481"/>
                  <a:gd name="connsiteX6" fmla="*/ 1202739 w 1221684"/>
                  <a:gd name="connsiteY6" fmla="*/ 379340 h 379481"/>
                  <a:gd name="connsiteX7" fmla="*/ 951279 w 1221684"/>
                  <a:gd name="connsiteY7" fmla="*/ 356480 h 379481"/>
                  <a:gd name="connsiteX8" fmla="*/ 360729 w 1221684"/>
                  <a:gd name="connsiteY8" fmla="*/ 337430 h 379481"/>
                  <a:gd name="connsiteX9" fmla="*/ 109269 w 1221684"/>
                  <a:gd name="connsiteY9" fmla="*/ 329810 h 379481"/>
                  <a:gd name="connsiteX10" fmla="*/ 63549 w 1221684"/>
                  <a:gd name="connsiteY10" fmla="*/ 223130 h 379481"/>
                  <a:gd name="connsiteX11" fmla="*/ 14019 w 1221684"/>
                  <a:gd name="connsiteY11" fmla="*/ 17390 h 379481"/>
                  <a:gd name="connsiteX0" fmla="*/ 14019 w 1214733"/>
                  <a:gd name="connsiteY0" fmla="*/ 17390 h 377589"/>
                  <a:gd name="connsiteX1" fmla="*/ 337869 w 1214733"/>
                  <a:gd name="connsiteY1" fmla="*/ 13580 h 377589"/>
                  <a:gd name="connsiteX2" fmla="*/ 638859 w 1214733"/>
                  <a:gd name="connsiteY2" fmla="*/ 36440 h 377589"/>
                  <a:gd name="connsiteX3" fmla="*/ 833169 w 1214733"/>
                  <a:gd name="connsiteY3" fmla="*/ 108830 h 377589"/>
                  <a:gd name="connsiteX4" fmla="*/ 1023669 w 1214733"/>
                  <a:gd name="connsiteY4" fmla="*/ 223130 h 377589"/>
                  <a:gd name="connsiteX5" fmla="*/ 1183689 w 1214733"/>
                  <a:gd name="connsiteY5" fmla="*/ 345050 h 377589"/>
                  <a:gd name="connsiteX6" fmla="*/ 1193214 w 1214733"/>
                  <a:gd name="connsiteY6" fmla="*/ 377435 h 377589"/>
                  <a:gd name="connsiteX7" fmla="*/ 951279 w 1214733"/>
                  <a:gd name="connsiteY7" fmla="*/ 356480 h 377589"/>
                  <a:gd name="connsiteX8" fmla="*/ 360729 w 1214733"/>
                  <a:gd name="connsiteY8" fmla="*/ 337430 h 377589"/>
                  <a:gd name="connsiteX9" fmla="*/ 109269 w 1214733"/>
                  <a:gd name="connsiteY9" fmla="*/ 329810 h 377589"/>
                  <a:gd name="connsiteX10" fmla="*/ 63549 w 1214733"/>
                  <a:gd name="connsiteY10" fmla="*/ 223130 h 377589"/>
                  <a:gd name="connsiteX11" fmla="*/ 14019 w 1214733"/>
                  <a:gd name="connsiteY11" fmla="*/ 17390 h 377589"/>
                  <a:gd name="connsiteX0" fmla="*/ 14019 w 1214733"/>
                  <a:gd name="connsiteY0" fmla="*/ 17390 h 377589"/>
                  <a:gd name="connsiteX1" fmla="*/ 337869 w 1214733"/>
                  <a:gd name="connsiteY1" fmla="*/ 13580 h 377589"/>
                  <a:gd name="connsiteX2" fmla="*/ 638859 w 1214733"/>
                  <a:gd name="connsiteY2" fmla="*/ 36440 h 377589"/>
                  <a:gd name="connsiteX3" fmla="*/ 833169 w 1214733"/>
                  <a:gd name="connsiteY3" fmla="*/ 108830 h 377589"/>
                  <a:gd name="connsiteX4" fmla="*/ 1023669 w 1214733"/>
                  <a:gd name="connsiteY4" fmla="*/ 223130 h 377589"/>
                  <a:gd name="connsiteX5" fmla="*/ 1183689 w 1214733"/>
                  <a:gd name="connsiteY5" fmla="*/ 345050 h 377589"/>
                  <a:gd name="connsiteX6" fmla="*/ 1193214 w 1214733"/>
                  <a:gd name="connsiteY6" fmla="*/ 377435 h 377589"/>
                  <a:gd name="connsiteX7" fmla="*/ 951279 w 1214733"/>
                  <a:gd name="connsiteY7" fmla="*/ 356480 h 377589"/>
                  <a:gd name="connsiteX8" fmla="*/ 360729 w 1214733"/>
                  <a:gd name="connsiteY8" fmla="*/ 337430 h 377589"/>
                  <a:gd name="connsiteX9" fmla="*/ 109269 w 1214733"/>
                  <a:gd name="connsiteY9" fmla="*/ 329810 h 377589"/>
                  <a:gd name="connsiteX10" fmla="*/ 63549 w 1214733"/>
                  <a:gd name="connsiteY10" fmla="*/ 223130 h 377589"/>
                  <a:gd name="connsiteX11" fmla="*/ 14019 w 1214733"/>
                  <a:gd name="connsiteY11" fmla="*/ 17390 h 377589"/>
                  <a:gd name="connsiteX0" fmla="*/ 14019 w 1214733"/>
                  <a:gd name="connsiteY0" fmla="*/ 17390 h 377589"/>
                  <a:gd name="connsiteX1" fmla="*/ 337869 w 1214733"/>
                  <a:gd name="connsiteY1" fmla="*/ 13580 h 377589"/>
                  <a:gd name="connsiteX2" fmla="*/ 638859 w 1214733"/>
                  <a:gd name="connsiteY2" fmla="*/ 36440 h 377589"/>
                  <a:gd name="connsiteX3" fmla="*/ 833169 w 1214733"/>
                  <a:gd name="connsiteY3" fmla="*/ 108830 h 377589"/>
                  <a:gd name="connsiteX4" fmla="*/ 1023669 w 1214733"/>
                  <a:gd name="connsiteY4" fmla="*/ 223130 h 377589"/>
                  <a:gd name="connsiteX5" fmla="*/ 1183689 w 1214733"/>
                  <a:gd name="connsiteY5" fmla="*/ 345050 h 377589"/>
                  <a:gd name="connsiteX6" fmla="*/ 1193214 w 1214733"/>
                  <a:gd name="connsiteY6" fmla="*/ 377435 h 377589"/>
                  <a:gd name="connsiteX7" fmla="*/ 951279 w 1214733"/>
                  <a:gd name="connsiteY7" fmla="*/ 356480 h 377589"/>
                  <a:gd name="connsiteX8" fmla="*/ 360729 w 1214733"/>
                  <a:gd name="connsiteY8" fmla="*/ 337430 h 377589"/>
                  <a:gd name="connsiteX9" fmla="*/ 109269 w 1214733"/>
                  <a:gd name="connsiteY9" fmla="*/ 329810 h 377589"/>
                  <a:gd name="connsiteX10" fmla="*/ 63549 w 1214733"/>
                  <a:gd name="connsiteY10" fmla="*/ 223130 h 377589"/>
                  <a:gd name="connsiteX11" fmla="*/ 14019 w 1214733"/>
                  <a:gd name="connsiteY11" fmla="*/ 17390 h 377589"/>
                  <a:gd name="connsiteX0" fmla="*/ 14019 w 1214733"/>
                  <a:gd name="connsiteY0" fmla="*/ 17390 h 377589"/>
                  <a:gd name="connsiteX1" fmla="*/ 337869 w 1214733"/>
                  <a:gd name="connsiteY1" fmla="*/ 13580 h 377589"/>
                  <a:gd name="connsiteX2" fmla="*/ 638859 w 1214733"/>
                  <a:gd name="connsiteY2" fmla="*/ 36440 h 377589"/>
                  <a:gd name="connsiteX3" fmla="*/ 833169 w 1214733"/>
                  <a:gd name="connsiteY3" fmla="*/ 108830 h 377589"/>
                  <a:gd name="connsiteX4" fmla="*/ 1023669 w 1214733"/>
                  <a:gd name="connsiteY4" fmla="*/ 223130 h 377589"/>
                  <a:gd name="connsiteX5" fmla="*/ 1183689 w 1214733"/>
                  <a:gd name="connsiteY5" fmla="*/ 345050 h 377589"/>
                  <a:gd name="connsiteX6" fmla="*/ 1193214 w 1214733"/>
                  <a:gd name="connsiteY6" fmla="*/ 377435 h 377589"/>
                  <a:gd name="connsiteX7" fmla="*/ 951279 w 1214733"/>
                  <a:gd name="connsiteY7" fmla="*/ 356480 h 377589"/>
                  <a:gd name="connsiteX8" fmla="*/ 360729 w 1214733"/>
                  <a:gd name="connsiteY8" fmla="*/ 337430 h 377589"/>
                  <a:gd name="connsiteX9" fmla="*/ 109269 w 1214733"/>
                  <a:gd name="connsiteY9" fmla="*/ 329810 h 377589"/>
                  <a:gd name="connsiteX10" fmla="*/ 63549 w 1214733"/>
                  <a:gd name="connsiteY10" fmla="*/ 223130 h 377589"/>
                  <a:gd name="connsiteX11" fmla="*/ 14019 w 1214733"/>
                  <a:gd name="connsiteY11" fmla="*/ 17390 h 377589"/>
                  <a:gd name="connsiteX0" fmla="*/ 14019 w 1214733"/>
                  <a:gd name="connsiteY0" fmla="*/ 17390 h 377589"/>
                  <a:gd name="connsiteX1" fmla="*/ 337869 w 1214733"/>
                  <a:gd name="connsiteY1" fmla="*/ 13580 h 377589"/>
                  <a:gd name="connsiteX2" fmla="*/ 638859 w 1214733"/>
                  <a:gd name="connsiteY2" fmla="*/ 36440 h 377589"/>
                  <a:gd name="connsiteX3" fmla="*/ 833169 w 1214733"/>
                  <a:gd name="connsiteY3" fmla="*/ 108830 h 377589"/>
                  <a:gd name="connsiteX4" fmla="*/ 1023669 w 1214733"/>
                  <a:gd name="connsiteY4" fmla="*/ 223130 h 377589"/>
                  <a:gd name="connsiteX5" fmla="*/ 1183689 w 1214733"/>
                  <a:gd name="connsiteY5" fmla="*/ 345050 h 377589"/>
                  <a:gd name="connsiteX6" fmla="*/ 1193214 w 1214733"/>
                  <a:gd name="connsiteY6" fmla="*/ 377435 h 377589"/>
                  <a:gd name="connsiteX7" fmla="*/ 951279 w 1214733"/>
                  <a:gd name="connsiteY7" fmla="*/ 356480 h 377589"/>
                  <a:gd name="connsiteX8" fmla="*/ 360729 w 1214733"/>
                  <a:gd name="connsiteY8" fmla="*/ 337430 h 377589"/>
                  <a:gd name="connsiteX9" fmla="*/ 109269 w 1214733"/>
                  <a:gd name="connsiteY9" fmla="*/ 339335 h 377589"/>
                  <a:gd name="connsiteX10" fmla="*/ 63549 w 1214733"/>
                  <a:gd name="connsiteY10" fmla="*/ 223130 h 377589"/>
                  <a:gd name="connsiteX11" fmla="*/ 14019 w 1214733"/>
                  <a:gd name="connsiteY11" fmla="*/ 17390 h 377589"/>
                  <a:gd name="connsiteX0" fmla="*/ 14019 w 1214733"/>
                  <a:gd name="connsiteY0" fmla="*/ 17390 h 377589"/>
                  <a:gd name="connsiteX1" fmla="*/ 337869 w 1214733"/>
                  <a:gd name="connsiteY1" fmla="*/ 13580 h 377589"/>
                  <a:gd name="connsiteX2" fmla="*/ 638859 w 1214733"/>
                  <a:gd name="connsiteY2" fmla="*/ 36440 h 377589"/>
                  <a:gd name="connsiteX3" fmla="*/ 833169 w 1214733"/>
                  <a:gd name="connsiteY3" fmla="*/ 108830 h 377589"/>
                  <a:gd name="connsiteX4" fmla="*/ 1023669 w 1214733"/>
                  <a:gd name="connsiteY4" fmla="*/ 223130 h 377589"/>
                  <a:gd name="connsiteX5" fmla="*/ 1183689 w 1214733"/>
                  <a:gd name="connsiteY5" fmla="*/ 345050 h 377589"/>
                  <a:gd name="connsiteX6" fmla="*/ 1193214 w 1214733"/>
                  <a:gd name="connsiteY6" fmla="*/ 377435 h 377589"/>
                  <a:gd name="connsiteX7" fmla="*/ 951279 w 1214733"/>
                  <a:gd name="connsiteY7" fmla="*/ 356480 h 377589"/>
                  <a:gd name="connsiteX8" fmla="*/ 360729 w 1214733"/>
                  <a:gd name="connsiteY8" fmla="*/ 337430 h 377589"/>
                  <a:gd name="connsiteX9" fmla="*/ 109269 w 1214733"/>
                  <a:gd name="connsiteY9" fmla="*/ 339335 h 377589"/>
                  <a:gd name="connsiteX10" fmla="*/ 63549 w 1214733"/>
                  <a:gd name="connsiteY10" fmla="*/ 223130 h 377589"/>
                  <a:gd name="connsiteX11" fmla="*/ 14019 w 1214733"/>
                  <a:gd name="connsiteY11" fmla="*/ 17390 h 377589"/>
                  <a:gd name="connsiteX0" fmla="*/ 14019 w 1214733"/>
                  <a:gd name="connsiteY0" fmla="*/ 17390 h 377589"/>
                  <a:gd name="connsiteX1" fmla="*/ 337869 w 1214733"/>
                  <a:gd name="connsiteY1" fmla="*/ 13580 h 377589"/>
                  <a:gd name="connsiteX2" fmla="*/ 638859 w 1214733"/>
                  <a:gd name="connsiteY2" fmla="*/ 36440 h 377589"/>
                  <a:gd name="connsiteX3" fmla="*/ 833169 w 1214733"/>
                  <a:gd name="connsiteY3" fmla="*/ 108830 h 377589"/>
                  <a:gd name="connsiteX4" fmla="*/ 1023669 w 1214733"/>
                  <a:gd name="connsiteY4" fmla="*/ 223130 h 377589"/>
                  <a:gd name="connsiteX5" fmla="*/ 1183689 w 1214733"/>
                  <a:gd name="connsiteY5" fmla="*/ 345050 h 377589"/>
                  <a:gd name="connsiteX6" fmla="*/ 1193214 w 1214733"/>
                  <a:gd name="connsiteY6" fmla="*/ 377435 h 377589"/>
                  <a:gd name="connsiteX7" fmla="*/ 951279 w 1214733"/>
                  <a:gd name="connsiteY7" fmla="*/ 356480 h 377589"/>
                  <a:gd name="connsiteX8" fmla="*/ 360729 w 1214733"/>
                  <a:gd name="connsiteY8" fmla="*/ 337430 h 377589"/>
                  <a:gd name="connsiteX9" fmla="*/ 94029 w 1214733"/>
                  <a:gd name="connsiteY9" fmla="*/ 343145 h 377589"/>
                  <a:gd name="connsiteX10" fmla="*/ 63549 w 1214733"/>
                  <a:gd name="connsiteY10" fmla="*/ 223130 h 377589"/>
                  <a:gd name="connsiteX11" fmla="*/ 14019 w 1214733"/>
                  <a:gd name="connsiteY11" fmla="*/ 17390 h 377589"/>
                  <a:gd name="connsiteX0" fmla="*/ 14019 w 1214733"/>
                  <a:gd name="connsiteY0" fmla="*/ 17390 h 377589"/>
                  <a:gd name="connsiteX1" fmla="*/ 337869 w 1214733"/>
                  <a:gd name="connsiteY1" fmla="*/ 13580 h 377589"/>
                  <a:gd name="connsiteX2" fmla="*/ 638859 w 1214733"/>
                  <a:gd name="connsiteY2" fmla="*/ 36440 h 377589"/>
                  <a:gd name="connsiteX3" fmla="*/ 833169 w 1214733"/>
                  <a:gd name="connsiteY3" fmla="*/ 108830 h 377589"/>
                  <a:gd name="connsiteX4" fmla="*/ 1023669 w 1214733"/>
                  <a:gd name="connsiteY4" fmla="*/ 223130 h 377589"/>
                  <a:gd name="connsiteX5" fmla="*/ 1183689 w 1214733"/>
                  <a:gd name="connsiteY5" fmla="*/ 345050 h 377589"/>
                  <a:gd name="connsiteX6" fmla="*/ 1193214 w 1214733"/>
                  <a:gd name="connsiteY6" fmla="*/ 377435 h 377589"/>
                  <a:gd name="connsiteX7" fmla="*/ 951279 w 1214733"/>
                  <a:gd name="connsiteY7" fmla="*/ 356480 h 377589"/>
                  <a:gd name="connsiteX8" fmla="*/ 360729 w 1214733"/>
                  <a:gd name="connsiteY8" fmla="*/ 337430 h 377589"/>
                  <a:gd name="connsiteX9" fmla="*/ 94029 w 1214733"/>
                  <a:gd name="connsiteY9" fmla="*/ 343145 h 377589"/>
                  <a:gd name="connsiteX10" fmla="*/ 63549 w 1214733"/>
                  <a:gd name="connsiteY10" fmla="*/ 223130 h 377589"/>
                  <a:gd name="connsiteX11" fmla="*/ 14019 w 1214733"/>
                  <a:gd name="connsiteY11" fmla="*/ 17390 h 377589"/>
                  <a:gd name="connsiteX0" fmla="*/ 14019 w 1214733"/>
                  <a:gd name="connsiteY0" fmla="*/ 17390 h 377589"/>
                  <a:gd name="connsiteX1" fmla="*/ 337869 w 1214733"/>
                  <a:gd name="connsiteY1" fmla="*/ 13580 h 377589"/>
                  <a:gd name="connsiteX2" fmla="*/ 638859 w 1214733"/>
                  <a:gd name="connsiteY2" fmla="*/ 36440 h 377589"/>
                  <a:gd name="connsiteX3" fmla="*/ 833169 w 1214733"/>
                  <a:gd name="connsiteY3" fmla="*/ 108830 h 377589"/>
                  <a:gd name="connsiteX4" fmla="*/ 1023669 w 1214733"/>
                  <a:gd name="connsiteY4" fmla="*/ 223130 h 377589"/>
                  <a:gd name="connsiteX5" fmla="*/ 1183689 w 1214733"/>
                  <a:gd name="connsiteY5" fmla="*/ 345050 h 377589"/>
                  <a:gd name="connsiteX6" fmla="*/ 1193214 w 1214733"/>
                  <a:gd name="connsiteY6" fmla="*/ 377435 h 377589"/>
                  <a:gd name="connsiteX7" fmla="*/ 951279 w 1214733"/>
                  <a:gd name="connsiteY7" fmla="*/ 356480 h 377589"/>
                  <a:gd name="connsiteX8" fmla="*/ 360729 w 1214733"/>
                  <a:gd name="connsiteY8" fmla="*/ 337430 h 377589"/>
                  <a:gd name="connsiteX9" fmla="*/ 94029 w 1214733"/>
                  <a:gd name="connsiteY9" fmla="*/ 343145 h 377589"/>
                  <a:gd name="connsiteX10" fmla="*/ 63549 w 1214733"/>
                  <a:gd name="connsiteY10" fmla="*/ 223130 h 377589"/>
                  <a:gd name="connsiteX11" fmla="*/ 14019 w 1214733"/>
                  <a:gd name="connsiteY11" fmla="*/ 17390 h 377589"/>
                  <a:gd name="connsiteX0" fmla="*/ 14019 w 1214733"/>
                  <a:gd name="connsiteY0" fmla="*/ 17390 h 377589"/>
                  <a:gd name="connsiteX1" fmla="*/ 337869 w 1214733"/>
                  <a:gd name="connsiteY1" fmla="*/ 13580 h 377589"/>
                  <a:gd name="connsiteX2" fmla="*/ 638859 w 1214733"/>
                  <a:gd name="connsiteY2" fmla="*/ 36440 h 377589"/>
                  <a:gd name="connsiteX3" fmla="*/ 833169 w 1214733"/>
                  <a:gd name="connsiteY3" fmla="*/ 108830 h 377589"/>
                  <a:gd name="connsiteX4" fmla="*/ 1023669 w 1214733"/>
                  <a:gd name="connsiteY4" fmla="*/ 223130 h 377589"/>
                  <a:gd name="connsiteX5" fmla="*/ 1183689 w 1214733"/>
                  <a:gd name="connsiteY5" fmla="*/ 345050 h 377589"/>
                  <a:gd name="connsiteX6" fmla="*/ 1193214 w 1214733"/>
                  <a:gd name="connsiteY6" fmla="*/ 377435 h 377589"/>
                  <a:gd name="connsiteX7" fmla="*/ 951279 w 1214733"/>
                  <a:gd name="connsiteY7" fmla="*/ 356480 h 377589"/>
                  <a:gd name="connsiteX8" fmla="*/ 360729 w 1214733"/>
                  <a:gd name="connsiteY8" fmla="*/ 337430 h 377589"/>
                  <a:gd name="connsiteX9" fmla="*/ 94029 w 1214733"/>
                  <a:gd name="connsiteY9" fmla="*/ 343145 h 377589"/>
                  <a:gd name="connsiteX10" fmla="*/ 63549 w 1214733"/>
                  <a:gd name="connsiteY10" fmla="*/ 223130 h 377589"/>
                  <a:gd name="connsiteX11" fmla="*/ 14019 w 1214733"/>
                  <a:gd name="connsiteY11" fmla="*/ 17390 h 377589"/>
                  <a:gd name="connsiteX0" fmla="*/ 14019 w 1214733"/>
                  <a:gd name="connsiteY0" fmla="*/ 17390 h 377589"/>
                  <a:gd name="connsiteX1" fmla="*/ 337869 w 1214733"/>
                  <a:gd name="connsiteY1" fmla="*/ 13580 h 377589"/>
                  <a:gd name="connsiteX2" fmla="*/ 638859 w 1214733"/>
                  <a:gd name="connsiteY2" fmla="*/ 36440 h 377589"/>
                  <a:gd name="connsiteX3" fmla="*/ 833169 w 1214733"/>
                  <a:gd name="connsiteY3" fmla="*/ 108830 h 377589"/>
                  <a:gd name="connsiteX4" fmla="*/ 1023669 w 1214733"/>
                  <a:gd name="connsiteY4" fmla="*/ 223130 h 377589"/>
                  <a:gd name="connsiteX5" fmla="*/ 1183689 w 1214733"/>
                  <a:gd name="connsiteY5" fmla="*/ 345050 h 377589"/>
                  <a:gd name="connsiteX6" fmla="*/ 1193214 w 1214733"/>
                  <a:gd name="connsiteY6" fmla="*/ 377435 h 377589"/>
                  <a:gd name="connsiteX7" fmla="*/ 951279 w 1214733"/>
                  <a:gd name="connsiteY7" fmla="*/ 356480 h 377589"/>
                  <a:gd name="connsiteX8" fmla="*/ 360729 w 1214733"/>
                  <a:gd name="connsiteY8" fmla="*/ 337430 h 377589"/>
                  <a:gd name="connsiteX9" fmla="*/ 94029 w 1214733"/>
                  <a:gd name="connsiteY9" fmla="*/ 343145 h 377589"/>
                  <a:gd name="connsiteX10" fmla="*/ 63549 w 1214733"/>
                  <a:gd name="connsiteY10" fmla="*/ 223130 h 377589"/>
                  <a:gd name="connsiteX11" fmla="*/ 14019 w 1214733"/>
                  <a:gd name="connsiteY11" fmla="*/ 17390 h 377589"/>
                  <a:gd name="connsiteX0" fmla="*/ 14019 w 1214733"/>
                  <a:gd name="connsiteY0" fmla="*/ 17390 h 377589"/>
                  <a:gd name="connsiteX1" fmla="*/ 337869 w 1214733"/>
                  <a:gd name="connsiteY1" fmla="*/ 13580 h 377589"/>
                  <a:gd name="connsiteX2" fmla="*/ 638859 w 1214733"/>
                  <a:gd name="connsiteY2" fmla="*/ 36440 h 377589"/>
                  <a:gd name="connsiteX3" fmla="*/ 833169 w 1214733"/>
                  <a:gd name="connsiteY3" fmla="*/ 108830 h 377589"/>
                  <a:gd name="connsiteX4" fmla="*/ 1023669 w 1214733"/>
                  <a:gd name="connsiteY4" fmla="*/ 223130 h 377589"/>
                  <a:gd name="connsiteX5" fmla="*/ 1183689 w 1214733"/>
                  <a:gd name="connsiteY5" fmla="*/ 345050 h 377589"/>
                  <a:gd name="connsiteX6" fmla="*/ 1193214 w 1214733"/>
                  <a:gd name="connsiteY6" fmla="*/ 377435 h 377589"/>
                  <a:gd name="connsiteX7" fmla="*/ 951279 w 1214733"/>
                  <a:gd name="connsiteY7" fmla="*/ 356480 h 377589"/>
                  <a:gd name="connsiteX8" fmla="*/ 360729 w 1214733"/>
                  <a:gd name="connsiteY8" fmla="*/ 337430 h 377589"/>
                  <a:gd name="connsiteX9" fmla="*/ 94029 w 1214733"/>
                  <a:gd name="connsiteY9" fmla="*/ 343145 h 377589"/>
                  <a:gd name="connsiteX10" fmla="*/ 63549 w 1214733"/>
                  <a:gd name="connsiteY10" fmla="*/ 223130 h 377589"/>
                  <a:gd name="connsiteX11" fmla="*/ 14019 w 1214733"/>
                  <a:gd name="connsiteY11" fmla="*/ 17390 h 377589"/>
                  <a:gd name="connsiteX0" fmla="*/ 15147 w 1215861"/>
                  <a:gd name="connsiteY0" fmla="*/ 17390 h 377589"/>
                  <a:gd name="connsiteX1" fmla="*/ 338997 w 1215861"/>
                  <a:gd name="connsiteY1" fmla="*/ 13580 h 377589"/>
                  <a:gd name="connsiteX2" fmla="*/ 639987 w 1215861"/>
                  <a:gd name="connsiteY2" fmla="*/ 36440 h 377589"/>
                  <a:gd name="connsiteX3" fmla="*/ 834297 w 1215861"/>
                  <a:gd name="connsiteY3" fmla="*/ 108830 h 377589"/>
                  <a:gd name="connsiteX4" fmla="*/ 1024797 w 1215861"/>
                  <a:gd name="connsiteY4" fmla="*/ 223130 h 377589"/>
                  <a:gd name="connsiteX5" fmla="*/ 1184817 w 1215861"/>
                  <a:gd name="connsiteY5" fmla="*/ 345050 h 377589"/>
                  <a:gd name="connsiteX6" fmla="*/ 1194342 w 1215861"/>
                  <a:gd name="connsiteY6" fmla="*/ 377435 h 377589"/>
                  <a:gd name="connsiteX7" fmla="*/ 952407 w 1215861"/>
                  <a:gd name="connsiteY7" fmla="*/ 356480 h 377589"/>
                  <a:gd name="connsiteX8" fmla="*/ 361857 w 1215861"/>
                  <a:gd name="connsiteY8" fmla="*/ 337430 h 377589"/>
                  <a:gd name="connsiteX9" fmla="*/ 95157 w 1215861"/>
                  <a:gd name="connsiteY9" fmla="*/ 343145 h 377589"/>
                  <a:gd name="connsiteX10" fmla="*/ 58962 w 1215861"/>
                  <a:gd name="connsiteY10" fmla="*/ 223130 h 377589"/>
                  <a:gd name="connsiteX11" fmla="*/ 15147 w 1215861"/>
                  <a:gd name="connsiteY11" fmla="*/ 17390 h 377589"/>
                  <a:gd name="connsiteX0" fmla="*/ 13632 w 1214346"/>
                  <a:gd name="connsiteY0" fmla="*/ 17390 h 377589"/>
                  <a:gd name="connsiteX1" fmla="*/ 337482 w 1214346"/>
                  <a:gd name="connsiteY1" fmla="*/ 13580 h 377589"/>
                  <a:gd name="connsiteX2" fmla="*/ 638472 w 1214346"/>
                  <a:gd name="connsiteY2" fmla="*/ 36440 h 377589"/>
                  <a:gd name="connsiteX3" fmla="*/ 832782 w 1214346"/>
                  <a:gd name="connsiteY3" fmla="*/ 108830 h 377589"/>
                  <a:gd name="connsiteX4" fmla="*/ 1023282 w 1214346"/>
                  <a:gd name="connsiteY4" fmla="*/ 223130 h 377589"/>
                  <a:gd name="connsiteX5" fmla="*/ 1183302 w 1214346"/>
                  <a:gd name="connsiteY5" fmla="*/ 345050 h 377589"/>
                  <a:gd name="connsiteX6" fmla="*/ 1192827 w 1214346"/>
                  <a:gd name="connsiteY6" fmla="*/ 377435 h 377589"/>
                  <a:gd name="connsiteX7" fmla="*/ 950892 w 1214346"/>
                  <a:gd name="connsiteY7" fmla="*/ 356480 h 377589"/>
                  <a:gd name="connsiteX8" fmla="*/ 360342 w 1214346"/>
                  <a:gd name="connsiteY8" fmla="*/ 337430 h 377589"/>
                  <a:gd name="connsiteX9" fmla="*/ 93642 w 1214346"/>
                  <a:gd name="connsiteY9" fmla="*/ 343145 h 377589"/>
                  <a:gd name="connsiteX10" fmla="*/ 57447 w 1214346"/>
                  <a:gd name="connsiteY10" fmla="*/ 223130 h 377589"/>
                  <a:gd name="connsiteX11" fmla="*/ 13632 w 1214346"/>
                  <a:gd name="connsiteY11" fmla="*/ 17390 h 377589"/>
                  <a:gd name="connsiteX0" fmla="*/ 3426 w 1204140"/>
                  <a:gd name="connsiteY0" fmla="*/ 7630 h 367829"/>
                  <a:gd name="connsiteX1" fmla="*/ 327276 w 1204140"/>
                  <a:gd name="connsiteY1" fmla="*/ 3820 h 367829"/>
                  <a:gd name="connsiteX2" fmla="*/ 628266 w 1204140"/>
                  <a:gd name="connsiteY2" fmla="*/ 26680 h 367829"/>
                  <a:gd name="connsiteX3" fmla="*/ 822576 w 1204140"/>
                  <a:gd name="connsiteY3" fmla="*/ 99070 h 367829"/>
                  <a:gd name="connsiteX4" fmla="*/ 1013076 w 1204140"/>
                  <a:gd name="connsiteY4" fmla="*/ 213370 h 367829"/>
                  <a:gd name="connsiteX5" fmla="*/ 1173096 w 1204140"/>
                  <a:gd name="connsiteY5" fmla="*/ 335290 h 367829"/>
                  <a:gd name="connsiteX6" fmla="*/ 1182621 w 1204140"/>
                  <a:gd name="connsiteY6" fmla="*/ 367675 h 367829"/>
                  <a:gd name="connsiteX7" fmla="*/ 940686 w 1204140"/>
                  <a:gd name="connsiteY7" fmla="*/ 346720 h 367829"/>
                  <a:gd name="connsiteX8" fmla="*/ 350136 w 1204140"/>
                  <a:gd name="connsiteY8" fmla="*/ 327670 h 367829"/>
                  <a:gd name="connsiteX9" fmla="*/ 83436 w 1204140"/>
                  <a:gd name="connsiteY9" fmla="*/ 333385 h 367829"/>
                  <a:gd name="connsiteX10" fmla="*/ 47241 w 1204140"/>
                  <a:gd name="connsiteY10" fmla="*/ 213370 h 367829"/>
                  <a:gd name="connsiteX11" fmla="*/ 3426 w 1204140"/>
                  <a:gd name="connsiteY11" fmla="*/ 7630 h 367829"/>
                  <a:gd name="connsiteX0" fmla="*/ 3914 w 1204628"/>
                  <a:gd name="connsiteY0" fmla="*/ 7630 h 367829"/>
                  <a:gd name="connsiteX1" fmla="*/ 327764 w 1204628"/>
                  <a:gd name="connsiteY1" fmla="*/ 3820 h 367829"/>
                  <a:gd name="connsiteX2" fmla="*/ 628754 w 1204628"/>
                  <a:gd name="connsiteY2" fmla="*/ 26680 h 367829"/>
                  <a:gd name="connsiteX3" fmla="*/ 823064 w 1204628"/>
                  <a:gd name="connsiteY3" fmla="*/ 99070 h 367829"/>
                  <a:gd name="connsiteX4" fmla="*/ 1013564 w 1204628"/>
                  <a:gd name="connsiteY4" fmla="*/ 213370 h 367829"/>
                  <a:gd name="connsiteX5" fmla="*/ 1173584 w 1204628"/>
                  <a:gd name="connsiteY5" fmla="*/ 335290 h 367829"/>
                  <a:gd name="connsiteX6" fmla="*/ 1183109 w 1204628"/>
                  <a:gd name="connsiteY6" fmla="*/ 367675 h 367829"/>
                  <a:gd name="connsiteX7" fmla="*/ 941174 w 1204628"/>
                  <a:gd name="connsiteY7" fmla="*/ 346720 h 367829"/>
                  <a:gd name="connsiteX8" fmla="*/ 350624 w 1204628"/>
                  <a:gd name="connsiteY8" fmla="*/ 327670 h 367829"/>
                  <a:gd name="connsiteX9" fmla="*/ 83924 w 1204628"/>
                  <a:gd name="connsiteY9" fmla="*/ 333385 h 367829"/>
                  <a:gd name="connsiteX10" fmla="*/ 47729 w 1204628"/>
                  <a:gd name="connsiteY10" fmla="*/ 213370 h 367829"/>
                  <a:gd name="connsiteX11" fmla="*/ 3914 w 1204628"/>
                  <a:gd name="connsiteY11" fmla="*/ 7630 h 367829"/>
                  <a:gd name="connsiteX0" fmla="*/ 3914 w 1204628"/>
                  <a:gd name="connsiteY0" fmla="*/ 7630 h 367829"/>
                  <a:gd name="connsiteX1" fmla="*/ 327764 w 1204628"/>
                  <a:gd name="connsiteY1" fmla="*/ 3820 h 367829"/>
                  <a:gd name="connsiteX2" fmla="*/ 628754 w 1204628"/>
                  <a:gd name="connsiteY2" fmla="*/ 26680 h 367829"/>
                  <a:gd name="connsiteX3" fmla="*/ 823064 w 1204628"/>
                  <a:gd name="connsiteY3" fmla="*/ 99070 h 367829"/>
                  <a:gd name="connsiteX4" fmla="*/ 1013564 w 1204628"/>
                  <a:gd name="connsiteY4" fmla="*/ 213370 h 367829"/>
                  <a:gd name="connsiteX5" fmla="*/ 1173584 w 1204628"/>
                  <a:gd name="connsiteY5" fmla="*/ 335290 h 367829"/>
                  <a:gd name="connsiteX6" fmla="*/ 1183109 w 1204628"/>
                  <a:gd name="connsiteY6" fmla="*/ 367675 h 367829"/>
                  <a:gd name="connsiteX7" fmla="*/ 941174 w 1204628"/>
                  <a:gd name="connsiteY7" fmla="*/ 346720 h 367829"/>
                  <a:gd name="connsiteX8" fmla="*/ 350624 w 1204628"/>
                  <a:gd name="connsiteY8" fmla="*/ 327670 h 367829"/>
                  <a:gd name="connsiteX9" fmla="*/ 83924 w 1204628"/>
                  <a:gd name="connsiteY9" fmla="*/ 333385 h 367829"/>
                  <a:gd name="connsiteX10" fmla="*/ 47729 w 1204628"/>
                  <a:gd name="connsiteY10" fmla="*/ 213370 h 367829"/>
                  <a:gd name="connsiteX11" fmla="*/ 3914 w 1204628"/>
                  <a:gd name="connsiteY11" fmla="*/ 7630 h 367829"/>
                  <a:gd name="connsiteX0" fmla="*/ 3914 w 1204628"/>
                  <a:gd name="connsiteY0" fmla="*/ 7630 h 367829"/>
                  <a:gd name="connsiteX1" fmla="*/ 327764 w 1204628"/>
                  <a:gd name="connsiteY1" fmla="*/ 3820 h 367829"/>
                  <a:gd name="connsiteX2" fmla="*/ 628754 w 1204628"/>
                  <a:gd name="connsiteY2" fmla="*/ 26680 h 367829"/>
                  <a:gd name="connsiteX3" fmla="*/ 823064 w 1204628"/>
                  <a:gd name="connsiteY3" fmla="*/ 99070 h 367829"/>
                  <a:gd name="connsiteX4" fmla="*/ 1013564 w 1204628"/>
                  <a:gd name="connsiteY4" fmla="*/ 213370 h 367829"/>
                  <a:gd name="connsiteX5" fmla="*/ 1173584 w 1204628"/>
                  <a:gd name="connsiteY5" fmla="*/ 335290 h 367829"/>
                  <a:gd name="connsiteX6" fmla="*/ 1183109 w 1204628"/>
                  <a:gd name="connsiteY6" fmla="*/ 367675 h 367829"/>
                  <a:gd name="connsiteX7" fmla="*/ 941174 w 1204628"/>
                  <a:gd name="connsiteY7" fmla="*/ 346720 h 367829"/>
                  <a:gd name="connsiteX8" fmla="*/ 350624 w 1204628"/>
                  <a:gd name="connsiteY8" fmla="*/ 327670 h 367829"/>
                  <a:gd name="connsiteX9" fmla="*/ 83924 w 1204628"/>
                  <a:gd name="connsiteY9" fmla="*/ 333385 h 367829"/>
                  <a:gd name="connsiteX10" fmla="*/ 47729 w 1204628"/>
                  <a:gd name="connsiteY10" fmla="*/ 213370 h 367829"/>
                  <a:gd name="connsiteX11" fmla="*/ 3914 w 1204628"/>
                  <a:gd name="connsiteY11" fmla="*/ 7630 h 367829"/>
                  <a:gd name="connsiteX0" fmla="*/ 426 w 1201140"/>
                  <a:gd name="connsiteY0" fmla="*/ 4912 h 365111"/>
                  <a:gd name="connsiteX1" fmla="*/ 324276 w 1201140"/>
                  <a:gd name="connsiteY1" fmla="*/ 1102 h 365111"/>
                  <a:gd name="connsiteX2" fmla="*/ 625266 w 1201140"/>
                  <a:gd name="connsiteY2" fmla="*/ 23962 h 365111"/>
                  <a:gd name="connsiteX3" fmla="*/ 819576 w 1201140"/>
                  <a:gd name="connsiteY3" fmla="*/ 96352 h 365111"/>
                  <a:gd name="connsiteX4" fmla="*/ 1010076 w 1201140"/>
                  <a:gd name="connsiteY4" fmla="*/ 210652 h 365111"/>
                  <a:gd name="connsiteX5" fmla="*/ 1170096 w 1201140"/>
                  <a:gd name="connsiteY5" fmla="*/ 332572 h 365111"/>
                  <a:gd name="connsiteX6" fmla="*/ 1179621 w 1201140"/>
                  <a:gd name="connsiteY6" fmla="*/ 364957 h 365111"/>
                  <a:gd name="connsiteX7" fmla="*/ 937686 w 1201140"/>
                  <a:gd name="connsiteY7" fmla="*/ 344002 h 365111"/>
                  <a:gd name="connsiteX8" fmla="*/ 347136 w 1201140"/>
                  <a:gd name="connsiteY8" fmla="*/ 324952 h 365111"/>
                  <a:gd name="connsiteX9" fmla="*/ 80436 w 1201140"/>
                  <a:gd name="connsiteY9" fmla="*/ 330667 h 365111"/>
                  <a:gd name="connsiteX10" fmla="*/ 44241 w 1201140"/>
                  <a:gd name="connsiteY10" fmla="*/ 210652 h 365111"/>
                  <a:gd name="connsiteX11" fmla="*/ 426 w 1201140"/>
                  <a:gd name="connsiteY11" fmla="*/ 4912 h 365111"/>
                  <a:gd name="connsiteX0" fmla="*/ 15860 w 1216574"/>
                  <a:gd name="connsiteY0" fmla="*/ 17390 h 377589"/>
                  <a:gd name="connsiteX1" fmla="*/ 339710 w 1216574"/>
                  <a:gd name="connsiteY1" fmla="*/ 13580 h 377589"/>
                  <a:gd name="connsiteX2" fmla="*/ 640700 w 1216574"/>
                  <a:gd name="connsiteY2" fmla="*/ 36440 h 377589"/>
                  <a:gd name="connsiteX3" fmla="*/ 835010 w 1216574"/>
                  <a:gd name="connsiteY3" fmla="*/ 108830 h 377589"/>
                  <a:gd name="connsiteX4" fmla="*/ 1025510 w 1216574"/>
                  <a:gd name="connsiteY4" fmla="*/ 223130 h 377589"/>
                  <a:gd name="connsiteX5" fmla="*/ 1185530 w 1216574"/>
                  <a:gd name="connsiteY5" fmla="*/ 345050 h 377589"/>
                  <a:gd name="connsiteX6" fmla="*/ 1195055 w 1216574"/>
                  <a:gd name="connsiteY6" fmla="*/ 377435 h 377589"/>
                  <a:gd name="connsiteX7" fmla="*/ 953120 w 1216574"/>
                  <a:gd name="connsiteY7" fmla="*/ 356480 h 377589"/>
                  <a:gd name="connsiteX8" fmla="*/ 362570 w 1216574"/>
                  <a:gd name="connsiteY8" fmla="*/ 337430 h 377589"/>
                  <a:gd name="connsiteX9" fmla="*/ 95870 w 1216574"/>
                  <a:gd name="connsiteY9" fmla="*/ 343145 h 377589"/>
                  <a:gd name="connsiteX10" fmla="*/ 53960 w 1216574"/>
                  <a:gd name="connsiteY10" fmla="*/ 223130 h 377589"/>
                  <a:gd name="connsiteX11" fmla="*/ 15860 w 1216574"/>
                  <a:gd name="connsiteY11" fmla="*/ 17390 h 377589"/>
                  <a:gd name="connsiteX0" fmla="*/ 14913 w 1215627"/>
                  <a:gd name="connsiteY0" fmla="*/ 17390 h 377589"/>
                  <a:gd name="connsiteX1" fmla="*/ 338763 w 1215627"/>
                  <a:gd name="connsiteY1" fmla="*/ 13580 h 377589"/>
                  <a:gd name="connsiteX2" fmla="*/ 639753 w 1215627"/>
                  <a:gd name="connsiteY2" fmla="*/ 36440 h 377589"/>
                  <a:gd name="connsiteX3" fmla="*/ 834063 w 1215627"/>
                  <a:gd name="connsiteY3" fmla="*/ 108830 h 377589"/>
                  <a:gd name="connsiteX4" fmla="*/ 1024563 w 1215627"/>
                  <a:gd name="connsiteY4" fmla="*/ 223130 h 377589"/>
                  <a:gd name="connsiteX5" fmla="*/ 1184583 w 1215627"/>
                  <a:gd name="connsiteY5" fmla="*/ 345050 h 377589"/>
                  <a:gd name="connsiteX6" fmla="*/ 1194108 w 1215627"/>
                  <a:gd name="connsiteY6" fmla="*/ 377435 h 377589"/>
                  <a:gd name="connsiteX7" fmla="*/ 952173 w 1215627"/>
                  <a:gd name="connsiteY7" fmla="*/ 356480 h 377589"/>
                  <a:gd name="connsiteX8" fmla="*/ 361623 w 1215627"/>
                  <a:gd name="connsiteY8" fmla="*/ 337430 h 377589"/>
                  <a:gd name="connsiteX9" fmla="*/ 94923 w 1215627"/>
                  <a:gd name="connsiteY9" fmla="*/ 343145 h 377589"/>
                  <a:gd name="connsiteX10" fmla="*/ 53013 w 1215627"/>
                  <a:gd name="connsiteY10" fmla="*/ 223130 h 377589"/>
                  <a:gd name="connsiteX11" fmla="*/ 14913 w 1215627"/>
                  <a:gd name="connsiteY11" fmla="*/ 17390 h 377589"/>
                  <a:gd name="connsiteX0" fmla="*/ 32628 w 1233342"/>
                  <a:gd name="connsiteY0" fmla="*/ 17390 h 377589"/>
                  <a:gd name="connsiteX1" fmla="*/ 356478 w 1233342"/>
                  <a:gd name="connsiteY1" fmla="*/ 13580 h 377589"/>
                  <a:gd name="connsiteX2" fmla="*/ 657468 w 1233342"/>
                  <a:gd name="connsiteY2" fmla="*/ 36440 h 377589"/>
                  <a:gd name="connsiteX3" fmla="*/ 851778 w 1233342"/>
                  <a:gd name="connsiteY3" fmla="*/ 108830 h 377589"/>
                  <a:gd name="connsiteX4" fmla="*/ 1042278 w 1233342"/>
                  <a:gd name="connsiteY4" fmla="*/ 223130 h 377589"/>
                  <a:gd name="connsiteX5" fmla="*/ 1202298 w 1233342"/>
                  <a:gd name="connsiteY5" fmla="*/ 345050 h 377589"/>
                  <a:gd name="connsiteX6" fmla="*/ 1211823 w 1233342"/>
                  <a:gd name="connsiteY6" fmla="*/ 377435 h 377589"/>
                  <a:gd name="connsiteX7" fmla="*/ 969888 w 1233342"/>
                  <a:gd name="connsiteY7" fmla="*/ 356480 h 377589"/>
                  <a:gd name="connsiteX8" fmla="*/ 379338 w 1233342"/>
                  <a:gd name="connsiteY8" fmla="*/ 337430 h 377589"/>
                  <a:gd name="connsiteX9" fmla="*/ 112638 w 1233342"/>
                  <a:gd name="connsiteY9" fmla="*/ 343145 h 377589"/>
                  <a:gd name="connsiteX10" fmla="*/ 70728 w 1233342"/>
                  <a:gd name="connsiteY10" fmla="*/ 223130 h 377589"/>
                  <a:gd name="connsiteX11" fmla="*/ 15483 w 1233342"/>
                  <a:gd name="connsiteY11" fmla="*/ 70730 h 377589"/>
                  <a:gd name="connsiteX12" fmla="*/ 32628 w 1233342"/>
                  <a:gd name="connsiteY12" fmla="*/ 17390 h 377589"/>
                  <a:gd name="connsiteX0" fmla="*/ 26881 w 1227595"/>
                  <a:gd name="connsiteY0" fmla="*/ 9300 h 369499"/>
                  <a:gd name="connsiteX1" fmla="*/ 350731 w 1227595"/>
                  <a:gd name="connsiteY1" fmla="*/ 5490 h 369499"/>
                  <a:gd name="connsiteX2" fmla="*/ 651721 w 1227595"/>
                  <a:gd name="connsiteY2" fmla="*/ 28350 h 369499"/>
                  <a:gd name="connsiteX3" fmla="*/ 846031 w 1227595"/>
                  <a:gd name="connsiteY3" fmla="*/ 100740 h 369499"/>
                  <a:gd name="connsiteX4" fmla="*/ 1036531 w 1227595"/>
                  <a:gd name="connsiteY4" fmla="*/ 215040 h 369499"/>
                  <a:gd name="connsiteX5" fmla="*/ 1196551 w 1227595"/>
                  <a:gd name="connsiteY5" fmla="*/ 336960 h 369499"/>
                  <a:gd name="connsiteX6" fmla="*/ 1206076 w 1227595"/>
                  <a:gd name="connsiteY6" fmla="*/ 369345 h 369499"/>
                  <a:gd name="connsiteX7" fmla="*/ 964141 w 1227595"/>
                  <a:gd name="connsiteY7" fmla="*/ 348390 h 369499"/>
                  <a:gd name="connsiteX8" fmla="*/ 373591 w 1227595"/>
                  <a:gd name="connsiteY8" fmla="*/ 329340 h 369499"/>
                  <a:gd name="connsiteX9" fmla="*/ 106891 w 1227595"/>
                  <a:gd name="connsiteY9" fmla="*/ 335055 h 369499"/>
                  <a:gd name="connsiteX10" fmla="*/ 64981 w 1227595"/>
                  <a:gd name="connsiteY10" fmla="*/ 215040 h 369499"/>
                  <a:gd name="connsiteX11" fmla="*/ 23071 w 1227595"/>
                  <a:gd name="connsiteY11" fmla="*/ 102645 h 369499"/>
                  <a:gd name="connsiteX12" fmla="*/ 26881 w 1227595"/>
                  <a:gd name="connsiteY12" fmla="*/ 9300 h 369499"/>
                  <a:gd name="connsiteX0" fmla="*/ 8391 w 1209105"/>
                  <a:gd name="connsiteY0" fmla="*/ 6351 h 366550"/>
                  <a:gd name="connsiteX1" fmla="*/ 332241 w 1209105"/>
                  <a:gd name="connsiteY1" fmla="*/ 2541 h 366550"/>
                  <a:gd name="connsiteX2" fmla="*/ 633231 w 1209105"/>
                  <a:gd name="connsiteY2" fmla="*/ 25401 h 366550"/>
                  <a:gd name="connsiteX3" fmla="*/ 827541 w 1209105"/>
                  <a:gd name="connsiteY3" fmla="*/ 97791 h 366550"/>
                  <a:gd name="connsiteX4" fmla="*/ 1018041 w 1209105"/>
                  <a:gd name="connsiteY4" fmla="*/ 212091 h 366550"/>
                  <a:gd name="connsiteX5" fmla="*/ 1178061 w 1209105"/>
                  <a:gd name="connsiteY5" fmla="*/ 334011 h 366550"/>
                  <a:gd name="connsiteX6" fmla="*/ 1187586 w 1209105"/>
                  <a:gd name="connsiteY6" fmla="*/ 366396 h 366550"/>
                  <a:gd name="connsiteX7" fmla="*/ 945651 w 1209105"/>
                  <a:gd name="connsiteY7" fmla="*/ 345441 h 366550"/>
                  <a:gd name="connsiteX8" fmla="*/ 355101 w 1209105"/>
                  <a:gd name="connsiteY8" fmla="*/ 326391 h 366550"/>
                  <a:gd name="connsiteX9" fmla="*/ 88401 w 1209105"/>
                  <a:gd name="connsiteY9" fmla="*/ 332106 h 366550"/>
                  <a:gd name="connsiteX10" fmla="*/ 46491 w 1209105"/>
                  <a:gd name="connsiteY10" fmla="*/ 212091 h 366550"/>
                  <a:gd name="connsiteX11" fmla="*/ 4581 w 1209105"/>
                  <a:gd name="connsiteY11" fmla="*/ 99696 h 366550"/>
                  <a:gd name="connsiteX12" fmla="*/ 8391 w 1209105"/>
                  <a:gd name="connsiteY12" fmla="*/ 6351 h 366550"/>
                  <a:gd name="connsiteX0" fmla="*/ 4264 w 1204978"/>
                  <a:gd name="connsiteY0" fmla="*/ 6351 h 366550"/>
                  <a:gd name="connsiteX1" fmla="*/ 328114 w 1204978"/>
                  <a:gd name="connsiteY1" fmla="*/ 2541 h 366550"/>
                  <a:gd name="connsiteX2" fmla="*/ 629104 w 1204978"/>
                  <a:gd name="connsiteY2" fmla="*/ 25401 h 366550"/>
                  <a:gd name="connsiteX3" fmla="*/ 823414 w 1204978"/>
                  <a:gd name="connsiteY3" fmla="*/ 97791 h 366550"/>
                  <a:gd name="connsiteX4" fmla="*/ 1013914 w 1204978"/>
                  <a:gd name="connsiteY4" fmla="*/ 212091 h 366550"/>
                  <a:gd name="connsiteX5" fmla="*/ 1173934 w 1204978"/>
                  <a:gd name="connsiteY5" fmla="*/ 334011 h 366550"/>
                  <a:gd name="connsiteX6" fmla="*/ 1183459 w 1204978"/>
                  <a:gd name="connsiteY6" fmla="*/ 366396 h 366550"/>
                  <a:gd name="connsiteX7" fmla="*/ 941524 w 1204978"/>
                  <a:gd name="connsiteY7" fmla="*/ 345441 h 366550"/>
                  <a:gd name="connsiteX8" fmla="*/ 350974 w 1204978"/>
                  <a:gd name="connsiteY8" fmla="*/ 326391 h 366550"/>
                  <a:gd name="connsiteX9" fmla="*/ 84274 w 1204978"/>
                  <a:gd name="connsiteY9" fmla="*/ 332106 h 366550"/>
                  <a:gd name="connsiteX10" fmla="*/ 42364 w 1204978"/>
                  <a:gd name="connsiteY10" fmla="*/ 212091 h 366550"/>
                  <a:gd name="connsiteX11" fmla="*/ 454 w 1204978"/>
                  <a:gd name="connsiteY11" fmla="*/ 99696 h 366550"/>
                  <a:gd name="connsiteX12" fmla="*/ 4264 w 1204978"/>
                  <a:gd name="connsiteY12" fmla="*/ 6351 h 366550"/>
                  <a:gd name="connsiteX0" fmla="*/ 6240 w 1206954"/>
                  <a:gd name="connsiteY0" fmla="*/ 6351 h 366550"/>
                  <a:gd name="connsiteX1" fmla="*/ 330090 w 1206954"/>
                  <a:gd name="connsiteY1" fmla="*/ 2541 h 366550"/>
                  <a:gd name="connsiteX2" fmla="*/ 631080 w 1206954"/>
                  <a:gd name="connsiteY2" fmla="*/ 25401 h 366550"/>
                  <a:gd name="connsiteX3" fmla="*/ 825390 w 1206954"/>
                  <a:gd name="connsiteY3" fmla="*/ 97791 h 366550"/>
                  <a:gd name="connsiteX4" fmla="*/ 1015890 w 1206954"/>
                  <a:gd name="connsiteY4" fmla="*/ 212091 h 366550"/>
                  <a:gd name="connsiteX5" fmla="*/ 1175910 w 1206954"/>
                  <a:gd name="connsiteY5" fmla="*/ 334011 h 366550"/>
                  <a:gd name="connsiteX6" fmla="*/ 1185435 w 1206954"/>
                  <a:gd name="connsiteY6" fmla="*/ 366396 h 366550"/>
                  <a:gd name="connsiteX7" fmla="*/ 943500 w 1206954"/>
                  <a:gd name="connsiteY7" fmla="*/ 345441 h 366550"/>
                  <a:gd name="connsiteX8" fmla="*/ 352950 w 1206954"/>
                  <a:gd name="connsiteY8" fmla="*/ 326391 h 366550"/>
                  <a:gd name="connsiteX9" fmla="*/ 86250 w 1206954"/>
                  <a:gd name="connsiteY9" fmla="*/ 332106 h 366550"/>
                  <a:gd name="connsiteX10" fmla="*/ 44340 w 1206954"/>
                  <a:gd name="connsiteY10" fmla="*/ 212091 h 366550"/>
                  <a:gd name="connsiteX11" fmla="*/ 2430 w 1206954"/>
                  <a:gd name="connsiteY11" fmla="*/ 99696 h 366550"/>
                  <a:gd name="connsiteX12" fmla="*/ 6240 w 1206954"/>
                  <a:gd name="connsiteY12" fmla="*/ 6351 h 366550"/>
                  <a:gd name="connsiteX0" fmla="*/ 6240 w 1206954"/>
                  <a:gd name="connsiteY0" fmla="*/ 6351 h 366550"/>
                  <a:gd name="connsiteX1" fmla="*/ 330090 w 1206954"/>
                  <a:gd name="connsiteY1" fmla="*/ 2541 h 366550"/>
                  <a:gd name="connsiteX2" fmla="*/ 631080 w 1206954"/>
                  <a:gd name="connsiteY2" fmla="*/ 25401 h 366550"/>
                  <a:gd name="connsiteX3" fmla="*/ 825390 w 1206954"/>
                  <a:gd name="connsiteY3" fmla="*/ 97791 h 366550"/>
                  <a:gd name="connsiteX4" fmla="*/ 1015890 w 1206954"/>
                  <a:gd name="connsiteY4" fmla="*/ 212091 h 366550"/>
                  <a:gd name="connsiteX5" fmla="*/ 1175910 w 1206954"/>
                  <a:gd name="connsiteY5" fmla="*/ 334011 h 366550"/>
                  <a:gd name="connsiteX6" fmla="*/ 1185435 w 1206954"/>
                  <a:gd name="connsiteY6" fmla="*/ 366396 h 366550"/>
                  <a:gd name="connsiteX7" fmla="*/ 943500 w 1206954"/>
                  <a:gd name="connsiteY7" fmla="*/ 345441 h 366550"/>
                  <a:gd name="connsiteX8" fmla="*/ 352950 w 1206954"/>
                  <a:gd name="connsiteY8" fmla="*/ 326391 h 366550"/>
                  <a:gd name="connsiteX9" fmla="*/ 86250 w 1206954"/>
                  <a:gd name="connsiteY9" fmla="*/ 332106 h 366550"/>
                  <a:gd name="connsiteX10" fmla="*/ 32910 w 1206954"/>
                  <a:gd name="connsiteY10" fmla="*/ 215901 h 366550"/>
                  <a:gd name="connsiteX11" fmla="*/ 2430 w 1206954"/>
                  <a:gd name="connsiteY11" fmla="*/ 99696 h 366550"/>
                  <a:gd name="connsiteX12" fmla="*/ 6240 w 1206954"/>
                  <a:gd name="connsiteY12" fmla="*/ 6351 h 366550"/>
                  <a:gd name="connsiteX0" fmla="*/ 6240 w 1206954"/>
                  <a:gd name="connsiteY0" fmla="*/ 6351 h 366550"/>
                  <a:gd name="connsiteX1" fmla="*/ 330090 w 1206954"/>
                  <a:gd name="connsiteY1" fmla="*/ 2541 h 366550"/>
                  <a:gd name="connsiteX2" fmla="*/ 631080 w 1206954"/>
                  <a:gd name="connsiteY2" fmla="*/ 25401 h 366550"/>
                  <a:gd name="connsiteX3" fmla="*/ 825390 w 1206954"/>
                  <a:gd name="connsiteY3" fmla="*/ 97791 h 366550"/>
                  <a:gd name="connsiteX4" fmla="*/ 1015890 w 1206954"/>
                  <a:gd name="connsiteY4" fmla="*/ 212091 h 366550"/>
                  <a:gd name="connsiteX5" fmla="*/ 1175910 w 1206954"/>
                  <a:gd name="connsiteY5" fmla="*/ 334011 h 366550"/>
                  <a:gd name="connsiteX6" fmla="*/ 1185435 w 1206954"/>
                  <a:gd name="connsiteY6" fmla="*/ 366396 h 366550"/>
                  <a:gd name="connsiteX7" fmla="*/ 943500 w 1206954"/>
                  <a:gd name="connsiteY7" fmla="*/ 345441 h 366550"/>
                  <a:gd name="connsiteX8" fmla="*/ 352950 w 1206954"/>
                  <a:gd name="connsiteY8" fmla="*/ 326391 h 366550"/>
                  <a:gd name="connsiteX9" fmla="*/ 86250 w 1206954"/>
                  <a:gd name="connsiteY9" fmla="*/ 332106 h 366550"/>
                  <a:gd name="connsiteX10" fmla="*/ 25290 w 1206954"/>
                  <a:gd name="connsiteY10" fmla="*/ 223521 h 366550"/>
                  <a:gd name="connsiteX11" fmla="*/ 2430 w 1206954"/>
                  <a:gd name="connsiteY11" fmla="*/ 99696 h 366550"/>
                  <a:gd name="connsiteX12" fmla="*/ 6240 w 1206954"/>
                  <a:gd name="connsiteY12" fmla="*/ 6351 h 366550"/>
                  <a:gd name="connsiteX0" fmla="*/ 6240 w 1206954"/>
                  <a:gd name="connsiteY0" fmla="*/ 8981 h 369180"/>
                  <a:gd name="connsiteX1" fmla="*/ 95774 w 1206954"/>
                  <a:gd name="connsiteY1" fmla="*/ 3265 h 369180"/>
                  <a:gd name="connsiteX2" fmla="*/ 330090 w 1206954"/>
                  <a:gd name="connsiteY2" fmla="*/ 5171 h 369180"/>
                  <a:gd name="connsiteX3" fmla="*/ 631080 w 1206954"/>
                  <a:gd name="connsiteY3" fmla="*/ 28031 h 369180"/>
                  <a:gd name="connsiteX4" fmla="*/ 825390 w 1206954"/>
                  <a:gd name="connsiteY4" fmla="*/ 100421 h 369180"/>
                  <a:gd name="connsiteX5" fmla="*/ 1015890 w 1206954"/>
                  <a:gd name="connsiteY5" fmla="*/ 214721 h 369180"/>
                  <a:gd name="connsiteX6" fmla="*/ 1175910 w 1206954"/>
                  <a:gd name="connsiteY6" fmla="*/ 336641 h 369180"/>
                  <a:gd name="connsiteX7" fmla="*/ 1185435 w 1206954"/>
                  <a:gd name="connsiteY7" fmla="*/ 369026 h 369180"/>
                  <a:gd name="connsiteX8" fmla="*/ 943500 w 1206954"/>
                  <a:gd name="connsiteY8" fmla="*/ 348071 h 369180"/>
                  <a:gd name="connsiteX9" fmla="*/ 352950 w 1206954"/>
                  <a:gd name="connsiteY9" fmla="*/ 329021 h 369180"/>
                  <a:gd name="connsiteX10" fmla="*/ 86250 w 1206954"/>
                  <a:gd name="connsiteY10" fmla="*/ 334736 h 369180"/>
                  <a:gd name="connsiteX11" fmla="*/ 25290 w 1206954"/>
                  <a:gd name="connsiteY11" fmla="*/ 226151 h 369180"/>
                  <a:gd name="connsiteX12" fmla="*/ 2430 w 1206954"/>
                  <a:gd name="connsiteY12" fmla="*/ 102326 h 369180"/>
                  <a:gd name="connsiteX13" fmla="*/ 6240 w 1206954"/>
                  <a:gd name="connsiteY13" fmla="*/ 8981 h 369180"/>
                  <a:gd name="connsiteX0" fmla="*/ 9205 w 1209919"/>
                  <a:gd name="connsiteY0" fmla="*/ 15241 h 375440"/>
                  <a:gd name="connsiteX1" fmla="*/ 112074 w 1209919"/>
                  <a:gd name="connsiteY1" fmla="*/ 0 h 375440"/>
                  <a:gd name="connsiteX2" fmla="*/ 333055 w 1209919"/>
                  <a:gd name="connsiteY2" fmla="*/ 11431 h 375440"/>
                  <a:gd name="connsiteX3" fmla="*/ 634045 w 1209919"/>
                  <a:gd name="connsiteY3" fmla="*/ 34291 h 375440"/>
                  <a:gd name="connsiteX4" fmla="*/ 828355 w 1209919"/>
                  <a:gd name="connsiteY4" fmla="*/ 106681 h 375440"/>
                  <a:gd name="connsiteX5" fmla="*/ 1018855 w 1209919"/>
                  <a:gd name="connsiteY5" fmla="*/ 220981 h 375440"/>
                  <a:gd name="connsiteX6" fmla="*/ 1178875 w 1209919"/>
                  <a:gd name="connsiteY6" fmla="*/ 342901 h 375440"/>
                  <a:gd name="connsiteX7" fmla="*/ 1188400 w 1209919"/>
                  <a:gd name="connsiteY7" fmla="*/ 375286 h 375440"/>
                  <a:gd name="connsiteX8" fmla="*/ 946465 w 1209919"/>
                  <a:gd name="connsiteY8" fmla="*/ 354331 h 375440"/>
                  <a:gd name="connsiteX9" fmla="*/ 355915 w 1209919"/>
                  <a:gd name="connsiteY9" fmla="*/ 335281 h 375440"/>
                  <a:gd name="connsiteX10" fmla="*/ 89215 w 1209919"/>
                  <a:gd name="connsiteY10" fmla="*/ 340996 h 375440"/>
                  <a:gd name="connsiteX11" fmla="*/ 28255 w 1209919"/>
                  <a:gd name="connsiteY11" fmla="*/ 232411 h 375440"/>
                  <a:gd name="connsiteX12" fmla="*/ 5395 w 1209919"/>
                  <a:gd name="connsiteY12" fmla="*/ 108586 h 375440"/>
                  <a:gd name="connsiteX13" fmla="*/ 9205 w 1209919"/>
                  <a:gd name="connsiteY13" fmla="*/ 15241 h 375440"/>
                  <a:gd name="connsiteX0" fmla="*/ 9205 w 1209919"/>
                  <a:gd name="connsiteY0" fmla="*/ 15241 h 375440"/>
                  <a:gd name="connsiteX1" fmla="*/ 112074 w 1209919"/>
                  <a:gd name="connsiteY1" fmla="*/ 0 h 375440"/>
                  <a:gd name="connsiteX2" fmla="*/ 333055 w 1209919"/>
                  <a:gd name="connsiteY2" fmla="*/ 11431 h 375440"/>
                  <a:gd name="connsiteX3" fmla="*/ 634045 w 1209919"/>
                  <a:gd name="connsiteY3" fmla="*/ 34291 h 375440"/>
                  <a:gd name="connsiteX4" fmla="*/ 828355 w 1209919"/>
                  <a:gd name="connsiteY4" fmla="*/ 106681 h 375440"/>
                  <a:gd name="connsiteX5" fmla="*/ 1018855 w 1209919"/>
                  <a:gd name="connsiteY5" fmla="*/ 220981 h 375440"/>
                  <a:gd name="connsiteX6" fmla="*/ 1178875 w 1209919"/>
                  <a:gd name="connsiteY6" fmla="*/ 342901 h 375440"/>
                  <a:gd name="connsiteX7" fmla="*/ 1188400 w 1209919"/>
                  <a:gd name="connsiteY7" fmla="*/ 375286 h 375440"/>
                  <a:gd name="connsiteX8" fmla="*/ 946465 w 1209919"/>
                  <a:gd name="connsiteY8" fmla="*/ 354331 h 375440"/>
                  <a:gd name="connsiteX9" fmla="*/ 355915 w 1209919"/>
                  <a:gd name="connsiteY9" fmla="*/ 335281 h 375440"/>
                  <a:gd name="connsiteX10" fmla="*/ 89215 w 1209919"/>
                  <a:gd name="connsiteY10" fmla="*/ 340996 h 375440"/>
                  <a:gd name="connsiteX11" fmla="*/ 28255 w 1209919"/>
                  <a:gd name="connsiteY11" fmla="*/ 232411 h 375440"/>
                  <a:gd name="connsiteX12" fmla="*/ 5395 w 1209919"/>
                  <a:gd name="connsiteY12" fmla="*/ 108586 h 375440"/>
                  <a:gd name="connsiteX13" fmla="*/ 9205 w 1209919"/>
                  <a:gd name="connsiteY13" fmla="*/ 15241 h 3754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209919" h="375440">
                    <a:moveTo>
                      <a:pt x="9205" y="15241"/>
                    </a:moveTo>
                    <a:cubicBezTo>
                      <a:pt x="26985" y="-2857"/>
                      <a:pt x="58099" y="635"/>
                      <a:pt x="112074" y="0"/>
                    </a:cubicBezTo>
                    <a:cubicBezTo>
                      <a:pt x="159064" y="1905"/>
                      <a:pt x="259395" y="7621"/>
                      <a:pt x="333055" y="11431"/>
                    </a:cubicBezTo>
                    <a:cubicBezTo>
                      <a:pt x="420050" y="17146"/>
                      <a:pt x="551495" y="18416"/>
                      <a:pt x="634045" y="34291"/>
                    </a:cubicBezTo>
                    <a:cubicBezTo>
                      <a:pt x="716595" y="50166"/>
                      <a:pt x="764220" y="75566"/>
                      <a:pt x="828355" y="106681"/>
                    </a:cubicBezTo>
                    <a:cubicBezTo>
                      <a:pt x="892490" y="137796"/>
                      <a:pt x="960435" y="181611"/>
                      <a:pt x="1018855" y="220981"/>
                    </a:cubicBezTo>
                    <a:cubicBezTo>
                      <a:pt x="1077275" y="260351"/>
                      <a:pt x="1150618" y="317184"/>
                      <a:pt x="1178875" y="342901"/>
                    </a:cubicBezTo>
                    <a:cubicBezTo>
                      <a:pt x="1207132" y="368618"/>
                      <a:pt x="1227135" y="373381"/>
                      <a:pt x="1188400" y="375286"/>
                    </a:cubicBezTo>
                    <a:cubicBezTo>
                      <a:pt x="1149665" y="377191"/>
                      <a:pt x="1085212" y="360998"/>
                      <a:pt x="946465" y="354331"/>
                    </a:cubicBezTo>
                    <a:cubicBezTo>
                      <a:pt x="807718" y="347664"/>
                      <a:pt x="498790" y="337503"/>
                      <a:pt x="355915" y="335281"/>
                    </a:cubicBezTo>
                    <a:lnTo>
                      <a:pt x="89215" y="340996"/>
                    </a:lnTo>
                    <a:cubicBezTo>
                      <a:pt x="38733" y="321946"/>
                      <a:pt x="42225" y="271146"/>
                      <a:pt x="28255" y="232411"/>
                    </a:cubicBezTo>
                    <a:cubicBezTo>
                      <a:pt x="14285" y="193676"/>
                      <a:pt x="11745" y="142876"/>
                      <a:pt x="5395" y="108586"/>
                    </a:cubicBezTo>
                    <a:cubicBezTo>
                      <a:pt x="4760" y="85726"/>
                      <a:pt x="-8575" y="33339"/>
                      <a:pt x="9205" y="15241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52" name="자유형 17"/>
              <p:cNvSpPr/>
              <p:nvPr/>
            </p:nvSpPr>
            <p:spPr bwMode="auto">
              <a:xfrm>
                <a:off x="4382495" y="1782972"/>
                <a:ext cx="65876" cy="11297"/>
              </a:xfrm>
              <a:custGeom>
                <a:avLst/>
                <a:gdLst>
                  <a:gd name="connsiteX0" fmla="*/ 160723 w 256279"/>
                  <a:gd name="connsiteY0" fmla="*/ 3834 h 43948"/>
                  <a:gd name="connsiteX1" fmla="*/ 25468 w 256279"/>
                  <a:gd name="connsiteY1" fmla="*/ 1929 h 43948"/>
                  <a:gd name="connsiteX2" fmla="*/ 15943 w 256279"/>
                  <a:gd name="connsiteY2" fmla="*/ 32409 h 43948"/>
                  <a:gd name="connsiteX3" fmla="*/ 196918 w 256279"/>
                  <a:gd name="connsiteY3" fmla="*/ 43839 h 43948"/>
                  <a:gd name="connsiteX4" fmla="*/ 254068 w 256279"/>
                  <a:gd name="connsiteY4" fmla="*/ 26694 h 43948"/>
                  <a:gd name="connsiteX5" fmla="*/ 235018 w 256279"/>
                  <a:gd name="connsiteY5" fmla="*/ 9549 h 43948"/>
                  <a:gd name="connsiteX6" fmla="*/ 160723 w 256279"/>
                  <a:gd name="connsiteY6" fmla="*/ 3834 h 43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6279" h="43948">
                    <a:moveTo>
                      <a:pt x="160723" y="3834"/>
                    </a:moveTo>
                    <a:cubicBezTo>
                      <a:pt x="125798" y="2564"/>
                      <a:pt x="49598" y="-2834"/>
                      <a:pt x="25468" y="1929"/>
                    </a:cubicBezTo>
                    <a:cubicBezTo>
                      <a:pt x="1338" y="6692"/>
                      <a:pt x="-12632" y="25424"/>
                      <a:pt x="15943" y="32409"/>
                    </a:cubicBezTo>
                    <a:cubicBezTo>
                      <a:pt x="44518" y="39394"/>
                      <a:pt x="157231" y="44791"/>
                      <a:pt x="196918" y="43839"/>
                    </a:cubicBezTo>
                    <a:cubicBezTo>
                      <a:pt x="236605" y="42887"/>
                      <a:pt x="247718" y="32409"/>
                      <a:pt x="254068" y="26694"/>
                    </a:cubicBezTo>
                    <a:cubicBezTo>
                      <a:pt x="260418" y="20979"/>
                      <a:pt x="252798" y="13676"/>
                      <a:pt x="235018" y="9549"/>
                    </a:cubicBezTo>
                    <a:cubicBezTo>
                      <a:pt x="217238" y="5422"/>
                      <a:pt x="195648" y="5104"/>
                      <a:pt x="160723" y="3834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53" name="자유형 18"/>
              <p:cNvSpPr/>
              <p:nvPr/>
            </p:nvSpPr>
            <p:spPr bwMode="auto">
              <a:xfrm>
                <a:off x="4904182" y="1806631"/>
                <a:ext cx="98476" cy="62621"/>
              </a:xfrm>
              <a:custGeom>
                <a:avLst/>
                <a:gdLst>
                  <a:gd name="connsiteX0" fmla="*/ 102870 w 383111"/>
                  <a:gd name="connsiteY0" fmla="*/ 3231 h 243821"/>
                  <a:gd name="connsiteX1" fmla="*/ 184785 w 383111"/>
                  <a:gd name="connsiteY1" fmla="*/ 20376 h 243821"/>
                  <a:gd name="connsiteX2" fmla="*/ 299085 w 383111"/>
                  <a:gd name="connsiteY2" fmla="*/ 100386 h 243821"/>
                  <a:gd name="connsiteX3" fmla="*/ 382905 w 383111"/>
                  <a:gd name="connsiteY3" fmla="*/ 212781 h 243821"/>
                  <a:gd name="connsiteX4" fmla="*/ 320040 w 383111"/>
                  <a:gd name="connsiteY4" fmla="*/ 243261 h 243821"/>
                  <a:gd name="connsiteX5" fmla="*/ 234315 w 383111"/>
                  <a:gd name="connsiteY5" fmla="*/ 226116 h 243821"/>
                  <a:gd name="connsiteX6" fmla="*/ 177165 w 383111"/>
                  <a:gd name="connsiteY6" fmla="*/ 151821 h 243821"/>
                  <a:gd name="connsiteX7" fmla="*/ 74295 w 383111"/>
                  <a:gd name="connsiteY7" fmla="*/ 66096 h 243821"/>
                  <a:gd name="connsiteX8" fmla="*/ 0 w 383111"/>
                  <a:gd name="connsiteY8" fmla="*/ 7041 h 243821"/>
                  <a:gd name="connsiteX9" fmla="*/ 102870 w 383111"/>
                  <a:gd name="connsiteY9" fmla="*/ 3231 h 243821"/>
                  <a:gd name="connsiteX0" fmla="*/ 102870 w 383103"/>
                  <a:gd name="connsiteY0" fmla="*/ 3231 h 243614"/>
                  <a:gd name="connsiteX1" fmla="*/ 184785 w 383103"/>
                  <a:gd name="connsiteY1" fmla="*/ 20376 h 243614"/>
                  <a:gd name="connsiteX2" fmla="*/ 299085 w 383103"/>
                  <a:gd name="connsiteY2" fmla="*/ 100386 h 243614"/>
                  <a:gd name="connsiteX3" fmla="*/ 382905 w 383103"/>
                  <a:gd name="connsiteY3" fmla="*/ 212781 h 243614"/>
                  <a:gd name="connsiteX4" fmla="*/ 320040 w 383103"/>
                  <a:gd name="connsiteY4" fmla="*/ 243261 h 243614"/>
                  <a:gd name="connsiteX5" fmla="*/ 245745 w 383103"/>
                  <a:gd name="connsiteY5" fmla="*/ 224211 h 243614"/>
                  <a:gd name="connsiteX6" fmla="*/ 177165 w 383103"/>
                  <a:gd name="connsiteY6" fmla="*/ 151821 h 243614"/>
                  <a:gd name="connsiteX7" fmla="*/ 74295 w 383103"/>
                  <a:gd name="connsiteY7" fmla="*/ 66096 h 243614"/>
                  <a:gd name="connsiteX8" fmla="*/ 0 w 383103"/>
                  <a:gd name="connsiteY8" fmla="*/ 7041 h 243614"/>
                  <a:gd name="connsiteX9" fmla="*/ 102870 w 383103"/>
                  <a:gd name="connsiteY9" fmla="*/ 3231 h 2436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383103" h="243614">
                    <a:moveTo>
                      <a:pt x="102870" y="3231"/>
                    </a:moveTo>
                    <a:cubicBezTo>
                      <a:pt x="133667" y="5453"/>
                      <a:pt x="152083" y="4184"/>
                      <a:pt x="184785" y="20376"/>
                    </a:cubicBezTo>
                    <a:cubicBezTo>
                      <a:pt x="217487" y="36568"/>
                      <a:pt x="266065" y="68319"/>
                      <a:pt x="299085" y="100386"/>
                    </a:cubicBezTo>
                    <a:cubicBezTo>
                      <a:pt x="332105" y="132454"/>
                      <a:pt x="379413" y="188969"/>
                      <a:pt x="382905" y="212781"/>
                    </a:cubicBezTo>
                    <a:cubicBezTo>
                      <a:pt x="386398" y="236594"/>
                      <a:pt x="342900" y="241356"/>
                      <a:pt x="320040" y="243261"/>
                    </a:cubicBezTo>
                    <a:cubicBezTo>
                      <a:pt x="297180" y="245166"/>
                      <a:pt x="269557" y="239451"/>
                      <a:pt x="245745" y="224211"/>
                    </a:cubicBezTo>
                    <a:cubicBezTo>
                      <a:pt x="221933" y="208971"/>
                      <a:pt x="205740" y="178173"/>
                      <a:pt x="177165" y="151821"/>
                    </a:cubicBezTo>
                    <a:cubicBezTo>
                      <a:pt x="148590" y="125469"/>
                      <a:pt x="103822" y="90226"/>
                      <a:pt x="74295" y="66096"/>
                    </a:cubicBezTo>
                    <a:cubicBezTo>
                      <a:pt x="44768" y="41966"/>
                      <a:pt x="0" y="18471"/>
                      <a:pt x="0" y="7041"/>
                    </a:cubicBezTo>
                    <a:cubicBezTo>
                      <a:pt x="0" y="-4389"/>
                      <a:pt x="72073" y="1009"/>
                      <a:pt x="102870" y="3231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54" name="타원 19"/>
              <p:cNvSpPr/>
              <p:nvPr/>
            </p:nvSpPr>
            <p:spPr bwMode="auto">
              <a:xfrm>
                <a:off x="4029835" y="1877285"/>
                <a:ext cx="174598" cy="174598"/>
              </a:xfrm>
              <a:prstGeom prst="ellipse">
                <a:avLst/>
              </a:prstGeom>
              <a:solidFill>
                <a:srgbClr val="777777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55" name="타원 20"/>
              <p:cNvSpPr/>
              <p:nvPr/>
            </p:nvSpPr>
            <p:spPr bwMode="auto">
              <a:xfrm>
                <a:off x="4723017" y="1874347"/>
                <a:ext cx="174598" cy="174598"/>
              </a:xfrm>
              <a:prstGeom prst="ellipse">
                <a:avLst/>
              </a:prstGeom>
              <a:solidFill>
                <a:srgbClr val="777777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56" name="타원 21"/>
              <p:cNvSpPr/>
              <p:nvPr/>
            </p:nvSpPr>
            <p:spPr bwMode="auto">
              <a:xfrm>
                <a:off x="4049814" y="1897263"/>
                <a:ext cx="134641" cy="134641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57" name="타원 22"/>
              <p:cNvSpPr/>
              <p:nvPr/>
            </p:nvSpPr>
            <p:spPr bwMode="auto">
              <a:xfrm>
                <a:off x="4742995" y="1894326"/>
                <a:ext cx="134641" cy="134641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</p:grpSp>
        <p:sp>
          <p:nvSpPr>
            <p:cNvPr id="6" name="자유형 23"/>
            <p:cNvSpPr/>
            <p:nvPr/>
          </p:nvSpPr>
          <p:spPr bwMode="auto">
            <a:xfrm>
              <a:off x="805806" y="1272291"/>
              <a:ext cx="3176124" cy="991372"/>
            </a:xfrm>
            <a:custGeom>
              <a:avLst/>
              <a:gdLst>
                <a:gd name="connsiteX0" fmla="*/ 568439 w 4424182"/>
                <a:gd name="connsiteY0" fmla="*/ 434538 h 1399961"/>
                <a:gd name="connsiteX1" fmla="*/ 1155179 w 4424182"/>
                <a:gd name="connsiteY1" fmla="*/ 106878 h 1399961"/>
                <a:gd name="connsiteX2" fmla="*/ 1467599 w 4424182"/>
                <a:gd name="connsiteY2" fmla="*/ 15438 h 1399961"/>
                <a:gd name="connsiteX3" fmla="*/ 1890509 w 4424182"/>
                <a:gd name="connsiteY3" fmla="*/ 198 h 1399961"/>
                <a:gd name="connsiteX4" fmla="*/ 2176259 w 4424182"/>
                <a:gd name="connsiteY4" fmla="*/ 7818 h 1399961"/>
                <a:gd name="connsiteX5" fmla="*/ 2347709 w 4424182"/>
                <a:gd name="connsiteY5" fmla="*/ 23058 h 1399961"/>
                <a:gd name="connsiteX6" fmla="*/ 2500109 w 4424182"/>
                <a:gd name="connsiteY6" fmla="*/ 49728 h 1399961"/>
                <a:gd name="connsiteX7" fmla="*/ 2736329 w 4424182"/>
                <a:gd name="connsiteY7" fmla="*/ 129738 h 1399961"/>
                <a:gd name="connsiteX8" fmla="*/ 2915399 w 4424182"/>
                <a:gd name="connsiteY8" fmla="*/ 247848 h 1399961"/>
                <a:gd name="connsiteX9" fmla="*/ 3071609 w 4424182"/>
                <a:gd name="connsiteY9" fmla="*/ 373578 h 1399961"/>
                <a:gd name="connsiteX10" fmla="*/ 3296399 w 4424182"/>
                <a:gd name="connsiteY10" fmla="*/ 514548 h 1399961"/>
                <a:gd name="connsiteX11" fmla="*/ 3582149 w 4424182"/>
                <a:gd name="connsiteY11" fmla="*/ 552648 h 1399961"/>
                <a:gd name="connsiteX12" fmla="*/ 3704069 w 4424182"/>
                <a:gd name="connsiteY12" fmla="*/ 564078 h 1399961"/>
                <a:gd name="connsiteX13" fmla="*/ 3879329 w 4424182"/>
                <a:gd name="connsiteY13" fmla="*/ 590748 h 1399961"/>
                <a:gd name="connsiteX14" fmla="*/ 4134599 w 4424182"/>
                <a:gd name="connsiteY14" fmla="*/ 663138 h 1399961"/>
                <a:gd name="connsiteX15" fmla="*/ 4317479 w 4424182"/>
                <a:gd name="connsiteY15" fmla="*/ 781248 h 1399961"/>
                <a:gd name="connsiteX16" fmla="*/ 4367009 w 4424182"/>
                <a:gd name="connsiteY16" fmla="*/ 861258 h 1399961"/>
                <a:gd name="connsiteX17" fmla="*/ 4416539 w 4424182"/>
                <a:gd name="connsiteY17" fmla="*/ 1006038 h 1399961"/>
                <a:gd name="connsiteX18" fmla="*/ 4412729 w 4424182"/>
                <a:gd name="connsiteY18" fmla="*/ 1223208 h 1399961"/>
                <a:gd name="connsiteX19" fmla="*/ 4309859 w 4424182"/>
                <a:gd name="connsiteY19" fmla="*/ 1348938 h 1399961"/>
                <a:gd name="connsiteX20" fmla="*/ 4031729 w 4424182"/>
                <a:gd name="connsiteY20" fmla="*/ 1398468 h 1399961"/>
                <a:gd name="connsiteX21" fmla="*/ 3993629 w 4424182"/>
                <a:gd name="connsiteY21" fmla="*/ 1379418 h 1399961"/>
                <a:gd name="connsiteX22" fmla="*/ 4001249 w 4424182"/>
                <a:gd name="connsiteY22" fmla="*/ 1303218 h 1399961"/>
                <a:gd name="connsiteX23" fmla="*/ 3947909 w 4424182"/>
                <a:gd name="connsiteY23" fmla="*/ 1116528 h 1399961"/>
                <a:gd name="connsiteX24" fmla="*/ 3845039 w 4424182"/>
                <a:gd name="connsiteY24" fmla="*/ 990798 h 1399961"/>
                <a:gd name="connsiteX25" fmla="*/ 3700259 w 4424182"/>
                <a:gd name="connsiteY25" fmla="*/ 929838 h 1399961"/>
                <a:gd name="connsiteX26" fmla="*/ 3601199 w 4424182"/>
                <a:gd name="connsiteY26" fmla="*/ 910788 h 1399961"/>
                <a:gd name="connsiteX27" fmla="*/ 3555479 w 4424182"/>
                <a:gd name="connsiteY27" fmla="*/ 910788 h 1399961"/>
                <a:gd name="connsiteX28" fmla="*/ 3444989 w 4424182"/>
                <a:gd name="connsiteY28" fmla="*/ 937458 h 1399961"/>
                <a:gd name="connsiteX29" fmla="*/ 3307829 w 4424182"/>
                <a:gd name="connsiteY29" fmla="*/ 1017468 h 1399961"/>
                <a:gd name="connsiteX30" fmla="*/ 3197339 w 4424182"/>
                <a:gd name="connsiteY30" fmla="*/ 1215588 h 1399961"/>
                <a:gd name="connsiteX31" fmla="*/ 3185909 w 4424182"/>
                <a:gd name="connsiteY31" fmla="*/ 1364178 h 1399961"/>
                <a:gd name="connsiteX32" fmla="*/ 3018269 w 4424182"/>
                <a:gd name="connsiteY32" fmla="*/ 1375608 h 1399961"/>
                <a:gd name="connsiteX33" fmla="*/ 2355329 w 4424182"/>
                <a:gd name="connsiteY33" fmla="*/ 1367988 h 1399961"/>
                <a:gd name="connsiteX34" fmla="*/ 1315199 w 4424182"/>
                <a:gd name="connsiteY34" fmla="*/ 1352748 h 1399961"/>
                <a:gd name="connsiteX35" fmla="*/ 1292339 w 4424182"/>
                <a:gd name="connsiteY35" fmla="*/ 1299408 h 1399961"/>
                <a:gd name="connsiteX36" fmla="*/ 1277099 w 4424182"/>
                <a:gd name="connsiteY36" fmla="*/ 1188918 h 1399961"/>
                <a:gd name="connsiteX37" fmla="*/ 1158989 w 4424182"/>
                <a:gd name="connsiteY37" fmla="*/ 1002228 h 1399961"/>
                <a:gd name="connsiteX38" fmla="*/ 949439 w 4424182"/>
                <a:gd name="connsiteY38" fmla="*/ 918408 h 1399961"/>
                <a:gd name="connsiteX39" fmla="*/ 690359 w 4424182"/>
                <a:gd name="connsiteY39" fmla="*/ 948888 h 1399961"/>
                <a:gd name="connsiteX40" fmla="*/ 537959 w 4424182"/>
                <a:gd name="connsiteY40" fmla="*/ 1112718 h 1399961"/>
                <a:gd name="connsiteX41" fmla="*/ 480809 w 4424182"/>
                <a:gd name="connsiteY41" fmla="*/ 1284168 h 1399961"/>
                <a:gd name="connsiteX42" fmla="*/ 141719 w 4424182"/>
                <a:gd name="connsiteY42" fmla="*/ 1246068 h 1399961"/>
                <a:gd name="connsiteX43" fmla="*/ 31229 w 4424182"/>
                <a:gd name="connsiteY43" fmla="*/ 1173678 h 1399961"/>
                <a:gd name="connsiteX44" fmla="*/ 749 w 4424182"/>
                <a:gd name="connsiteY44" fmla="*/ 1047948 h 1399961"/>
                <a:gd name="connsiteX45" fmla="*/ 54089 w 4424182"/>
                <a:gd name="connsiteY45" fmla="*/ 948888 h 1399961"/>
                <a:gd name="connsiteX46" fmla="*/ 80759 w 4424182"/>
                <a:gd name="connsiteY46" fmla="*/ 617418 h 1399961"/>
                <a:gd name="connsiteX47" fmla="*/ 130289 w 4424182"/>
                <a:gd name="connsiteY47" fmla="*/ 503118 h 1399961"/>
                <a:gd name="connsiteX48" fmla="*/ 187439 w 4424182"/>
                <a:gd name="connsiteY48" fmla="*/ 457398 h 1399961"/>
                <a:gd name="connsiteX49" fmla="*/ 431279 w 4424182"/>
                <a:gd name="connsiteY49" fmla="*/ 449778 h 1399961"/>
                <a:gd name="connsiteX50" fmla="*/ 568439 w 4424182"/>
                <a:gd name="connsiteY50" fmla="*/ 434538 h 1399961"/>
                <a:gd name="connsiteX0" fmla="*/ 568439 w 4424182"/>
                <a:gd name="connsiteY0" fmla="*/ 434538 h 1399961"/>
                <a:gd name="connsiteX1" fmla="*/ 1155179 w 4424182"/>
                <a:gd name="connsiteY1" fmla="*/ 106878 h 1399961"/>
                <a:gd name="connsiteX2" fmla="*/ 1467599 w 4424182"/>
                <a:gd name="connsiteY2" fmla="*/ 15438 h 1399961"/>
                <a:gd name="connsiteX3" fmla="*/ 1890509 w 4424182"/>
                <a:gd name="connsiteY3" fmla="*/ 198 h 1399961"/>
                <a:gd name="connsiteX4" fmla="*/ 2176259 w 4424182"/>
                <a:gd name="connsiteY4" fmla="*/ 7818 h 1399961"/>
                <a:gd name="connsiteX5" fmla="*/ 2347709 w 4424182"/>
                <a:gd name="connsiteY5" fmla="*/ 23058 h 1399961"/>
                <a:gd name="connsiteX6" fmla="*/ 2500109 w 4424182"/>
                <a:gd name="connsiteY6" fmla="*/ 49728 h 1399961"/>
                <a:gd name="connsiteX7" fmla="*/ 2736329 w 4424182"/>
                <a:gd name="connsiteY7" fmla="*/ 129738 h 1399961"/>
                <a:gd name="connsiteX8" fmla="*/ 2915399 w 4424182"/>
                <a:gd name="connsiteY8" fmla="*/ 247848 h 1399961"/>
                <a:gd name="connsiteX9" fmla="*/ 3071609 w 4424182"/>
                <a:gd name="connsiteY9" fmla="*/ 373578 h 1399961"/>
                <a:gd name="connsiteX10" fmla="*/ 3296399 w 4424182"/>
                <a:gd name="connsiteY10" fmla="*/ 514548 h 1399961"/>
                <a:gd name="connsiteX11" fmla="*/ 3582149 w 4424182"/>
                <a:gd name="connsiteY11" fmla="*/ 552648 h 1399961"/>
                <a:gd name="connsiteX12" fmla="*/ 3704069 w 4424182"/>
                <a:gd name="connsiteY12" fmla="*/ 564078 h 1399961"/>
                <a:gd name="connsiteX13" fmla="*/ 3879329 w 4424182"/>
                <a:gd name="connsiteY13" fmla="*/ 590748 h 1399961"/>
                <a:gd name="connsiteX14" fmla="*/ 4134599 w 4424182"/>
                <a:gd name="connsiteY14" fmla="*/ 663138 h 1399961"/>
                <a:gd name="connsiteX15" fmla="*/ 4317479 w 4424182"/>
                <a:gd name="connsiteY15" fmla="*/ 781248 h 1399961"/>
                <a:gd name="connsiteX16" fmla="*/ 4367009 w 4424182"/>
                <a:gd name="connsiteY16" fmla="*/ 861258 h 1399961"/>
                <a:gd name="connsiteX17" fmla="*/ 4416539 w 4424182"/>
                <a:gd name="connsiteY17" fmla="*/ 1006038 h 1399961"/>
                <a:gd name="connsiteX18" fmla="*/ 4412729 w 4424182"/>
                <a:gd name="connsiteY18" fmla="*/ 1223208 h 1399961"/>
                <a:gd name="connsiteX19" fmla="*/ 4309859 w 4424182"/>
                <a:gd name="connsiteY19" fmla="*/ 1348938 h 1399961"/>
                <a:gd name="connsiteX20" fmla="*/ 4031729 w 4424182"/>
                <a:gd name="connsiteY20" fmla="*/ 1398468 h 1399961"/>
                <a:gd name="connsiteX21" fmla="*/ 3993629 w 4424182"/>
                <a:gd name="connsiteY21" fmla="*/ 1379418 h 1399961"/>
                <a:gd name="connsiteX22" fmla="*/ 4001249 w 4424182"/>
                <a:gd name="connsiteY22" fmla="*/ 1303218 h 1399961"/>
                <a:gd name="connsiteX23" fmla="*/ 3947909 w 4424182"/>
                <a:gd name="connsiteY23" fmla="*/ 1116528 h 1399961"/>
                <a:gd name="connsiteX24" fmla="*/ 3845039 w 4424182"/>
                <a:gd name="connsiteY24" fmla="*/ 990798 h 1399961"/>
                <a:gd name="connsiteX25" fmla="*/ 3700259 w 4424182"/>
                <a:gd name="connsiteY25" fmla="*/ 929838 h 1399961"/>
                <a:gd name="connsiteX26" fmla="*/ 3601199 w 4424182"/>
                <a:gd name="connsiteY26" fmla="*/ 910788 h 1399961"/>
                <a:gd name="connsiteX27" fmla="*/ 3555479 w 4424182"/>
                <a:gd name="connsiteY27" fmla="*/ 910788 h 1399961"/>
                <a:gd name="connsiteX28" fmla="*/ 3444989 w 4424182"/>
                <a:gd name="connsiteY28" fmla="*/ 937458 h 1399961"/>
                <a:gd name="connsiteX29" fmla="*/ 3307829 w 4424182"/>
                <a:gd name="connsiteY29" fmla="*/ 1017468 h 1399961"/>
                <a:gd name="connsiteX30" fmla="*/ 3197339 w 4424182"/>
                <a:gd name="connsiteY30" fmla="*/ 1215588 h 1399961"/>
                <a:gd name="connsiteX31" fmla="*/ 3185909 w 4424182"/>
                <a:gd name="connsiteY31" fmla="*/ 1364178 h 1399961"/>
                <a:gd name="connsiteX32" fmla="*/ 3018269 w 4424182"/>
                <a:gd name="connsiteY32" fmla="*/ 1375608 h 1399961"/>
                <a:gd name="connsiteX33" fmla="*/ 2355329 w 4424182"/>
                <a:gd name="connsiteY33" fmla="*/ 1367988 h 1399961"/>
                <a:gd name="connsiteX34" fmla="*/ 1315199 w 4424182"/>
                <a:gd name="connsiteY34" fmla="*/ 1352748 h 1399961"/>
                <a:gd name="connsiteX35" fmla="*/ 1292339 w 4424182"/>
                <a:gd name="connsiteY35" fmla="*/ 1299408 h 1399961"/>
                <a:gd name="connsiteX36" fmla="*/ 1277099 w 4424182"/>
                <a:gd name="connsiteY36" fmla="*/ 1188918 h 1399961"/>
                <a:gd name="connsiteX37" fmla="*/ 1158989 w 4424182"/>
                <a:gd name="connsiteY37" fmla="*/ 1002228 h 1399961"/>
                <a:gd name="connsiteX38" fmla="*/ 949439 w 4424182"/>
                <a:gd name="connsiteY38" fmla="*/ 918408 h 1399961"/>
                <a:gd name="connsiteX39" fmla="*/ 690359 w 4424182"/>
                <a:gd name="connsiteY39" fmla="*/ 948888 h 1399961"/>
                <a:gd name="connsiteX40" fmla="*/ 537959 w 4424182"/>
                <a:gd name="connsiteY40" fmla="*/ 1112718 h 1399961"/>
                <a:gd name="connsiteX41" fmla="*/ 480809 w 4424182"/>
                <a:gd name="connsiteY41" fmla="*/ 1284168 h 1399961"/>
                <a:gd name="connsiteX42" fmla="*/ 141719 w 4424182"/>
                <a:gd name="connsiteY42" fmla="*/ 1246068 h 1399961"/>
                <a:gd name="connsiteX43" fmla="*/ 31229 w 4424182"/>
                <a:gd name="connsiteY43" fmla="*/ 1173678 h 1399961"/>
                <a:gd name="connsiteX44" fmla="*/ 749 w 4424182"/>
                <a:gd name="connsiteY44" fmla="*/ 1047948 h 1399961"/>
                <a:gd name="connsiteX45" fmla="*/ 54089 w 4424182"/>
                <a:gd name="connsiteY45" fmla="*/ 948888 h 1399961"/>
                <a:gd name="connsiteX46" fmla="*/ 80759 w 4424182"/>
                <a:gd name="connsiteY46" fmla="*/ 617418 h 1399961"/>
                <a:gd name="connsiteX47" fmla="*/ 130289 w 4424182"/>
                <a:gd name="connsiteY47" fmla="*/ 503118 h 1399961"/>
                <a:gd name="connsiteX48" fmla="*/ 187439 w 4424182"/>
                <a:gd name="connsiteY48" fmla="*/ 457398 h 1399961"/>
                <a:gd name="connsiteX49" fmla="*/ 431279 w 4424182"/>
                <a:gd name="connsiteY49" fmla="*/ 449778 h 1399961"/>
                <a:gd name="connsiteX50" fmla="*/ 568439 w 4424182"/>
                <a:gd name="connsiteY50" fmla="*/ 434538 h 1399961"/>
                <a:gd name="connsiteX0" fmla="*/ 568439 w 4424182"/>
                <a:gd name="connsiteY0" fmla="*/ 434538 h 1399961"/>
                <a:gd name="connsiteX1" fmla="*/ 1155179 w 4424182"/>
                <a:gd name="connsiteY1" fmla="*/ 106878 h 1399961"/>
                <a:gd name="connsiteX2" fmla="*/ 1467599 w 4424182"/>
                <a:gd name="connsiteY2" fmla="*/ 15438 h 1399961"/>
                <a:gd name="connsiteX3" fmla="*/ 1890509 w 4424182"/>
                <a:gd name="connsiteY3" fmla="*/ 198 h 1399961"/>
                <a:gd name="connsiteX4" fmla="*/ 2176259 w 4424182"/>
                <a:gd name="connsiteY4" fmla="*/ 7818 h 1399961"/>
                <a:gd name="connsiteX5" fmla="*/ 2347709 w 4424182"/>
                <a:gd name="connsiteY5" fmla="*/ 23058 h 1399961"/>
                <a:gd name="connsiteX6" fmla="*/ 2500109 w 4424182"/>
                <a:gd name="connsiteY6" fmla="*/ 49728 h 1399961"/>
                <a:gd name="connsiteX7" fmla="*/ 2736329 w 4424182"/>
                <a:gd name="connsiteY7" fmla="*/ 129738 h 1399961"/>
                <a:gd name="connsiteX8" fmla="*/ 2915399 w 4424182"/>
                <a:gd name="connsiteY8" fmla="*/ 247848 h 1399961"/>
                <a:gd name="connsiteX9" fmla="*/ 3071609 w 4424182"/>
                <a:gd name="connsiteY9" fmla="*/ 373578 h 1399961"/>
                <a:gd name="connsiteX10" fmla="*/ 3296399 w 4424182"/>
                <a:gd name="connsiteY10" fmla="*/ 514548 h 1399961"/>
                <a:gd name="connsiteX11" fmla="*/ 3582149 w 4424182"/>
                <a:gd name="connsiteY11" fmla="*/ 552648 h 1399961"/>
                <a:gd name="connsiteX12" fmla="*/ 3704069 w 4424182"/>
                <a:gd name="connsiteY12" fmla="*/ 564078 h 1399961"/>
                <a:gd name="connsiteX13" fmla="*/ 3879329 w 4424182"/>
                <a:gd name="connsiteY13" fmla="*/ 590748 h 1399961"/>
                <a:gd name="connsiteX14" fmla="*/ 4134599 w 4424182"/>
                <a:gd name="connsiteY14" fmla="*/ 663138 h 1399961"/>
                <a:gd name="connsiteX15" fmla="*/ 4317479 w 4424182"/>
                <a:gd name="connsiteY15" fmla="*/ 781248 h 1399961"/>
                <a:gd name="connsiteX16" fmla="*/ 4367009 w 4424182"/>
                <a:gd name="connsiteY16" fmla="*/ 861258 h 1399961"/>
                <a:gd name="connsiteX17" fmla="*/ 4416539 w 4424182"/>
                <a:gd name="connsiteY17" fmla="*/ 1006038 h 1399961"/>
                <a:gd name="connsiteX18" fmla="*/ 4412729 w 4424182"/>
                <a:gd name="connsiteY18" fmla="*/ 1223208 h 1399961"/>
                <a:gd name="connsiteX19" fmla="*/ 4309859 w 4424182"/>
                <a:gd name="connsiteY19" fmla="*/ 1348938 h 1399961"/>
                <a:gd name="connsiteX20" fmla="*/ 4031729 w 4424182"/>
                <a:gd name="connsiteY20" fmla="*/ 1398468 h 1399961"/>
                <a:gd name="connsiteX21" fmla="*/ 3993629 w 4424182"/>
                <a:gd name="connsiteY21" fmla="*/ 1379418 h 1399961"/>
                <a:gd name="connsiteX22" fmla="*/ 4001249 w 4424182"/>
                <a:gd name="connsiteY22" fmla="*/ 1303218 h 1399961"/>
                <a:gd name="connsiteX23" fmla="*/ 3947909 w 4424182"/>
                <a:gd name="connsiteY23" fmla="*/ 1116528 h 1399961"/>
                <a:gd name="connsiteX24" fmla="*/ 3845039 w 4424182"/>
                <a:gd name="connsiteY24" fmla="*/ 990798 h 1399961"/>
                <a:gd name="connsiteX25" fmla="*/ 3700259 w 4424182"/>
                <a:gd name="connsiteY25" fmla="*/ 929838 h 1399961"/>
                <a:gd name="connsiteX26" fmla="*/ 3601199 w 4424182"/>
                <a:gd name="connsiteY26" fmla="*/ 910788 h 1399961"/>
                <a:gd name="connsiteX27" fmla="*/ 3555479 w 4424182"/>
                <a:gd name="connsiteY27" fmla="*/ 910788 h 1399961"/>
                <a:gd name="connsiteX28" fmla="*/ 3444989 w 4424182"/>
                <a:gd name="connsiteY28" fmla="*/ 937458 h 1399961"/>
                <a:gd name="connsiteX29" fmla="*/ 3307829 w 4424182"/>
                <a:gd name="connsiteY29" fmla="*/ 1017468 h 1399961"/>
                <a:gd name="connsiteX30" fmla="*/ 3197339 w 4424182"/>
                <a:gd name="connsiteY30" fmla="*/ 1215588 h 1399961"/>
                <a:gd name="connsiteX31" fmla="*/ 3185909 w 4424182"/>
                <a:gd name="connsiteY31" fmla="*/ 1364178 h 1399961"/>
                <a:gd name="connsiteX32" fmla="*/ 3018269 w 4424182"/>
                <a:gd name="connsiteY32" fmla="*/ 1375608 h 1399961"/>
                <a:gd name="connsiteX33" fmla="*/ 2355329 w 4424182"/>
                <a:gd name="connsiteY33" fmla="*/ 1367988 h 1399961"/>
                <a:gd name="connsiteX34" fmla="*/ 1315199 w 4424182"/>
                <a:gd name="connsiteY34" fmla="*/ 1352748 h 1399961"/>
                <a:gd name="connsiteX35" fmla="*/ 1292339 w 4424182"/>
                <a:gd name="connsiteY35" fmla="*/ 1299408 h 1399961"/>
                <a:gd name="connsiteX36" fmla="*/ 1277099 w 4424182"/>
                <a:gd name="connsiteY36" fmla="*/ 1188918 h 1399961"/>
                <a:gd name="connsiteX37" fmla="*/ 1158989 w 4424182"/>
                <a:gd name="connsiteY37" fmla="*/ 1002228 h 1399961"/>
                <a:gd name="connsiteX38" fmla="*/ 949439 w 4424182"/>
                <a:gd name="connsiteY38" fmla="*/ 918408 h 1399961"/>
                <a:gd name="connsiteX39" fmla="*/ 690359 w 4424182"/>
                <a:gd name="connsiteY39" fmla="*/ 948888 h 1399961"/>
                <a:gd name="connsiteX40" fmla="*/ 537959 w 4424182"/>
                <a:gd name="connsiteY40" fmla="*/ 1112718 h 1399961"/>
                <a:gd name="connsiteX41" fmla="*/ 480809 w 4424182"/>
                <a:gd name="connsiteY41" fmla="*/ 1284168 h 1399961"/>
                <a:gd name="connsiteX42" fmla="*/ 141719 w 4424182"/>
                <a:gd name="connsiteY42" fmla="*/ 1246068 h 1399961"/>
                <a:gd name="connsiteX43" fmla="*/ 31229 w 4424182"/>
                <a:gd name="connsiteY43" fmla="*/ 1173678 h 1399961"/>
                <a:gd name="connsiteX44" fmla="*/ 749 w 4424182"/>
                <a:gd name="connsiteY44" fmla="*/ 1047948 h 1399961"/>
                <a:gd name="connsiteX45" fmla="*/ 54089 w 4424182"/>
                <a:gd name="connsiteY45" fmla="*/ 948888 h 1399961"/>
                <a:gd name="connsiteX46" fmla="*/ 80759 w 4424182"/>
                <a:gd name="connsiteY46" fmla="*/ 617418 h 1399961"/>
                <a:gd name="connsiteX47" fmla="*/ 130289 w 4424182"/>
                <a:gd name="connsiteY47" fmla="*/ 503118 h 1399961"/>
                <a:gd name="connsiteX48" fmla="*/ 187439 w 4424182"/>
                <a:gd name="connsiteY48" fmla="*/ 457398 h 1399961"/>
                <a:gd name="connsiteX49" fmla="*/ 431279 w 4424182"/>
                <a:gd name="connsiteY49" fmla="*/ 449778 h 1399961"/>
                <a:gd name="connsiteX50" fmla="*/ 492239 w 4424182"/>
                <a:gd name="connsiteY50" fmla="*/ 453588 h 1399961"/>
                <a:gd name="connsiteX51" fmla="*/ 568439 w 4424182"/>
                <a:gd name="connsiteY51" fmla="*/ 434538 h 1399961"/>
                <a:gd name="connsiteX0" fmla="*/ 568439 w 4424182"/>
                <a:gd name="connsiteY0" fmla="*/ 434538 h 1399961"/>
                <a:gd name="connsiteX1" fmla="*/ 1155179 w 4424182"/>
                <a:gd name="connsiteY1" fmla="*/ 106878 h 1399961"/>
                <a:gd name="connsiteX2" fmla="*/ 1467599 w 4424182"/>
                <a:gd name="connsiteY2" fmla="*/ 15438 h 1399961"/>
                <a:gd name="connsiteX3" fmla="*/ 1890509 w 4424182"/>
                <a:gd name="connsiteY3" fmla="*/ 198 h 1399961"/>
                <a:gd name="connsiteX4" fmla="*/ 2176259 w 4424182"/>
                <a:gd name="connsiteY4" fmla="*/ 7818 h 1399961"/>
                <a:gd name="connsiteX5" fmla="*/ 2347709 w 4424182"/>
                <a:gd name="connsiteY5" fmla="*/ 23058 h 1399961"/>
                <a:gd name="connsiteX6" fmla="*/ 2500109 w 4424182"/>
                <a:gd name="connsiteY6" fmla="*/ 49728 h 1399961"/>
                <a:gd name="connsiteX7" fmla="*/ 2736329 w 4424182"/>
                <a:gd name="connsiteY7" fmla="*/ 129738 h 1399961"/>
                <a:gd name="connsiteX8" fmla="*/ 2915399 w 4424182"/>
                <a:gd name="connsiteY8" fmla="*/ 247848 h 1399961"/>
                <a:gd name="connsiteX9" fmla="*/ 3071609 w 4424182"/>
                <a:gd name="connsiteY9" fmla="*/ 373578 h 1399961"/>
                <a:gd name="connsiteX10" fmla="*/ 3296399 w 4424182"/>
                <a:gd name="connsiteY10" fmla="*/ 514548 h 1399961"/>
                <a:gd name="connsiteX11" fmla="*/ 3582149 w 4424182"/>
                <a:gd name="connsiteY11" fmla="*/ 552648 h 1399961"/>
                <a:gd name="connsiteX12" fmla="*/ 3704069 w 4424182"/>
                <a:gd name="connsiteY12" fmla="*/ 564078 h 1399961"/>
                <a:gd name="connsiteX13" fmla="*/ 3879329 w 4424182"/>
                <a:gd name="connsiteY13" fmla="*/ 590748 h 1399961"/>
                <a:gd name="connsiteX14" fmla="*/ 4134599 w 4424182"/>
                <a:gd name="connsiteY14" fmla="*/ 663138 h 1399961"/>
                <a:gd name="connsiteX15" fmla="*/ 4317479 w 4424182"/>
                <a:gd name="connsiteY15" fmla="*/ 781248 h 1399961"/>
                <a:gd name="connsiteX16" fmla="*/ 4367009 w 4424182"/>
                <a:gd name="connsiteY16" fmla="*/ 861258 h 1399961"/>
                <a:gd name="connsiteX17" fmla="*/ 4416539 w 4424182"/>
                <a:gd name="connsiteY17" fmla="*/ 1006038 h 1399961"/>
                <a:gd name="connsiteX18" fmla="*/ 4412729 w 4424182"/>
                <a:gd name="connsiteY18" fmla="*/ 1223208 h 1399961"/>
                <a:gd name="connsiteX19" fmla="*/ 4309859 w 4424182"/>
                <a:gd name="connsiteY19" fmla="*/ 1348938 h 1399961"/>
                <a:gd name="connsiteX20" fmla="*/ 4031729 w 4424182"/>
                <a:gd name="connsiteY20" fmla="*/ 1398468 h 1399961"/>
                <a:gd name="connsiteX21" fmla="*/ 3993629 w 4424182"/>
                <a:gd name="connsiteY21" fmla="*/ 1379418 h 1399961"/>
                <a:gd name="connsiteX22" fmla="*/ 4001249 w 4424182"/>
                <a:gd name="connsiteY22" fmla="*/ 1303218 h 1399961"/>
                <a:gd name="connsiteX23" fmla="*/ 3947909 w 4424182"/>
                <a:gd name="connsiteY23" fmla="*/ 1116528 h 1399961"/>
                <a:gd name="connsiteX24" fmla="*/ 3845039 w 4424182"/>
                <a:gd name="connsiteY24" fmla="*/ 990798 h 1399961"/>
                <a:gd name="connsiteX25" fmla="*/ 3700259 w 4424182"/>
                <a:gd name="connsiteY25" fmla="*/ 929838 h 1399961"/>
                <a:gd name="connsiteX26" fmla="*/ 3601199 w 4424182"/>
                <a:gd name="connsiteY26" fmla="*/ 910788 h 1399961"/>
                <a:gd name="connsiteX27" fmla="*/ 3555479 w 4424182"/>
                <a:gd name="connsiteY27" fmla="*/ 910788 h 1399961"/>
                <a:gd name="connsiteX28" fmla="*/ 3444989 w 4424182"/>
                <a:gd name="connsiteY28" fmla="*/ 937458 h 1399961"/>
                <a:gd name="connsiteX29" fmla="*/ 3307829 w 4424182"/>
                <a:gd name="connsiteY29" fmla="*/ 1017468 h 1399961"/>
                <a:gd name="connsiteX30" fmla="*/ 3197339 w 4424182"/>
                <a:gd name="connsiteY30" fmla="*/ 1215588 h 1399961"/>
                <a:gd name="connsiteX31" fmla="*/ 3185909 w 4424182"/>
                <a:gd name="connsiteY31" fmla="*/ 1364178 h 1399961"/>
                <a:gd name="connsiteX32" fmla="*/ 3018269 w 4424182"/>
                <a:gd name="connsiteY32" fmla="*/ 1375608 h 1399961"/>
                <a:gd name="connsiteX33" fmla="*/ 2355329 w 4424182"/>
                <a:gd name="connsiteY33" fmla="*/ 1367988 h 1399961"/>
                <a:gd name="connsiteX34" fmla="*/ 1315199 w 4424182"/>
                <a:gd name="connsiteY34" fmla="*/ 1352748 h 1399961"/>
                <a:gd name="connsiteX35" fmla="*/ 1292339 w 4424182"/>
                <a:gd name="connsiteY35" fmla="*/ 1299408 h 1399961"/>
                <a:gd name="connsiteX36" fmla="*/ 1277099 w 4424182"/>
                <a:gd name="connsiteY36" fmla="*/ 1188918 h 1399961"/>
                <a:gd name="connsiteX37" fmla="*/ 1158989 w 4424182"/>
                <a:gd name="connsiteY37" fmla="*/ 1002228 h 1399961"/>
                <a:gd name="connsiteX38" fmla="*/ 949439 w 4424182"/>
                <a:gd name="connsiteY38" fmla="*/ 918408 h 1399961"/>
                <a:gd name="connsiteX39" fmla="*/ 690359 w 4424182"/>
                <a:gd name="connsiteY39" fmla="*/ 948888 h 1399961"/>
                <a:gd name="connsiteX40" fmla="*/ 537959 w 4424182"/>
                <a:gd name="connsiteY40" fmla="*/ 1112718 h 1399961"/>
                <a:gd name="connsiteX41" fmla="*/ 480809 w 4424182"/>
                <a:gd name="connsiteY41" fmla="*/ 1284168 h 1399961"/>
                <a:gd name="connsiteX42" fmla="*/ 141719 w 4424182"/>
                <a:gd name="connsiteY42" fmla="*/ 1246068 h 1399961"/>
                <a:gd name="connsiteX43" fmla="*/ 31229 w 4424182"/>
                <a:gd name="connsiteY43" fmla="*/ 1173678 h 1399961"/>
                <a:gd name="connsiteX44" fmla="*/ 749 w 4424182"/>
                <a:gd name="connsiteY44" fmla="*/ 1047948 h 1399961"/>
                <a:gd name="connsiteX45" fmla="*/ 54089 w 4424182"/>
                <a:gd name="connsiteY45" fmla="*/ 948888 h 1399961"/>
                <a:gd name="connsiteX46" fmla="*/ 80759 w 4424182"/>
                <a:gd name="connsiteY46" fmla="*/ 617418 h 1399961"/>
                <a:gd name="connsiteX47" fmla="*/ 130289 w 4424182"/>
                <a:gd name="connsiteY47" fmla="*/ 503118 h 1399961"/>
                <a:gd name="connsiteX48" fmla="*/ 187439 w 4424182"/>
                <a:gd name="connsiteY48" fmla="*/ 457398 h 1399961"/>
                <a:gd name="connsiteX49" fmla="*/ 431279 w 4424182"/>
                <a:gd name="connsiteY49" fmla="*/ 449778 h 1399961"/>
                <a:gd name="connsiteX50" fmla="*/ 492239 w 4424182"/>
                <a:gd name="connsiteY50" fmla="*/ 453588 h 1399961"/>
                <a:gd name="connsiteX51" fmla="*/ 568439 w 4424182"/>
                <a:gd name="connsiteY51" fmla="*/ 434538 h 1399961"/>
                <a:gd name="connsiteX0" fmla="*/ 568439 w 4424182"/>
                <a:gd name="connsiteY0" fmla="*/ 434538 h 1399961"/>
                <a:gd name="connsiteX1" fmla="*/ 1155179 w 4424182"/>
                <a:gd name="connsiteY1" fmla="*/ 106878 h 1399961"/>
                <a:gd name="connsiteX2" fmla="*/ 1467599 w 4424182"/>
                <a:gd name="connsiteY2" fmla="*/ 15438 h 1399961"/>
                <a:gd name="connsiteX3" fmla="*/ 1890509 w 4424182"/>
                <a:gd name="connsiteY3" fmla="*/ 198 h 1399961"/>
                <a:gd name="connsiteX4" fmla="*/ 2176259 w 4424182"/>
                <a:gd name="connsiteY4" fmla="*/ 7818 h 1399961"/>
                <a:gd name="connsiteX5" fmla="*/ 2347709 w 4424182"/>
                <a:gd name="connsiteY5" fmla="*/ 23058 h 1399961"/>
                <a:gd name="connsiteX6" fmla="*/ 2500109 w 4424182"/>
                <a:gd name="connsiteY6" fmla="*/ 49728 h 1399961"/>
                <a:gd name="connsiteX7" fmla="*/ 2736329 w 4424182"/>
                <a:gd name="connsiteY7" fmla="*/ 129738 h 1399961"/>
                <a:gd name="connsiteX8" fmla="*/ 2915399 w 4424182"/>
                <a:gd name="connsiteY8" fmla="*/ 247848 h 1399961"/>
                <a:gd name="connsiteX9" fmla="*/ 3071609 w 4424182"/>
                <a:gd name="connsiteY9" fmla="*/ 373578 h 1399961"/>
                <a:gd name="connsiteX10" fmla="*/ 3296399 w 4424182"/>
                <a:gd name="connsiteY10" fmla="*/ 514548 h 1399961"/>
                <a:gd name="connsiteX11" fmla="*/ 3582149 w 4424182"/>
                <a:gd name="connsiteY11" fmla="*/ 552648 h 1399961"/>
                <a:gd name="connsiteX12" fmla="*/ 3704069 w 4424182"/>
                <a:gd name="connsiteY12" fmla="*/ 564078 h 1399961"/>
                <a:gd name="connsiteX13" fmla="*/ 3879329 w 4424182"/>
                <a:gd name="connsiteY13" fmla="*/ 590748 h 1399961"/>
                <a:gd name="connsiteX14" fmla="*/ 4134599 w 4424182"/>
                <a:gd name="connsiteY14" fmla="*/ 663138 h 1399961"/>
                <a:gd name="connsiteX15" fmla="*/ 4317479 w 4424182"/>
                <a:gd name="connsiteY15" fmla="*/ 781248 h 1399961"/>
                <a:gd name="connsiteX16" fmla="*/ 4367009 w 4424182"/>
                <a:gd name="connsiteY16" fmla="*/ 861258 h 1399961"/>
                <a:gd name="connsiteX17" fmla="*/ 4416539 w 4424182"/>
                <a:gd name="connsiteY17" fmla="*/ 1006038 h 1399961"/>
                <a:gd name="connsiteX18" fmla="*/ 4412729 w 4424182"/>
                <a:gd name="connsiteY18" fmla="*/ 1223208 h 1399961"/>
                <a:gd name="connsiteX19" fmla="*/ 4309859 w 4424182"/>
                <a:gd name="connsiteY19" fmla="*/ 1348938 h 1399961"/>
                <a:gd name="connsiteX20" fmla="*/ 4031729 w 4424182"/>
                <a:gd name="connsiteY20" fmla="*/ 1398468 h 1399961"/>
                <a:gd name="connsiteX21" fmla="*/ 3993629 w 4424182"/>
                <a:gd name="connsiteY21" fmla="*/ 1379418 h 1399961"/>
                <a:gd name="connsiteX22" fmla="*/ 4001249 w 4424182"/>
                <a:gd name="connsiteY22" fmla="*/ 1303218 h 1399961"/>
                <a:gd name="connsiteX23" fmla="*/ 3947909 w 4424182"/>
                <a:gd name="connsiteY23" fmla="*/ 1116528 h 1399961"/>
                <a:gd name="connsiteX24" fmla="*/ 3845039 w 4424182"/>
                <a:gd name="connsiteY24" fmla="*/ 990798 h 1399961"/>
                <a:gd name="connsiteX25" fmla="*/ 3700259 w 4424182"/>
                <a:gd name="connsiteY25" fmla="*/ 929838 h 1399961"/>
                <a:gd name="connsiteX26" fmla="*/ 3601199 w 4424182"/>
                <a:gd name="connsiteY26" fmla="*/ 910788 h 1399961"/>
                <a:gd name="connsiteX27" fmla="*/ 3555479 w 4424182"/>
                <a:gd name="connsiteY27" fmla="*/ 910788 h 1399961"/>
                <a:gd name="connsiteX28" fmla="*/ 3444989 w 4424182"/>
                <a:gd name="connsiteY28" fmla="*/ 937458 h 1399961"/>
                <a:gd name="connsiteX29" fmla="*/ 3307829 w 4424182"/>
                <a:gd name="connsiteY29" fmla="*/ 1017468 h 1399961"/>
                <a:gd name="connsiteX30" fmla="*/ 3197339 w 4424182"/>
                <a:gd name="connsiteY30" fmla="*/ 1215588 h 1399961"/>
                <a:gd name="connsiteX31" fmla="*/ 3185909 w 4424182"/>
                <a:gd name="connsiteY31" fmla="*/ 1364178 h 1399961"/>
                <a:gd name="connsiteX32" fmla="*/ 3018269 w 4424182"/>
                <a:gd name="connsiteY32" fmla="*/ 1375608 h 1399961"/>
                <a:gd name="connsiteX33" fmla="*/ 2355329 w 4424182"/>
                <a:gd name="connsiteY33" fmla="*/ 1367988 h 1399961"/>
                <a:gd name="connsiteX34" fmla="*/ 1315199 w 4424182"/>
                <a:gd name="connsiteY34" fmla="*/ 1352748 h 1399961"/>
                <a:gd name="connsiteX35" fmla="*/ 1292339 w 4424182"/>
                <a:gd name="connsiteY35" fmla="*/ 1299408 h 1399961"/>
                <a:gd name="connsiteX36" fmla="*/ 1277099 w 4424182"/>
                <a:gd name="connsiteY36" fmla="*/ 1188918 h 1399961"/>
                <a:gd name="connsiteX37" fmla="*/ 1158989 w 4424182"/>
                <a:gd name="connsiteY37" fmla="*/ 1002228 h 1399961"/>
                <a:gd name="connsiteX38" fmla="*/ 949439 w 4424182"/>
                <a:gd name="connsiteY38" fmla="*/ 918408 h 1399961"/>
                <a:gd name="connsiteX39" fmla="*/ 690359 w 4424182"/>
                <a:gd name="connsiteY39" fmla="*/ 948888 h 1399961"/>
                <a:gd name="connsiteX40" fmla="*/ 537959 w 4424182"/>
                <a:gd name="connsiteY40" fmla="*/ 1112718 h 1399961"/>
                <a:gd name="connsiteX41" fmla="*/ 480809 w 4424182"/>
                <a:gd name="connsiteY41" fmla="*/ 1284168 h 1399961"/>
                <a:gd name="connsiteX42" fmla="*/ 141719 w 4424182"/>
                <a:gd name="connsiteY42" fmla="*/ 1246068 h 1399961"/>
                <a:gd name="connsiteX43" fmla="*/ 31229 w 4424182"/>
                <a:gd name="connsiteY43" fmla="*/ 1173678 h 1399961"/>
                <a:gd name="connsiteX44" fmla="*/ 749 w 4424182"/>
                <a:gd name="connsiteY44" fmla="*/ 1047948 h 1399961"/>
                <a:gd name="connsiteX45" fmla="*/ 54089 w 4424182"/>
                <a:gd name="connsiteY45" fmla="*/ 948888 h 1399961"/>
                <a:gd name="connsiteX46" fmla="*/ 80759 w 4424182"/>
                <a:gd name="connsiteY46" fmla="*/ 617418 h 1399961"/>
                <a:gd name="connsiteX47" fmla="*/ 130289 w 4424182"/>
                <a:gd name="connsiteY47" fmla="*/ 503118 h 1399961"/>
                <a:gd name="connsiteX48" fmla="*/ 187439 w 4424182"/>
                <a:gd name="connsiteY48" fmla="*/ 457398 h 1399961"/>
                <a:gd name="connsiteX49" fmla="*/ 431279 w 4424182"/>
                <a:gd name="connsiteY49" fmla="*/ 449778 h 1399961"/>
                <a:gd name="connsiteX50" fmla="*/ 568439 w 4424182"/>
                <a:gd name="connsiteY50" fmla="*/ 434538 h 1399961"/>
                <a:gd name="connsiteX0" fmla="*/ 568439 w 4424182"/>
                <a:gd name="connsiteY0" fmla="*/ 434538 h 1399961"/>
                <a:gd name="connsiteX1" fmla="*/ 1155179 w 4424182"/>
                <a:gd name="connsiteY1" fmla="*/ 106878 h 1399961"/>
                <a:gd name="connsiteX2" fmla="*/ 1467599 w 4424182"/>
                <a:gd name="connsiteY2" fmla="*/ 15438 h 1399961"/>
                <a:gd name="connsiteX3" fmla="*/ 1890509 w 4424182"/>
                <a:gd name="connsiteY3" fmla="*/ 198 h 1399961"/>
                <a:gd name="connsiteX4" fmla="*/ 2176259 w 4424182"/>
                <a:gd name="connsiteY4" fmla="*/ 7818 h 1399961"/>
                <a:gd name="connsiteX5" fmla="*/ 2347709 w 4424182"/>
                <a:gd name="connsiteY5" fmla="*/ 23058 h 1399961"/>
                <a:gd name="connsiteX6" fmla="*/ 2500109 w 4424182"/>
                <a:gd name="connsiteY6" fmla="*/ 49728 h 1399961"/>
                <a:gd name="connsiteX7" fmla="*/ 2736329 w 4424182"/>
                <a:gd name="connsiteY7" fmla="*/ 129738 h 1399961"/>
                <a:gd name="connsiteX8" fmla="*/ 2915399 w 4424182"/>
                <a:gd name="connsiteY8" fmla="*/ 247848 h 1399961"/>
                <a:gd name="connsiteX9" fmla="*/ 3071609 w 4424182"/>
                <a:gd name="connsiteY9" fmla="*/ 373578 h 1399961"/>
                <a:gd name="connsiteX10" fmla="*/ 3296399 w 4424182"/>
                <a:gd name="connsiteY10" fmla="*/ 514548 h 1399961"/>
                <a:gd name="connsiteX11" fmla="*/ 3582149 w 4424182"/>
                <a:gd name="connsiteY11" fmla="*/ 552648 h 1399961"/>
                <a:gd name="connsiteX12" fmla="*/ 3704069 w 4424182"/>
                <a:gd name="connsiteY12" fmla="*/ 564078 h 1399961"/>
                <a:gd name="connsiteX13" fmla="*/ 3879329 w 4424182"/>
                <a:gd name="connsiteY13" fmla="*/ 590748 h 1399961"/>
                <a:gd name="connsiteX14" fmla="*/ 4134599 w 4424182"/>
                <a:gd name="connsiteY14" fmla="*/ 663138 h 1399961"/>
                <a:gd name="connsiteX15" fmla="*/ 4317479 w 4424182"/>
                <a:gd name="connsiteY15" fmla="*/ 781248 h 1399961"/>
                <a:gd name="connsiteX16" fmla="*/ 4367009 w 4424182"/>
                <a:gd name="connsiteY16" fmla="*/ 861258 h 1399961"/>
                <a:gd name="connsiteX17" fmla="*/ 4416539 w 4424182"/>
                <a:gd name="connsiteY17" fmla="*/ 1006038 h 1399961"/>
                <a:gd name="connsiteX18" fmla="*/ 4412729 w 4424182"/>
                <a:gd name="connsiteY18" fmla="*/ 1223208 h 1399961"/>
                <a:gd name="connsiteX19" fmla="*/ 4309859 w 4424182"/>
                <a:gd name="connsiteY19" fmla="*/ 1348938 h 1399961"/>
                <a:gd name="connsiteX20" fmla="*/ 4031729 w 4424182"/>
                <a:gd name="connsiteY20" fmla="*/ 1398468 h 1399961"/>
                <a:gd name="connsiteX21" fmla="*/ 3993629 w 4424182"/>
                <a:gd name="connsiteY21" fmla="*/ 1379418 h 1399961"/>
                <a:gd name="connsiteX22" fmla="*/ 4001249 w 4424182"/>
                <a:gd name="connsiteY22" fmla="*/ 1303218 h 1399961"/>
                <a:gd name="connsiteX23" fmla="*/ 3947909 w 4424182"/>
                <a:gd name="connsiteY23" fmla="*/ 1116528 h 1399961"/>
                <a:gd name="connsiteX24" fmla="*/ 3845039 w 4424182"/>
                <a:gd name="connsiteY24" fmla="*/ 990798 h 1399961"/>
                <a:gd name="connsiteX25" fmla="*/ 3700259 w 4424182"/>
                <a:gd name="connsiteY25" fmla="*/ 929838 h 1399961"/>
                <a:gd name="connsiteX26" fmla="*/ 3601199 w 4424182"/>
                <a:gd name="connsiteY26" fmla="*/ 910788 h 1399961"/>
                <a:gd name="connsiteX27" fmla="*/ 3555479 w 4424182"/>
                <a:gd name="connsiteY27" fmla="*/ 910788 h 1399961"/>
                <a:gd name="connsiteX28" fmla="*/ 3444989 w 4424182"/>
                <a:gd name="connsiteY28" fmla="*/ 937458 h 1399961"/>
                <a:gd name="connsiteX29" fmla="*/ 3307829 w 4424182"/>
                <a:gd name="connsiteY29" fmla="*/ 1017468 h 1399961"/>
                <a:gd name="connsiteX30" fmla="*/ 3197339 w 4424182"/>
                <a:gd name="connsiteY30" fmla="*/ 1215588 h 1399961"/>
                <a:gd name="connsiteX31" fmla="*/ 3185909 w 4424182"/>
                <a:gd name="connsiteY31" fmla="*/ 1364178 h 1399961"/>
                <a:gd name="connsiteX32" fmla="*/ 3018269 w 4424182"/>
                <a:gd name="connsiteY32" fmla="*/ 1375608 h 1399961"/>
                <a:gd name="connsiteX33" fmla="*/ 2355329 w 4424182"/>
                <a:gd name="connsiteY33" fmla="*/ 1367988 h 1399961"/>
                <a:gd name="connsiteX34" fmla="*/ 1315199 w 4424182"/>
                <a:gd name="connsiteY34" fmla="*/ 1352748 h 1399961"/>
                <a:gd name="connsiteX35" fmla="*/ 1292339 w 4424182"/>
                <a:gd name="connsiteY35" fmla="*/ 1299408 h 1399961"/>
                <a:gd name="connsiteX36" fmla="*/ 1277099 w 4424182"/>
                <a:gd name="connsiteY36" fmla="*/ 1188918 h 1399961"/>
                <a:gd name="connsiteX37" fmla="*/ 1158989 w 4424182"/>
                <a:gd name="connsiteY37" fmla="*/ 1002228 h 1399961"/>
                <a:gd name="connsiteX38" fmla="*/ 949439 w 4424182"/>
                <a:gd name="connsiteY38" fmla="*/ 918408 h 1399961"/>
                <a:gd name="connsiteX39" fmla="*/ 690359 w 4424182"/>
                <a:gd name="connsiteY39" fmla="*/ 948888 h 1399961"/>
                <a:gd name="connsiteX40" fmla="*/ 537959 w 4424182"/>
                <a:gd name="connsiteY40" fmla="*/ 1112718 h 1399961"/>
                <a:gd name="connsiteX41" fmla="*/ 480809 w 4424182"/>
                <a:gd name="connsiteY41" fmla="*/ 1284168 h 1399961"/>
                <a:gd name="connsiteX42" fmla="*/ 141719 w 4424182"/>
                <a:gd name="connsiteY42" fmla="*/ 1246068 h 1399961"/>
                <a:gd name="connsiteX43" fmla="*/ 31229 w 4424182"/>
                <a:gd name="connsiteY43" fmla="*/ 1173678 h 1399961"/>
                <a:gd name="connsiteX44" fmla="*/ 749 w 4424182"/>
                <a:gd name="connsiteY44" fmla="*/ 1047948 h 1399961"/>
                <a:gd name="connsiteX45" fmla="*/ 54089 w 4424182"/>
                <a:gd name="connsiteY45" fmla="*/ 948888 h 1399961"/>
                <a:gd name="connsiteX46" fmla="*/ 80759 w 4424182"/>
                <a:gd name="connsiteY46" fmla="*/ 617418 h 1399961"/>
                <a:gd name="connsiteX47" fmla="*/ 130289 w 4424182"/>
                <a:gd name="connsiteY47" fmla="*/ 503118 h 1399961"/>
                <a:gd name="connsiteX48" fmla="*/ 187439 w 4424182"/>
                <a:gd name="connsiteY48" fmla="*/ 457398 h 1399961"/>
                <a:gd name="connsiteX49" fmla="*/ 431279 w 4424182"/>
                <a:gd name="connsiteY49" fmla="*/ 449778 h 1399961"/>
                <a:gd name="connsiteX50" fmla="*/ 568439 w 4424182"/>
                <a:gd name="connsiteY50" fmla="*/ 434538 h 1399961"/>
                <a:gd name="connsiteX0" fmla="*/ 568439 w 4424182"/>
                <a:gd name="connsiteY0" fmla="*/ 434538 h 1399961"/>
                <a:gd name="connsiteX1" fmla="*/ 1155179 w 4424182"/>
                <a:gd name="connsiteY1" fmla="*/ 106878 h 1399961"/>
                <a:gd name="connsiteX2" fmla="*/ 1467599 w 4424182"/>
                <a:gd name="connsiteY2" fmla="*/ 15438 h 1399961"/>
                <a:gd name="connsiteX3" fmla="*/ 1890509 w 4424182"/>
                <a:gd name="connsiteY3" fmla="*/ 198 h 1399961"/>
                <a:gd name="connsiteX4" fmla="*/ 2176259 w 4424182"/>
                <a:gd name="connsiteY4" fmla="*/ 7818 h 1399961"/>
                <a:gd name="connsiteX5" fmla="*/ 2347709 w 4424182"/>
                <a:gd name="connsiteY5" fmla="*/ 23058 h 1399961"/>
                <a:gd name="connsiteX6" fmla="*/ 2500109 w 4424182"/>
                <a:gd name="connsiteY6" fmla="*/ 49728 h 1399961"/>
                <a:gd name="connsiteX7" fmla="*/ 2736329 w 4424182"/>
                <a:gd name="connsiteY7" fmla="*/ 129738 h 1399961"/>
                <a:gd name="connsiteX8" fmla="*/ 2915399 w 4424182"/>
                <a:gd name="connsiteY8" fmla="*/ 247848 h 1399961"/>
                <a:gd name="connsiteX9" fmla="*/ 3071609 w 4424182"/>
                <a:gd name="connsiteY9" fmla="*/ 373578 h 1399961"/>
                <a:gd name="connsiteX10" fmla="*/ 3296399 w 4424182"/>
                <a:gd name="connsiteY10" fmla="*/ 514548 h 1399961"/>
                <a:gd name="connsiteX11" fmla="*/ 3582149 w 4424182"/>
                <a:gd name="connsiteY11" fmla="*/ 552648 h 1399961"/>
                <a:gd name="connsiteX12" fmla="*/ 3704069 w 4424182"/>
                <a:gd name="connsiteY12" fmla="*/ 564078 h 1399961"/>
                <a:gd name="connsiteX13" fmla="*/ 3879329 w 4424182"/>
                <a:gd name="connsiteY13" fmla="*/ 590748 h 1399961"/>
                <a:gd name="connsiteX14" fmla="*/ 4134599 w 4424182"/>
                <a:gd name="connsiteY14" fmla="*/ 663138 h 1399961"/>
                <a:gd name="connsiteX15" fmla="*/ 4317479 w 4424182"/>
                <a:gd name="connsiteY15" fmla="*/ 781248 h 1399961"/>
                <a:gd name="connsiteX16" fmla="*/ 4367009 w 4424182"/>
                <a:gd name="connsiteY16" fmla="*/ 861258 h 1399961"/>
                <a:gd name="connsiteX17" fmla="*/ 4416539 w 4424182"/>
                <a:gd name="connsiteY17" fmla="*/ 1006038 h 1399961"/>
                <a:gd name="connsiteX18" fmla="*/ 4412729 w 4424182"/>
                <a:gd name="connsiteY18" fmla="*/ 1223208 h 1399961"/>
                <a:gd name="connsiteX19" fmla="*/ 4309859 w 4424182"/>
                <a:gd name="connsiteY19" fmla="*/ 1348938 h 1399961"/>
                <a:gd name="connsiteX20" fmla="*/ 4031729 w 4424182"/>
                <a:gd name="connsiteY20" fmla="*/ 1398468 h 1399961"/>
                <a:gd name="connsiteX21" fmla="*/ 3993629 w 4424182"/>
                <a:gd name="connsiteY21" fmla="*/ 1379418 h 1399961"/>
                <a:gd name="connsiteX22" fmla="*/ 4001249 w 4424182"/>
                <a:gd name="connsiteY22" fmla="*/ 1303218 h 1399961"/>
                <a:gd name="connsiteX23" fmla="*/ 3947909 w 4424182"/>
                <a:gd name="connsiteY23" fmla="*/ 1116528 h 1399961"/>
                <a:gd name="connsiteX24" fmla="*/ 3845039 w 4424182"/>
                <a:gd name="connsiteY24" fmla="*/ 990798 h 1399961"/>
                <a:gd name="connsiteX25" fmla="*/ 3700259 w 4424182"/>
                <a:gd name="connsiteY25" fmla="*/ 929838 h 1399961"/>
                <a:gd name="connsiteX26" fmla="*/ 3601199 w 4424182"/>
                <a:gd name="connsiteY26" fmla="*/ 910788 h 1399961"/>
                <a:gd name="connsiteX27" fmla="*/ 3555479 w 4424182"/>
                <a:gd name="connsiteY27" fmla="*/ 910788 h 1399961"/>
                <a:gd name="connsiteX28" fmla="*/ 3444989 w 4424182"/>
                <a:gd name="connsiteY28" fmla="*/ 937458 h 1399961"/>
                <a:gd name="connsiteX29" fmla="*/ 3307829 w 4424182"/>
                <a:gd name="connsiteY29" fmla="*/ 1017468 h 1399961"/>
                <a:gd name="connsiteX30" fmla="*/ 3197339 w 4424182"/>
                <a:gd name="connsiteY30" fmla="*/ 1215588 h 1399961"/>
                <a:gd name="connsiteX31" fmla="*/ 3185909 w 4424182"/>
                <a:gd name="connsiteY31" fmla="*/ 1364178 h 1399961"/>
                <a:gd name="connsiteX32" fmla="*/ 3018269 w 4424182"/>
                <a:gd name="connsiteY32" fmla="*/ 1375608 h 1399961"/>
                <a:gd name="connsiteX33" fmla="*/ 2355329 w 4424182"/>
                <a:gd name="connsiteY33" fmla="*/ 1367988 h 1399961"/>
                <a:gd name="connsiteX34" fmla="*/ 1315199 w 4424182"/>
                <a:gd name="connsiteY34" fmla="*/ 1352748 h 1399961"/>
                <a:gd name="connsiteX35" fmla="*/ 1292339 w 4424182"/>
                <a:gd name="connsiteY35" fmla="*/ 1299408 h 1399961"/>
                <a:gd name="connsiteX36" fmla="*/ 1277099 w 4424182"/>
                <a:gd name="connsiteY36" fmla="*/ 1188918 h 1399961"/>
                <a:gd name="connsiteX37" fmla="*/ 1158989 w 4424182"/>
                <a:gd name="connsiteY37" fmla="*/ 1002228 h 1399961"/>
                <a:gd name="connsiteX38" fmla="*/ 949439 w 4424182"/>
                <a:gd name="connsiteY38" fmla="*/ 918408 h 1399961"/>
                <a:gd name="connsiteX39" fmla="*/ 690359 w 4424182"/>
                <a:gd name="connsiteY39" fmla="*/ 948888 h 1399961"/>
                <a:gd name="connsiteX40" fmla="*/ 537959 w 4424182"/>
                <a:gd name="connsiteY40" fmla="*/ 1112718 h 1399961"/>
                <a:gd name="connsiteX41" fmla="*/ 480809 w 4424182"/>
                <a:gd name="connsiteY41" fmla="*/ 1284168 h 1399961"/>
                <a:gd name="connsiteX42" fmla="*/ 141719 w 4424182"/>
                <a:gd name="connsiteY42" fmla="*/ 1246068 h 1399961"/>
                <a:gd name="connsiteX43" fmla="*/ 31229 w 4424182"/>
                <a:gd name="connsiteY43" fmla="*/ 1173678 h 1399961"/>
                <a:gd name="connsiteX44" fmla="*/ 749 w 4424182"/>
                <a:gd name="connsiteY44" fmla="*/ 1047948 h 1399961"/>
                <a:gd name="connsiteX45" fmla="*/ 54089 w 4424182"/>
                <a:gd name="connsiteY45" fmla="*/ 948888 h 1399961"/>
                <a:gd name="connsiteX46" fmla="*/ 80759 w 4424182"/>
                <a:gd name="connsiteY46" fmla="*/ 617418 h 1399961"/>
                <a:gd name="connsiteX47" fmla="*/ 130289 w 4424182"/>
                <a:gd name="connsiteY47" fmla="*/ 503118 h 1399961"/>
                <a:gd name="connsiteX48" fmla="*/ 187439 w 4424182"/>
                <a:gd name="connsiteY48" fmla="*/ 457398 h 1399961"/>
                <a:gd name="connsiteX49" fmla="*/ 431279 w 4424182"/>
                <a:gd name="connsiteY49" fmla="*/ 449778 h 1399961"/>
                <a:gd name="connsiteX50" fmla="*/ 568439 w 4424182"/>
                <a:gd name="connsiteY50" fmla="*/ 434538 h 1399961"/>
                <a:gd name="connsiteX0" fmla="*/ 568297 w 4424040"/>
                <a:gd name="connsiteY0" fmla="*/ 434538 h 1399961"/>
                <a:gd name="connsiteX1" fmla="*/ 1155037 w 4424040"/>
                <a:gd name="connsiteY1" fmla="*/ 106878 h 1399961"/>
                <a:gd name="connsiteX2" fmla="*/ 1467457 w 4424040"/>
                <a:gd name="connsiteY2" fmla="*/ 15438 h 1399961"/>
                <a:gd name="connsiteX3" fmla="*/ 1890367 w 4424040"/>
                <a:gd name="connsiteY3" fmla="*/ 198 h 1399961"/>
                <a:gd name="connsiteX4" fmla="*/ 2176117 w 4424040"/>
                <a:gd name="connsiteY4" fmla="*/ 7818 h 1399961"/>
                <a:gd name="connsiteX5" fmla="*/ 2347567 w 4424040"/>
                <a:gd name="connsiteY5" fmla="*/ 23058 h 1399961"/>
                <a:gd name="connsiteX6" fmla="*/ 2499967 w 4424040"/>
                <a:gd name="connsiteY6" fmla="*/ 49728 h 1399961"/>
                <a:gd name="connsiteX7" fmla="*/ 2736187 w 4424040"/>
                <a:gd name="connsiteY7" fmla="*/ 129738 h 1399961"/>
                <a:gd name="connsiteX8" fmla="*/ 2915257 w 4424040"/>
                <a:gd name="connsiteY8" fmla="*/ 247848 h 1399961"/>
                <a:gd name="connsiteX9" fmla="*/ 3071467 w 4424040"/>
                <a:gd name="connsiteY9" fmla="*/ 373578 h 1399961"/>
                <a:gd name="connsiteX10" fmla="*/ 3296257 w 4424040"/>
                <a:gd name="connsiteY10" fmla="*/ 514548 h 1399961"/>
                <a:gd name="connsiteX11" fmla="*/ 3582007 w 4424040"/>
                <a:gd name="connsiteY11" fmla="*/ 552648 h 1399961"/>
                <a:gd name="connsiteX12" fmla="*/ 3703927 w 4424040"/>
                <a:gd name="connsiteY12" fmla="*/ 564078 h 1399961"/>
                <a:gd name="connsiteX13" fmla="*/ 3879187 w 4424040"/>
                <a:gd name="connsiteY13" fmla="*/ 590748 h 1399961"/>
                <a:gd name="connsiteX14" fmla="*/ 4134457 w 4424040"/>
                <a:gd name="connsiteY14" fmla="*/ 663138 h 1399961"/>
                <a:gd name="connsiteX15" fmla="*/ 4317337 w 4424040"/>
                <a:gd name="connsiteY15" fmla="*/ 781248 h 1399961"/>
                <a:gd name="connsiteX16" fmla="*/ 4366867 w 4424040"/>
                <a:gd name="connsiteY16" fmla="*/ 861258 h 1399961"/>
                <a:gd name="connsiteX17" fmla="*/ 4416397 w 4424040"/>
                <a:gd name="connsiteY17" fmla="*/ 1006038 h 1399961"/>
                <a:gd name="connsiteX18" fmla="*/ 4412587 w 4424040"/>
                <a:gd name="connsiteY18" fmla="*/ 1223208 h 1399961"/>
                <a:gd name="connsiteX19" fmla="*/ 4309717 w 4424040"/>
                <a:gd name="connsiteY19" fmla="*/ 1348938 h 1399961"/>
                <a:gd name="connsiteX20" fmla="*/ 4031587 w 4424040"/>
                <a:gd name="connsiteY20" fmla="*/ 1398468 h 1399961"/>
                <a:gd name="connsiteX21" fmla="*/ 3993487 w 4424040"/>
                <a:gd name="connsiteY21" fmla="*/ 1379418 h 1399961"/>
                <a:gd name="connsiteX22" fmla="*/ 4001107 w 4424040"/>
                <a:gd name="connsiteY22" fmla="*/ 1303218 h 1399961"/>
                <a:gd name="connsiteX23" fmla="*/ 3947767 w 4424040"/>
                <a:gd name="connsiteY23" fmla="*/ 1116528 h 1399961"/>
                <a:gd name="connsiteX24" fmla="*/ 3844897 w 4424040"/>
                <a:gd name="connsiteY24" fmla="*/ 990798 h 1399961"/>
                <a:gd name="connsiteX25" fmla="*/ 3700117 w 4424040"/>
                <a:gd name="connsiteY25" fmla="*/ 929838 h 1399961"/>
                <a:gd name="connsiteX26" fmla="*/ 3601057 w 4424040"/>
                <a:gd name="connsiteY26" fmla="*/ 910788 h 1399961"/>
                <a:gd name="connsiteX27" fmla="*/ 3555337 w 4424040"/>
                <a:gd name="connsiteY27" fmla="*/ 910788 h 1399961"/>
                <a:gd name="connsiteX28" fmla="*/ 3444847 w 4424040"/>
                <a:gd name="connsiteY28" fmla="*/ 937458 h 1399961"/>
                <a:gd name="connsiteX29" fmla="*/ 3307687 w 4424040"/>
                <a:gd name="connsiteY29" fmla="*/ 1017468 h 1399961"/>
                <a:gd name="connsiteX30" fmla="*/ 3197197 w 4424040"/>
                <a:gd name="connsiteY30" fmla="*/ 1215588 h 1399961"/>
                <a:gd name="connsiteX31" fmla="*/ 3185767 w 4424040"/>
                <a:gd name="connsiteY31" fmla="*/ 1364178 h 1399961"/>
                <a:gd name="connsiteX32" fmla="*/ 3018127 w 4424040"/>
                <a:gd name="connsiteY32" fmla="*/ 1375608 h 1399961"/>
                <a:gd name="connsiteX33" fmla="*/ 2355187 w 4424040"/>
                <a:gd name="connsiteY33" fmla="*/ 1367988 h 1399961"/>
                <a:gd name="connsiteX34" fmla="*/ 1315057 w 4424040"/>
                <a:gd name="connsiteY34" fmla="*/ 1352748 h 1399961"/>
                <a:gd name="connsiteX35" fmla="*/ 1292197 w 4424040"/>
                <a:gd name="connsiteY35" fmla="*/ 1299408 h 1399961"/>
                <a:gd name="connsiteX36" fmla="*/ 1276957 w 4424040"/>
                <a:gd name="connsiteY36" fmla="*/ 1188918 h 1399961"/>
                <a:gd name="connsiteX37" fmla="*/ 1158847 w 4424040"/>
                <a:gd name="connsiteY37" fmla="*/ 1002228 h 1399961"/>
                <a:gd name="connsiteX38" fmla="*/ 949297 w 4424040"/>
                <a:gd name="connsiteY38" fmla="*/ 918408 h 1399961"/>
                <a:gd name="connsiteX39" fmla="*/ 690217 w 4424040"/>
                <a:gd name="connsiteY39" fmla="*/ 948888 h 1399961"/>
                <a:gd name="connsiteX40" fmla="*/ 537817 w 4424040"/>
                <a:gd name="connsiteY40" fmla="*/ 1112718 h 1399961"/>
                <a:gd name="connsiteX41" fmla="*/ 480667 w 4424040"/>
                <a:gd name="connsiteY41" fmla="*/ 1284168 h 1399961"/>
                <a:gd name="connsiteX42" fmla="*/ 141577 w 4424040"/>
                <a:gd name="connsiteY42" fmla="*/ 1246068 h 1399961"/>
                <a:gd name="connsiteX43" fmla="*/ 31087 w 4424040"/>
                <a:gd name="connsiteY43" fmla="*/ 1173678 h 1399961"/>
                <a:gd name="connsiteX44" fmla="*/ 607 w 4424040"/>
                <a:gd name="connsiteY44" fmla="*/ 1047948 h 1399961"/>
                <a:gd name="connsiteX45" fmla="*/ 53947 w 4424040"/>
                <a:gd name="connsiteY45" fmla="*/ 948888 h 1399961"/>
                <a:gd name="connsiteX46" fmla="*/ 80617 w 4424040"/>
                <a:gd name="connsiteY46" fmla="*/ 617418 h 1399961"/>
                <a:gd name="connsiteX47" fmla="*/ 130147 w 4424040"/>
                <a:gd name="connsiteY47" fmla="*/ 503118 h 1399961"/>
                <a:gd name="connsiteX48" fmla="*/ 187297 w 4424040"/>
                <a:gd name="connsiteY48" fmla="*/ 457398 h 1399961"/>
                <a:gd name="connsiteX49" fmla="*/ 431137 w 4424040"/>
                <a:gd name="connsiteY49" fmla="*/ 449778 h 1399961"/>
                <a:gd name="connsiteX50" fmla="*/ 568297 w 4424040"/>
                <a:gd name="connsiteY50" fmla="*/ 434538 h 1399961"/>
                <a:gd name="connsiteX0" fmla="*/ 568069 w 4423812"/>
                <a:gd name="connsiteY0" fmla="*/ 434538 h 1399961"/>
                <a:gd name="connsiteX1" fmla="*/ 1154809 w 4423812"/>
                <a:gd name="connsiteY1" fmla="*/ 106878 h 1399961"/>
                <a:gd name="connsiteX2" fmla="*/ 1467229 w 4423812"/>
                <a:gd name="connsiteY2" fmla="*/ 15438 h 1399961"/>
                <a:gd name="connsiteX3" fmla="*/ 1890139 w 4423812"/>
                <a:gd name="connsiteY3" fmla="*/ 198 h 1399961"/>
                <a:gd name="connsiteX4" fmla="*/ 2175889 w 4423812"/>
                <a:gd name="connsiteY4" fmla="*/ 7818 h 1399961"/>
                <a:gd name="connsiteX5" fmla="*/ 2347339 w 4423812"/>
                <a:gd name="connsiteY5" fmla="*/ 23058 h 1399961"/>
                <a:gd name="connsiteX6" fmla="*/ 2499739 w 4423812"/>
                <a:gd name="connsiteY6" fmla="*/ 49728 h 1399961"/>
                <a:gd name="connsiteX7" fmla="*/ 2735959 w 4423812"/>
                <a:gd name="connsiteY7" fmla="*/ 129738 h 1399961"/>
                <a:gd name="connsiteX8" fmla="*/ 2915029 w 4423812"/>
                <a:gd name="connsiteY8" fmla="*/ 247848 h 1399961"/>
                <a:gd name="connsiteX9" fmla="*/ 3071239 w 4423812"/>
                <a:gd name="connsiteY9" fmla="*/ 373578 h 1399961"/>
                <a:gd name="connsiteX10" fmla="*/ 3296029 w 4423812"/>
                <a:gd name="connsiteY10" fmla="*/ 514548 h 1399961"/>
                <a:gd name="connsiteX11" fmla="*/ 3581779 w 4423812"/>
                <a:gd name="connsiteY11" fmla="*/ 552648 h 1399961"/>
                <a:gd name="connsiteX12" fmla="*/ 3703699 w 4423812"/>
                <a:gd name="connsiteY12" fmla="*/ 564078 h 1399961"/>
                <a:gd name="connsiteX13" fmla="*/ 3878959 w 4423812"/>
                <a:gd name="connsiteY13" fmla="*/ 590748 h 1399961"/>
                <a:gd name="connsiteX14" fmla="*/ 4134229 w 4423812"/>
                <a:gd name="connsiteY14" fmla="*/ 663138 h 1399961"/>
                <a:gd name="connsiteX15" fmla="*/ 4317109 w 4423812"/>
                <a:gd name="connsiteY15" fmla="*/ 781248 h 1399961"/>
                <a:gd name="connsiteX16" fmla="*/ 4366639 w 4423812"/>
                <a:gd name="connsiteY16" fmla="*/ 861258 h 1399961"/>
                <a:gd name="connsiteX17" fmla="*/ 4416169 w 4423812"/>
                <a:gd name="connsiteY17" fmla="*/ 1006038 h 1399961"/>
                <a:gd name="connsiteX18" fmla="*/ 4412359 w 4423812"/>
                <a:gd name="connsiteY18" fmla="*/ 1223208 h 1399961"/>
                <a:gd name="connsiteX19" fmla="*/ 4309489 w 4423812"/>
                <a:gd name="connsiteY19" fmla="*/ 1348938 h 1399961"/>
                <a:gd name="connsiteX20" fmla="*/ 4031359 w 4423812"/>
                <a:gd name="connsiteY20" fmla="*/ 1398468 h 1399961"/>
                <a:gd name="connsiteX21" fmla="*/ 3993259 w 4423812"/>
                <a:gd name="connsiteY21" fmla="*/ 1379418 h 1399961"/>
                <a:gd name="connsiteX22" fmla="*/ 4000879 w 4423812"/>
                <a:gd name="connsiteY22" fmla="*/ 1303218 h 1399961"/>
                <a:gd name="connsiteX23" fmla="*/ 3947539 w 4423812"/>
                <a:gd name="connsiteY23" fmla="*/ 1116528 h 1399961"/>
                <a:gd name="connsiteX24" fmla="*/ 3844669 w 4423812"/>
                <a:gd name="connsiteY24" fmla="*/ 990798 h 1399961"/>
                <a:gd name="connsiteX25" fmla="*/ 3699889 w 4423812"/>
                <a:gd name="connsiteY25" fmla="*/ 929838 h 1399961"/>
                <a:gd name="connsiteX26" fmla="*/ 3600829 w 4423812"/>
                <a:gd name="connsiteY26" fmla="*/ 910788 h 1399961"/>
                <a:gd name="connsiteX27" fmla="*/ 3555109 w 4423812"/>
                <a:gd name="connsiteY27" fmla="*/ 910788 h 1399961"/>
                <a:gd name="connsiteX28" fmla="*/ 3444619 w 4423812"/>
                <a:gd name="connsiteY28" fmla="*/ 937458 h 1399961"/>
                <a:gd name="connsiteX29" fmla="*/ 3307459 w 4423812"/>
                <a:gd name="connsiteY29" fmla="*/ 1017468 h 1399961"/>
                <a:gd name="connsiteX30" fmla="*/ 3196969 w 4423812"/>
                <a:gd name="connsiteY30" fmla="*/ 1215588 h 1399961"/>
                <a:gd name="connsiteX31" fmla="*/ 3185539 w 4423812"/>
                <a:gd name="connsiteY31" fmla="*/ 1364178 h 1399961"/>
                <a:gd name="connsiteX32" fmla="*/ 3017899 w 4423812"/>
                <a:gd name="connsiteY32" fmla="*/ 1375608 h 1399961"/>
                <a:gd name="connsiteX33" fmla="*/ 2354959 w 4423812"/>
                <a:gd name="connsiteY33" fmla="*/ 1367988 h 1399961"/>
                <a:gd name="connsiteX34" fmla="*/ 1314829 w 4423812"/>
                <a:gd name="connsiteY34" fmla="*/ 1352748 h 1399961"/>
                <a:gd name="connsiteX35" fmla="*/ 1291969 w 4423812"/>
                <a:gd name="connsiteY35" fmla="*/ 1299408 h 1399961"/>
                <a:gd name="connsiteX36" fmla="*/ 1276729 w 4423812"/>
                <a:gd name="connsiteY36" fmla="*/ 1188918 h 1399961"/>
                <a:gd name="connsiteX37" fmla="*/ 1158619 w 4423812"/>
                <a:gd name="connsiteY37" fmla="*/ 1002228 h 1399961"/>
                <a:gd name="connsiteX38" fmla="*/ 949069 w 4423812"/>
                <a:gd name="connsiteY38" fmla="*/ 918408 h 1399961"/>
                <a:gd name="connsiteX39" fmla="*/ 689989 w 4423812"/>
                <a:gd name="connsiteY39" fmla="*/ 948888 h 1399961"/>
                <a:gd name="connsiteX40" fmla="*/ 537589 w 4423812"/>
                <a:gd name="connsiteY40" fmla="*/ 1112718 h 1399961"/>
                <a:gd name="connsiteX41" fmla="*/ 480439 w 4423812"/>
                <a:gd name="connsiteY41" fmla="*/ 1284168 h 1399961"/>
                <a:gd name="connsiteX42" fmla="*/ 141349 w 4423812"/>
                <a:gd name="connsiteY42" fmla="*/ 1246068 h 1399961"/>
                <a:gd name="connsiteX43" fmla="*/ 30859 w 4423812"/>
                <a:gd name="connsiteY43" fmla="*/ 1173678 h 1399961"/>
                <a:gd name="connsiteX44" fmla="*/ 379 w 4423812"/>
                <a:gd name="connsiteY44" fmla="*/ 1047948 h 1399961"/>
                <a:gd name="connsiteX45" fmla="*/ 53719 w 4423812"/>
                <a:gd name="connsiteY45" fmla="*/ 948888 h 1399961"/>
                <a:gd name="connsiteX46" fmla="*/ 80389 w 4423812"/>
                <a:gd name="connsiteY46" fmla="*/ 617418 h 1399961"/>
                <a:gd name="connsiteX47" fmla="*/ 129919 w 4423812"/>
                <a:gd name="connsiteY47" fmla="*/ 503118 h 1399961"/>
                <a:gd name="connsiteX48" fmla="*/ 187069 w 4423812"/>
                <a:gd name="connsiteY48" fmla="*/ 457398 h 1399961"/>
                <a:gd name="connsiteX49" fmla="*/ 430909 w 4423812"/>
                <a:gd name="connsiteY49" fmla="*/ 449778 h 1399961"/>
                <a:gd name="connsiteX50" fmla="*/ 568069 w 4423812"/>
                <a:gd name="connsiteY50" fmla="*/ 434538 h 1399961"/>
                <a:gd name="connsiteX0" fmla="*/ 569334 w 4425077"/>
                <a:gd name="connsiteY0" fmla="*/ 434538 h 1399961"/>
                <a:gd name="connsiteX1" fmla="*/ 1156074 w 4425077"/>
                <a:gd name="connsiteY1" fmla="*/ 106878 h 1399961"/>
                <a:gd name="connsiteX2" fmla="*/ 1468494 w 4425077"/>
                <a:gd name="connsiteY2" fmla="*/ 15438 h 1399961"/>
                <a:gd name="connsiteX3" fmla="*/ 1891404 w 4425077"/>
                <a:gd name="connsiteY3" fmla="*/ 198 h 1399961"/>
                <a:gd name="connsiteX4" fmla="*/ 2177154 w 4425077"/>
                <a:gd name="connsiteY4" fmla="*/ 7818 h 1399961"/>
                <a:gd name="connsiteX5" fmla="*/ 2348604 w 4425077"/>
                <a:gd name="connsiteY5" fmla="*/ 23058 h 1399961"/>
                <a:gd name="connsiteX6" fmla="*/ 2501004 w 4425077"/>
                <a:gd name="connsiteY6" fmla="*/ 49728 h 1399961"/>
                <a:gd name="connsiteX7" fmla="*/ 2737224 w 4425077"/>
                <a:gd name="connsiteY7" fmla="*/ 129738 h 1399961"/>
                <a:gd name="connsiteX8" fmla="*/ 2916294 w 4425077"/>
                <a:gd name="connsiteY8" fmla="*/ 247848 h 1399961"/>
                <a:gd name="connsiteX9" fmla="*/ 3072504 w 4425077"/>
                <a:gd name="connsiteY9" fmla="*/ 373578 h 1399961"/>
                <a:gd name="connsiteX10" fmla="*/ 3297294 w 4425077"/>
                <a:gd name="connsiteY10" fmla="*/ 514548 h 1399961"/>
                <a:gd name="connsiteX11" fmla="*/ 3583044 w 4425077"/>
                <a:gd name="connsiteY11" fmla="*/ 552648 h 1399961"/>
                <a:gd name="connsiteX12" fmla="*/ 3704964 w 4425077"/>
                <a:gd name="connsiteY12" fmla="*/ 564078 h 1399961"/>
                <a:gd name="connsiteX13" fmla="*/ 3880224 w 4425077"/>
                <a:gd name="connsiteY13" fmla="*/ 590748 h 1399961"/>
                <a:gd name="connsiteX14" fmla="*/ 4135494 w 4425077"/>
                <a:gd name="connsiteY14" fmla="*/ 663138 h 1399961"/>
                <a:gd name="connsiteX15" fmla="*/ 4318374 w 4425077"/>
                <a:gd name="connsiteY15" fmla="*/ 781248 h 1399961"/>
                <a:gd name="connsiteX16" fmla="*/ 4367904 w 4425077"/>
                <a:gd name="connsiteY16" fmla="*/ 861258 h 1399961"/>
                <a:gd name="connsiteX17" fmla="*/ 4417434 w 4425077"/>
                <a:gd name="connsiteY17" fmla="*/ 1006038 h 1399961"/>
                <a:gd name="connsiteX18" fmla="*/ 4413624 w 4425077"/>
                <a:gd name="connsiteY18" fmla="*/ 1223208 h 1399961"/>
                <a:gd name="connsiteX19" fmla="*/ 4310754 w 4425077"/>
                <a:gd name="connsiteY19" fmla="*/ 1348938 h 1399961"/>
                <a:gd name="connsiteX20" fmla="*/ 4032624 w 4425077"/>
                <a:gd name="connsiteY20" fmla="*/ 1398468 h 1399961"/>
                <a:gd name="connsiteX21" fmla="*/ 3994524 w 4425077"/>
                <a:gd name="connsiteY21" fmla="*/ 1379418 h 1399961"/>
                <a:gd name="connsiteX22" fmla="*/ 4002144 w 4425077"/>
                <a:gd name="connsiteY22" fmla="*/ 1303218 h 1399961"/>
                <a:gd name="connsiteX23" fmla="*/ 3948804 w 4425077"/>
                <a:gd name="connsiteY23" fmla="*/ 1116528 h 1399961"/>
                <a:gd name="connsiteX24" fmla="*/ 3845934 w 4425077"/>
                <a:gd name="connsiteY24" fmla="*/ 990798 h 1399961"/>
                <a:gd name="connsiteX25" fmla="*/ 3701154 w 4425077"/>
                <a:gd name="connsiteY25" fmla="*/ 929838 h 1399961"/>
                <a:gd name="connsiteX26" fmla="*/ 3602094 w 4425077"/>
                <a:gd name="connsiteY26" fmla="*/ 910788 h 1399961"/>
                <a:gd name="connsiteX27" fmla="*/ 3556374 w 4425077"/>
                <a:gd name="connsiteY27" fmla="*/ 910788 h 1399961"/>
                <a:gd name="connsiteX28" fmla="*/ 3445884 w 4425077"/>
                <a:gd name="connsiteY28" fmla="*/ 937458 h 1399961"/>
                <a:gd name="connsiteX29" fmla="*/ 3308724 w 4425077"/>
                <a:gd name="connsiteY29" fmla="*/ 1017468 h 1399961"/>
                <a:gd name="connsiteX30" fmla="*/ 3198234 w 4425077"/>
                <a:gd name="connsiteY30" fmla="*/ 1215588 h 1399961"/>
                <a:gd name="connsiteX31" fmla="*/ 3186804 w 4425077"/>
                <a:gd name="connsiteY31" fmla="*/ 1364178 h 1399961"/>
                <a:gd name="connsiteX32" fmla="*/ 3019164 w 4425077"/>
                <a:gd name="connsiteY32" fmla="*/ 1375608 h 1399961"/>
                <a:gd name="connsiteX33" fmla="*/ 2356224 w 4425077"/>
                <a:gd name="connsiteY33" fmla="*/ 1367988 h 1399961"/>
                <a:gd name="connsiteX34" fmla="*/ 1316094 w 4425077"/>
                <a:gd name="connsiteY34" fmla="*/ 1352748 h 1399961"/>
                <a:gd name="connsiteX35" fmla="*/ 1293234 w 4425077"/>
                <a:gd name="connsiteY35" fmla="*/ 1299408 h 1399961"/>
                <a:gd name="connsiteX36" fmla="*/ 1277994 w 4425077"/>
                <a:gd name="connsiteY36" fmla="*/ 1188918 h 1399961"/>
                <a:gd name="connsiteX37" fmla="*/ 1159884 w 4425077"/>
                <a:gd name="connsiteY37" fmla="*/ 1002228 h 1399961"/>
                <a:gd name="connsiteX38" fmla="*/ 950334 w 4425077"/>
                <a:gd name="connsiteY38" fmla="*/ 918408 h 1399961"/>
                <a:gd name="connsiteX39" fmla="*/ 691254 w 4425077"/>
                <a:gd name="connsiteY39" fmla="*/ 948888 h 1399961"/>
                <a:gd name="connsiteX40" fmla="*/ 538854 w 4425077"/>
                <a:gd name="connsiteY40" fmla="*/ 1112718 h 1399961"/>
                <a:gd name="connsiteX41" fmla="*/ 481704 w 4425077"/>
                <a:gd name="connsiteY41" fmla="*/ 1284168 h 1399961"/>
                <a:gd name="connsiteX42" fmla="*/ 142614 w 4425077"/>
                <a:gd name="connsiteY42" fmla="*/ 1246068 h 1399961"/>
                <a:gd name="connsiteX43" fmla="*/ 32124 w 4425077"/>
                <a:gd name="connsiteY43" fmla="*/ 1173678 h 1399961"/>
                <a:gd name="connsiteX44" fmla="*/ 1644 w 4425077"/>
                <a:gd name="connsiteY44" fmla="*/ 1047948 h 1399961"/>
                <a:gd name="connsiteX45" fmla="*/ 54984 w 4425077"/>
                <a:gd name="connsiteY45" fmla="*/ 948888 h 1399961"/>
                <a:gd name="connsiteX46" fmla="*/ 81654 w 4425077"/>
                <a:gd name="connsiteY46" fmla="*/ 617418 h 1399961"/>
                <a:gd name="connsiteX47" fmla="*/ 131184 w 4425077"/>
                <a:gd name="connsiteY47" fmla="*/ 503118 h 1399961"/>
                <a:gd name="connsiteX48" fmla="*/ 188334 w 4425077"/>
                <a:gd name="connsiteY48" fmla="*/ 457398 h 1399961"/>
                <a:gd name="connsiteX49" fmla="*/ 432174 w 4425077"/>
                <a:gd name="connsiteY49" fmla="*/ 449778 h 1399961"/>
                <a:gd name="connsiteX50" fmla="*/ 569334 w 4425077"/>
                <a:gd name="connsiteY50" fmla="*/ 434538 h 1399961"/>
                <a:gd name="connsiteX0" fmla="*/ 554538 w 4410281"/>
                <a:gd name="connsiteY0" fmla="*/ 434538 h 1399961"/>
                <a:gd name="connsiteX1" fmla="*/ 1141278 w 4410281"/>
                <a:gd name="connsiteY1" fmla="*/ 106878 h 1399961"/>
                <a:gd name="connsiteX2" fmla="*/ 1453698 w 4410281"/>
                <a:gd name="connsiteY2" fmla="*/ 15438 h 1399961"/>
                <a:gd name="connsiteX3" fmla="*/ 1876608 w 4410281"/>
                <a:gd name="connsiteY3" fmla="*/ 198 h 1399961"/>
                <a:gd name="connsiteX4" fmla="*/ 2162358 w 4410281"/>
                <a:gd name="connsiteY4" fmla="*/ 7818 h 1399961"/>
                <a:gd name="connsiteX5" fmla="*/ 2333808 w 4410281"/>
                <a:gd name="connsiteY5" fmla="*/ 23058 h 1399961"/>
                <a:gd name="connsiteX6" fmla="*/ 2486208 w 4410281"/>
                <a:gd name="connsiteY6" fmla="*/ 49728 h 1399961"/>
                <a:gd name="connsiteX7" fmla="*/ 2722428 w 4410281"/>
                <a:gd name="connsiteY7" fmla="*/ 129738 h 1399961"/>
                <a:gd name="connsiteX8" fmla="*/ 2901498 w 4410281"/>
                <a:gd name="connsiteY8" fmla="*/ 247848 h 1399961"/>
                <a:gd name="connsiteX9" fmla="*/ 3057708 w 4410281"/>
                <a:gd name="connsiteY9" fmla="*/ 373578 h 1399961"/>
                <a:gd name="connsiteX10" fmla="*/ 3282498 w 4410281"/>
                <a:gd name="connsiteY10" fmla="*/ 514548 h 1399961"/>
                <a:gd name="connsiteX11" fmla="*/ 3568248 w 4410281"/>
                <a:gd name="connsiteY11" fmla="*/ 552648 h 1399961"/>
                <a:gd name="connsiteX12" fmla="*/ 3690168 w 4410281"/>
                <a:gd name="connsiteY12" fmla="*/ 564078 h 1399961"/>
                <a:gd name="connsiteX13" fmla="*/ 3865428 w 4410281"/>
                <a:gd name="connsiteY13" fmla="*/ 590748 h 1399961"/>
                <a:gd name="connsiteX14" fmla="*/ 4120698 w 4410281"/>
                <a:gd name="connsiteY14" fmla="*/ 663138 h 1399961"/>
                <a:gd name="connsiteX15" fmla="*/ 4303578 w 4410281"/>
                <a:gd name="connsiteY15" fmla="*/ 781248 h 1399961"/>
                <a:gd name="connsiteX16" fmla="*/ 4353108 w 4410281"/>
                <a:gd name="connsiteY16" fmla="*/ 861258 h 1399961"/>
                <a:gd name="connsiteX17" fmla="*/ 4402638 w 4410281"/>
                <a:gd name="connsiteY17" fmla="*/ 1006038 h 1399961"/>
                <a:gd name="connsiteX18" fmla="*/ 4398828 w 4410281"/>
                <a:gd name="connsiteY18" fmla="*/ 1223208 h 1399961"/>
                <a:gd name="connsiteX19" fmla="*/ 4295958 w 4410281"/>
                <a:gd name="connsiteY19" fmla="*/ 1348938 h 1399961"/>
                <a:gd name="connsiteX20" fmla="*/ 4017828 w 4410281"/>
                <a:gd name="connsiteY20" fmla="*/ 1398468 h 1399961"/>
                <a:gd name="connsiteX21" fmla="*/ 3979728 w 4410281"/>
                <a:gd name="connsiteY21" fmla="*/ 1379418 h 1399961"/>
                <a:gd name="connsiteX22" fmla="*/ 3987348 w 4410281"/>
                <a:gd name="connsiteY22" fmla="*/ 1303218 h 1399961"/>
                <a:gd name="connsiteX23" fmla="*/ 3934008 w 4410281"/>
                <a:gd name="connsiteY23" fmla="*/ 1116528 h 1399961"/>
                <a:gd name="connsiteX24" fmla="*/ 3831138 w 4410281"/>
                <a:gd name="connsiteY24" fmla="*/ 990798 h 1399961"/>
                <a:gd name="connsiteX25" fmla="*/ 3686358 w 4410281"/>
                <a:gd name="connsiteY25" fmla="*/ 929838 h 1399961"/>
                <a:gd name="connsiteX26" fmla="*/ 3587298 w 4410281"/>
                <a:gd name="connsiteY26" fmla="*/ 910788 h 1399961"/>
                <a:gd name="connsiteX27" fmla="*/ 3541578 w 4410281"/>
                <a:gd name="connsiteY27" fmla="*/ 910788 h 1399961"/>
                <a:gd name="connsiteX28" fmla="*/ 3431088 w 4410281"/>
                <a:gd name="connsiteY28" fmla="*/ 937458 h 1399961"/>
                <a:gd name="connsiteX29" fmla="*/ 3293928 w 4410281"/>
                <a:gd name="connsiteY29" fmla="*/ 1017468 h 1399961"/>
                <a:gd name="connsiteX30" fmla="*/ 3183438 w 4410281"/>
                <a:gd name="connsiteY30" fmla="*/ 1215588 h 1399961"/>
                <a:gd name="connsiteX31" fmla="*/ 3172008 w 4410281"/>
                <a:gd name="connsiteY31" fmla="*/ 1364178 h 1399961"/>
                <a:gd name="connsiteX32" fmla="*/ 3004368 w 4410281"/>
                <a:gd name="connsiteY32" fmla="*/ 1375608 h 1399961"/>
                <a:gd name="connsiteX33" fmla="*/ 2341428 w 4410281"/>
                <a:gd name="connsiteY33" fmla="*/ 1367988 h 1399961"/>
                <a:gd name="connsiteX34" fmla="*/ 1301298 w 4410281"/>
                <a:gd name="connsiteY34" fmla="*/ 1352748 h 1399961"/>
                <a:gd name="connsiteX35" fmla="*/ 1278438 w 4410281"/>
                <a:gd name="connsiteY35" fmla="*/ 1299408 h 1399961"/>
                <a:gd name="connsiteX36" fmla="*/ 1263198 w 4410281"/>
                <a:gd name="connsiteY36" fmla="*/ 1188918 h 1399961"/>
                <a:gd name="connsiteX37" fmla="*/ 1145088 w 4410281"/>
                <a:gd name="connsiteY37" fmla="*/ 1002228 h 1399961"/>
                <a:gd name="connsiteX38" fmla="*/ 935538 w 4410281"/>
                <a:gd name="connsiteY38" fmla="*/ 918408 h 1399961"/>
                <a:gd name="connsiteX39" fmla="*/ 676458 w 4410281"/>
                <a:gd name="connsiteY39" fmla="*/ 948888 h 1399961"/>
                <a:gd name="connsiteX40" fmla="*/ 524058 w 4410281"/>
                <a:gd name="connsiteY40" fmla="*/ 1112718 h 1399961"/>
                <a:gd name="connsiteX41" fmla="*/ 466908 w 4410281"/>
                <a:gd name="connsiteY41" fmla="*/ 1284168 h 1399961"/>
                <a:gd name="connsiteX42" fmla="*/ 127818 w 4410281"/>
                <a:gd name="connsiteY42" fmla="*/ 1246068 h 1399961"/>
                <a:gd name="connsiteX43" fmla="*/ 17328 w 4410281"/>
                <a:gd name="connsiteY43" fmla="*/ 1173678 h 1399961"/>
                <a:gd name="connsiteX44" fmla="*/ 2088 w 4410281"/>
                <a:gd name="connsiteY44" fmla="*/ 1047948 h 1399961"/>
                <a:gd name="connsiteX45" fmla="*/ 40188 w 4410281"/>
                <a:gd name="connsiteY45" fmla="*/ 948888 h 1399961"/>
                <a:gd name="connsiteX46" fmla="*/ 66858 w 4410281"/>
                <a:gd name="connsiteY46" fmla="*/ 617418 h 1399961"/>
                <a:gd name="connsiteX47" fmla="*/ 116388 w 4410281"/>
                <a:gd name="connsiteY47" fmla="*/ 503118 h 1399961"/>
                <a:gd name="connsiteX48" fmla="*/ 173538 w 4410281"/>
                <a:gd name="connsiteY48" fmla="*/ 457398 h 1399961"/>
                <a:gd name="connsiteX49" fmla="*/ 417378 w 4410281"/>
                <a:gd name="connsiteY49" fmla="*/ 449778 h 1399961"/>
                <a:gd name="connsiteX50" fmla="*/ 554538 w 4410281"/>
                <a:gd name="connsiteY50" fmla="*/ 434538 h 1399961"/>
                <a:gd name="connsiteX0" fmla="*/ 552772 w 4408515"/>
                <a:gd name="connsiteY0" fmla="*/ 434538 h 1399961"/>
                <a:gd name="connsiteX1" fmla="*/ 1139512 w 4408515"/>
                <a:gd name="connsiteY1" fmla="*/ 106878 h 1399961"/>
                <a:gd name="connsiteX2" fmla="*/ 1451932 w 4408515"/>
                <a:gd name="connsiteY2" fmla="*/ 15438 h 1399961"/>
                <a:gd name="connsiteX3" fmla="*/ 1874842 w 4408515"/>
                <a:gd name="connsiteY3" fmla="*/ 198 h 1399961"/>
                <a:gd name="connsiteX4" fmla="*/ 2160592 w 4408515"/>
                <a:gd name="connsiteY4" fmla="*/ 7818 h 1399961"/>
                <a:gd name="connsiteX5" fmla="*/ 2332042 w 4408515"/>
                <a:gd name="connsiteY5" fmla="*/ 23058 h 1399961"/>
                <a:gd name="connsiteX6" fmla="*/ 2484442 w 4408515"/>
                <a:gd name="connsiteY6" fmla="*/ 49728 h 1399961"/>
                <a:gd name="connsiteX7" fmla="*/ 2720662 w 4408515"/>
                <a:gd name="connsiteY7" fmla="*/ 129738 h 1399961"/>
                <a:gd name="connsiteX8" fmla="*/ 2899732 w 4408515"/>
                <a:gd name="connsiteY8" fmla="*/ 247848 h 1399961"/>
                <a:gd name="connsiteX9" fmla="*/ 3055942 w 4408515"/>
                <a:gd name="connsiteY9" fmla="*/ 373578 h 1399961"/>
                <a:gd name="connsiteX10" fmla="*/ 3280732 w 4408515"/>
                <a:gd name="connsiteY10" fmla="*/ 514548 h 1399961"/>
                <a:gd name="connsiteX11" fmla="*/ 3566482 w 4408515"/>
                <a:gd name="connsiteY11" fmla="*/ 552648 h 1399961"/>
                <a:gd name="connsiteX12" fmla="*/ 3688402 w 4408515"/>
                <a:gd name="connsiteY12" fmla="*/ 564078 h 1399961"/>
                <a:gd name="connsiteX13" fmla="*/ 3863662 w 4408515"/>
                <a:gd name="connsiteY13" fmla="*/ 590748 h 1399961"/>
                <a:gd name="connsiteX14" fmla="*/ 4118932 w 4408515"/>
                <a:gd name="connsiteY14" fmla="*/ 663138 h 1399961"/>
                <a:gd name="connsiteX15" fmla="*/ 4301812 w 4408515"/>
                <a:gd name="connsiteY15" fmla="*/ 781248 h 1399961"/>
                <a:gd name="connsiteX16" fmla="*/ 4351342 w 4408515"/>
                <a:gd name="connsiteY16" fmla="*/ 861258 h 1399961"/>
                <a:gd name="connsiteX17" fmla="*/ 4400872 w 4408515"/>
                <a:gd name="connsiteY17" fmla="*/ 1006038 h 1399961"/>
                <a:gd name="connsiteX18" fmla="*/ 4397062 w 4408515"/>
                <a:gd name="connsiteY18" fmla="*/ 1223208 h 1399961"/>
                <a:gd name="connsiteX19" fmla="*/ 4294192 w 4408515"/>
                <a:gd name="connsiteY19" fmla="*/ 1348938 h 1399961"/>
                <a:gd name="connsiteX20" fmla="*/ 4016062 w 4408515"/>
                <a:gd name="connsiteY20" fmla="*/ 1398468 h 1399961"/>
                <a:gd name="connsiteX21" fmla="*/ 3977962 w 4408515"/>
                <a:gd name="connsiteY21" fmla="*/ 1379418 h 1399961"/>
                <a:gd name="connsiteX22" fmla="*/ 3985582 w 4408515"/>
                <a:gd name="connsiteY22" fmla="*/ 1303218 h 1399961"/>
                <a:gd name="connsiteX23" fmla="*/ 3932242 w 4408515"/>
                <a:gd name="connsiteY23" fmla="*/ 1116528 h 1399961"/>
                <a:gd name="connsiteX24" fmla="*/ 3829372 w 4408515"/>
                <a:gd name="connsiteY24" fmla="*/ 990798 h 1399961"/>
                <a:gd name="connsiteX25" fmla="*/ 3684592 w 4408515"/>
                <a:gd name="connsiteY25" fmla="*/ 929838 h 1399961"/>
                <a:gd name="connsiteX26" fmla="*/ 3585532 w 4408515"/>
                <a:gd name="connsiteY26" fmla="*/ 910788 h 1399961"/>
                <a:gd name="connsiteX27" fmla="*/ 3539812 w 4408515"/>
                <a:gd name="connsiteY27" fmla="*/ 910788 h 1399961"/>
                <a:gd name="connsiteX28" fmla="*/ 3429322 w 4408515"/>
                <a:gd name="connsiteY28" fmla="*/ 937458 h 1399961"/>
                <a:gd name="connsiteX29" fmla="*/ 3292162 w 4408515"/>
                <a:gd name="connsiteY29" fmla="*/ 1017468 h 1399961"/>
                <a:gd name="connsiteX30" fmla="*/ 3181672 w 4408515"/>
                <a:gd name="connsiteY30" fmla="*/ 1215588 h 1399961"/>
                <a:gd name="connsiteX31" fmla="*/ 3170242 w 4408515"/>
                <a:gd name="connsiteY31" fmla="*/ 1364178 h 1399961"/>
                <a:gd name="connsiteX32" fmla="*/ 3002602 w 4408515"/>
                <a:gd name="connsiteY32" fmla="*/ 1375608 h 1399961"/>
                <a:gd name="connsiteX33" fmla="*/ 2339662 w 4408515"/>
                <a:gd name="connsiteY33" fmla="*/ 1367988 h 1399961"/>
                <a:gd name="connsiteX34" fmla="*/ 1299532 w 4408515"/>
                <a:gd name="connsiteY34" fmla="*/ 1352748 h 1399961"/>
                <a:gd name="connsiteX35" fmla="*/ 1276672 w 4408515"/>
                <a:gd name="connsiteY35" fmla="*/ 1299408 h 1399961"/>
                <a:gd name="connsiteX36" fmla="*/ 1261432 w 4408515"/>
                <a:gd name="connsiteY36" fmla="*/ 1188918 h 1399961"/>
                <a:gd name="connsiteX37" fmla="*/ 1143322 w 4408515"/>
                <a:gd name="connsiteY37" fmla="*/ 1002228 h 1399961"/>
                <a:gd name="connsiteX38" fmla="*/ 933772 w 4408515"/>
                <a:gd name="connsiteY38" fmla="*/ 918408 h 1399961"/>
                <a:gd name="connsiteX39" fmla="*/ 674692 w 4408515"/>
                <a:gd name="connsiteY39" fmla="*/ 948888 h 1399961"/>
                <a:gd name="connsiteX40" fmla="*/ 522292 w 4408515"/>
                <a:gd name="connsiteY40" fmla="*/ 1112718 h 1399961"/>
                <a:gd name="connsiteX41" fmla="*/ 465142 w 4408515"/>
                <a:gd name="connsiteY41" fmla="*/ 1284168 h 1399961"/>
                <a:gd name="connsiteX42" fmla="*/ 126052 w 4408515"/>
                <a:gd name="connsiteY42" fmla="*/ 1246068 h 1399961"/>
                <a:gd name="connsiteX43" fmla="*/ 15562 w 4408515"/>
                <a:gd name="connsiteY43" fmla="*/ 1173678 h 1399961"/>
                <a:gd name="connsiteX44" fmla="*/ 322 w 4408515"/>
                <a:gd name="connsiteY44" fmla="*/ 1047948 h 1399961"/>
                <a:gd name="connsiteX45" fmla="*/ 38422 w 4408515"/>
                <a:gd name="connsiteY45" fmla="*/ 948888 h 1399961"/>
                <a:gd name="connsiteX46" fmla="*/ 65092 w 4408515"/>
                <a:gd name="connsiteY46" fmla="*/ 617418 h 1399961"/>
                <a:gd name="connsiteX47" fmla="*/ 114622 w 4408515"/>
                <a:gd name="connsiteY47" fmla="*/ 503118 h 1399961"/>
                <a:gd name="connsiteX48" fmla="*/ 171772 w 4408515"/>
                <a:gd name="connsiteY48" fmla="*/ 457398 h 1399961"/>
                <a:gd name="connsiteX49" fmla="*/ 415612 w 4408515"/>
                <a:gd name="connsiteY49" fmla="*/ 449778 h 1399961"/>
                <a:gd name="connsiteX50" fmla="*/ 552772 w 4408515"/>
                <a:gd name="connsiteY50" fmla="*/ 434538 h 1399961"/>
                <a:gd name="connsiteX0" fmla="*/ 553161 w 4408904"/>
                <a:gd name="connsiteY0" fmla="*/ 434538 h 1399961"/>
                <a:gd name="connsiteX1" fmla="*/ 1139901 w 4408904"/>
                <a:gd name="connsiteY1" fmla="*/ 106878 h 1399961"/>
                <a:gd name="connsiteX2" fmla="*/ 1452321 w 4408904"/>
                <a:gd name="connsiteY2" fmla="*/ 15438 h 1399961"/>
                <a:gd name="connsiteX3" fmla="*/ 1875231 w 4408904"/>
                <a:gd name="connsiteY3" fmla="*/ 198 h 1399961"/>
                <a:gd name="connsiteX4" fmla="*/ 2160981 w 4408904"/>
                <a:gd name="connsiteY4" fmla="*/ 7818 h 1399961"/>
                <a:gd name="connsiteX5" fmla="*/ 2332431 w 4408904"/>
                <a:gd name="connsiteY5" fmla="*/ 23058 h 1399961"/>
                <a:gd name="connsiteX6" fmla="*/ 2484831 w 4408904"/>
                <a:gd name="connsiteY6" fmla="*/ 49728 h 1399961"/>
                <a:gd name="connsiteX7" fmla="*/ 2721051 w 4408904"/>
                <a:gd name="connsiteY7" fmla="*/ 129738 h 1399961"/>
                <a:gd name="connsiteX8" fmla="*/ 2900121 w 4408904"/>
                <a:gd name="connsiteY8" fmla="*/ 247848 h 1399961"/>
                <a:gd name="connsiteX9" fmla="*/ 3056331 w 4408904"/>
                <a:gd name="connsiteY9" fmla="*/ 373578 h 1399961"/>
                <a:gd name="connsiteX10" fmla="*/ 3281121 w 4408904"/>
                <a:gd name="connsiteY10" fmla="*/ 514548 h 1399961"/>
                <a:gd name="connsiteX11" fmla="*/ 3566871 w 4408904"/>
                <a:gd name="connsiteY11" fmla="*/ 552648 h 1399961"/>
                <a:gd name="connsiteX12" fmla="*/ 3688791 w 4408904"/>
                <a:gd name="connsiteY12" fmla="*/ 564078 h 1399961"/>
                <a:gd name="connsiteX13" fmla="*/ 3864051 w 4408904"/>
                <a:gd name="connsiteY13" fmla="*/ 590748 h 1399961"/>
                <a:gd name="connsiteX14" fmla="*/ 4119321 w 4408904"/>
                <a:gd name="connsiteY14" fmla="*/ 663138 h 1399961"/>
                <a:gd name="connsiteX15" fmla="*/ 4302201 w 4408904"/>
                <a:gd name="connsiteY15" fmla="*/ 781248 h 1399961"/>
                <a:gd name="connsiteX16" fmla="*/ 4351731 w 4408904"/>
                <a:gd name="connsiteY16" fmla="*/ 861258 h 1399961"/>
                <a:gd name="connsiteX17" fmla="*/ 4401261 w 4408904"/>
                <a:gd name="connsiteY17" fmla="*/ 1006038 h 1399961"/>
                <a:gd name="connsiteX18" fmla="*/ 4397451 w 4408904"/>
                <a:gd name="connsiteY18" fmla="*/ 1223208 h 1399961"/>
                <a:gd name="connsiteX19" fmla="*/ 4294581 w 4408904"/>
                <a:gd name="connsiteY19" fmla="*/ 1348938 h 1399961"/>
                <a:gd name="connsiteX20" fmla="*/ 4016451 w 4408904"/>
                <a:gd name="connsiteY20" fmla="*/ 1398468 h 1399961"/>
                <a:gd name="connsiteX21" fmla="*/ 3978351 w 4408904"/>
                <a:gd name="connsiteY21" fmla="*/ 1379418 h 1399961"/>
                <a:gd name="connsiteX22" fmla="*/ 3985971 w 4408904"/>
                <a:gd name="connsiteY22" fmla="*/ 1303218 h 1399961"/>
                <a:gd name="connsiteX23" fmla="*/ 3932631 w 4408904"/>
                <a:gd name="connsiteY23" fmla="*/ 1116528 h 1399961"/>
                <a:gd name="connsiteX24" fmla="*/ 3829761 w 4408904"/>
                <a:gd name="connsiteY24" fmla="*/ 990798 h 1399961"/>
                <a:gd name="connsiteX25" fmla="*/ 3684981 w 4408904"/>
                <a:gd name="connsiteY25" fmla="*/ 929838 h 1399961"/>
                <a:gd name="connsiteX26" fmla="*/ 3585921 w 4408904"/>
                <a:gd name="connsiteY26" fmla="*/ 910788 h 1399961"/>
                <a:gd name="connsiteX27" fmla="*/ 3540201 w 4408904"/>
                <a:gd name="connsiteY27" fmla="*/ 910788 h 1399961"/>
                <a:gd name="connsiteX28" fmla="*/ 3429711 w 4408904"/>
                <a:gd name="connsiteY28" fmla="*/ 937458 h 1399961"/>
                <a:gd name="connsiteX29" fmla="*/ 3292551 w 4408904"/>
                <a:gd name="connsiteY29" fmla="*/ 1017468 h 1399961"/>
                <a:gd name="connsiteX30" fmla="*/ 3182061 w 4408904"/>
                <a:gd name="connsiteY30" fmla="*/ 1215588 h 1399961"/>
                <a:gd name="connsiteX31" fmla="*/ 3170631 w 4408904"/>
                <a:gd name="connsiteY31" fmla="*/ 1364178 h 1399961"/>
                <a:gd name="connsiteX32" fmla="*/ 3002991 w 4408904"/>
                <a:gd name="connsiteY32" fmla="*/ 1375608 h 1399961"/>
                <a:gd name="connsiteX33" fmla="*/ 2340051 w 4408904"/>
                <a:gd name="connsiteY33" fmla="*/ 1367988 h 1399961"/>
                <a:gd name="connsiteX34" fmla="*/ 1299921 w 4408904"/>
                <a:gd name="connsiteY34" fmla="*/ 1352748 h 1399961"/>
                <a:gd name="connsiteX35" fmla="*/ 1277061 w 4408904"/>
                <a:gd name="connsiteY35" fmla="*/ 1299408 h 1399961"/>
                <a:gd name="connsiteX36" fmla="*/ 1261821 w 4408904"/>
                <a:gd name="connsiteY36" fmla="*/ 1188918 h 1399961"/>
                <a:gd name="connsiteX37" fmla="*/ 1143711 w 4408904"/>
                <a:gd name="connsiteY37" fmla="*/ 1002228 h 1399961"/>
                <a:gd name="connsiteX38" fmla="*/ 934161 w 4408904"/>
                <a:gd name="connsiteY38" fmla="*/ 918408 h 1399961"/>
                <a:gd name="connsiteX39" fmla="*/ 675081 w 4408904"/>
                <a:gd name="connsiteY39" fmla="*/ 948888 h 1399961"/>
                <a:gd name="connsiteX40" fmla="*/ 522681 w 4408904"/>
                <a:gd name="connsiteY40" fmla="*/ 1112718 h 1399961"/>
                <a:gd name="connsiteX41" fmla="*/ 465531 w 4408904"/>
                <a:gd name="connsiteY41" fmla="*/ 1284168 h 1399961"/>
                <a:gd name="connsiteX42" fmla="*/ 126441 w 4408904"/>
                <a:gd name="connsiteY42" fmla="*/ 1246068 h 1399961"/>
                <a:gd name="connsiteX43" fmla="*/ 15951 w 4408904"/>
                <a:gd name="connsiteY43" fmla="*/ 1173678 h 1399961"/>
                <a:gd name="connsiteX44" fmla="*/ 711 w 4408904"/>
                <a:gd name="connsiteY44" fmla="*/ 1047948 h 1399961"/>
                <a:gd name="connsiteX45" fmla="*/ 38811 w 4408904"/>
                <a:gd name="connsiteY45" fmla="*/ 948888 h 1399961"/>
                <a:gd name="connsiteX46" fmla="*/ 65481 w 4408904"/>
                <a:gd name="connsiteY46" fmla="*/ 617418 h 1399961"/>
                <a:gd name="connsiteX47" fmla="*/ 115011 w 4408904"/>
                <a:gd name="connsiteY47" fmla="*/ 503118 h 1399961"/>
                <a:gd name="connsiteX48" fmla="*/ 172161 w 4408904"/>
                <a:gd name="connsiteY48" fmla="*/ 457398 h 1399961"/>
                <a:gd name="connsiteX49" fmla="*/ 416001 w 4408904"/>
                <a:gd name="connsiteY49" fmla="*/ 449778 h 1399961"/>
                <a:gd name="connsiteX50" fmla="*/ 553161 w 4408904"/>
                <a:gd name="connsiteY50" fmla="*/ 434538 h 1399961"/>
                <a:gd name="connsiteX0" fmla="*/ 553161 w 4408904"/>
                <a:gd name="connsiteY0" fmla="*/ 434538 h 1399961"/>
                <a:gd name="connsiteX1" fmla="*/ 1139901 w 4408904"/>
                <a:gd name="connsiteY1" fmla="*/ 106878 h 1399961"/>
                <a:gd name="connsiteX2" fmla="*/ 1452321 w 4408904"/>
                <a:gd name="connsiteY2" fmla="*/ 15438 h 1399961"/>
                <a:gd name="connsiteX3" fmla="*/ 1875231 w 4408904"/>
                <a:gd name="connsiteY3" fmla="*/ 198 h 1399961"/>
                <a:gd name="connsiteX4" fmla="*/ 2160981 w 4408904"/>
                <a:gd name="connsiteY4" fmla="*/ 7818 h 1399961"/>
                <a:gd name="connsiteX5" fmla="*/ 2332431 w 4408904"/>
                <a:gd name="connsiteY5" fmla="*/ 23058 h 1399961"/>
                <a:gd name="connsiteX6" fmla="*/ 2484831 w 4408904"/>
                <a:gd name="connsiteY6" fmla="*/ 49728 h 1399961"/>
                <a:gd name="connsiteX7" fmla="*/ 2721051 w 4408904"/>
                <a:gd name="connsiteY7" fmla="*/ 129738 h 1399961"/>
                <a:gd name="connsiteX8" fmla="*/ 2900121 w 4408904"/>
                <a:gd name="connsiteY8" fmla="*/ 247848 h 1399961"/>
                <a:gd name="connsiteX9" fmla="*/ 3056331 w 4408904"/>
                <a:gd name="connsiteY9" fmla="*/ 373578 h 1399961"/>
                <a:gd name="connsiteX10" fmla="*/ 3281121 w 4408904"/>
                <a:gd name="connsiteY10" fmla="*/ 514548 h 1399961"/>
                <a:gd name="connsiteX11" fmla="*/ 3566871 w 4408904"/>
                <a:gd name="connsiteY11" fmla="*/ 552648 h 1399961"/>
                <a:gd name="connsiteX12" fmla="*/ 3688791 w 4408904"/>
                <a:gd name="connsiteY12" fmla="*/ 564078 h 1399961"/>
                <a:gd name="connsiteX13" fmla="*/ 3864051 w 4408904"/>
                <a:gd name="connsiteY13" fmla="*/ 590748 h 1399961"/>
                <a:gd name="connsiteX14" fmla="*/ 4119321 w 4408904"/>
                <a:gd name="connsiteY14" fmla="*/ 663138 h 1399961"/>
                <a:gd name="connsiteX15" fmla="*/ 4302201 w 4408904"/>
                <a:gd name="connsiteY15" fmla="*/ 781248 h 1399961"/>
                <a:gd name="connsiteX16" fmla="*/ 4351731 w 4408904"/>
                <a:gd name="connsiteY16" fmla="*/ 861258 h 1399961"/>
                <a:gd name="connsiteX17" fmla="*/ 4401261 w 4408904"/>
                <a:gd name="connsiteY17" fmla="*/ 1006038 h 1399961"/>
                <a:gd name="connsiteX18" fmla="*/ 4397451 w 4408904"/>
                <a:gd name="connsiteY18" fmla="*/ 1223208 h 1399961"/>
                <a:gd name="connsiteX19" fmla="*/ 4294581 w 4408904"/>
                <a:gd name="connsiteY19" fmla="*/ 1348938 h 1399961"/>
                <a:gd name="connsiteX20" fmla="*/ 4016451 w 4408904"/>
                <a:gd name="connsiteY20" fmla="*/ 1398468 h 1399961"/>
                <a:gd name="connsiteX21" fmla="*/ 3978351 w 4408904"/>
                <a:gd name="connsiteY21" fmla="*/ 1379418 h 1399961"/>
                <a:gd name="connsiteX22" fmla="*/ 3985971 w 4408904"/>
                <a:gd name="connsiteY22" fmla="*/ 1303218 h 1399961"/>
                <a:gd name="connsiteX23" fmla="*/ 3932631 w 4408904"/>
                <a:gd name="connsiteY23" fmla="*/ 1116528 h 1399961"/>
                <a:gd name="connsiteX24" fmla="*/ 3829761 w 4408904"/>
                <a:gd name="connsiteY24" fmla="*/ 990798 h 1399961"/>
                <a:gd name="connsiteX25" fmla="*/ 3684981 w 4408904"/>
                <a:gd name="connsiteY25" fmla="*/ 929838 h 1399961"/>
                <a:gd name="connsiteX26" fmla="*/ 3585921 w 4408904"/>
                <a:gd name="connsiteY26" fmla="*/ 910788 h 1399961"/>
                <a:gd name="connsiteX27" fmla="*/ 3540201 w 4408904"/>
                <a:gd name="connsiteY27" fmla="*/ 910788 h 1399961"/>
                <a:gd name="connsiteX28" fmla="*/ 3429711 w 4408904"/>
                <a:gd name="connsiteY28" fmla="*/ 937458 h 1399961"/>
                <a:gd name="connsiteX29" fmla="*/ 3292551 w 4408904"/>
                <a:gd name="connsiteY29" fmla="*/ 1017468 h 1399961"/>
                <a:gd name="connsiteX30" fmla="*/ 3182061 w 4408904"/>
                <a:gd name="connsiteY30" fmla="*/ 1215588 h 1399961"/>
                <a:gd name="connsiteX31" fmla="*/ 3170631 w 4408904"/>
                <a:gd name="connsiteY31" fmla="*/ 1364178 h 1399961"/>
                <a:gd name="connsiteX32" fmla="*/ 3002991 w 4408904"/>
                <a:gd name="connsiteY32" fmla="*/ 1375608 h 1399961"/>
                <a:gd name="connsiteX33" fmla="*/ 2340051 w 4408904"/>
                <a:gd name="connsiteY33" fmla="*/ 1367988 h 1399961"/>
                <a:gd name="connsiteX34" fmla="*/ 1299921 w 4408904"/>
                <a:gd name="connsiteY34" fmla="*/ 1352748 h 1399961"/>
                <a:gd name="connsiteX35" fmla="*/ 1277061 w 4408904"/>
                <a:gd name="connsiteY35" fmla="*/ 1299408 h 1399961"/>
                <a:gd name="connsiteX36" fmla="*/ 1261821 w 4408904"/>
                <a:gd name="connsiteY36" fmla="*/ 1188918 h 1399961"/>
                <a:gd name="connsiteX37" fmla="*/ 1143711 w 4408904"/>
                <a:gd name="connsiteY37" fmla="*/ 1002228 h 1399961"/>
                <a:gd name="connsiteX38" fmla="*/ 934161 w 4408904"/>
                <a:gd name="connsiteY38" fmla="*/ 918408 h 1399961"/>
                <a:gd name="connsiteX39" fmla="*/ 675081 w 4408904"/>
                <a:gd name="connsiteY39" fmla="*/ 948888 h 1399961"/>
                <a:gd name="connsiteX40" fmla="*/ 522681 w 4408904"/>
                <a:gd name="connsiteY40" fmla="*/ 1112718 h 1399961"/>
                <a:gd name="connsiteX41" fmla="*/ 465531 w 4408904"/>
                <a:gd name="connsiteY41" fmla="*/ 1284168 h 1399961"/>
                <a:gd name="connsiteX42" fmla="*/ 126441 w 4408904"/>
                <a:gd name="connsiteY42" fmla="*/ 1246068 h 1399961"/>
                <a:gd name="connsiteX43" fmla="*/ 15951 w 4408904"/>
                <a:gd name="connsiteY43" fmla="*/ 1173678 h 1399961"/>
                <a:gd name="connsiteX44" fmla="*/ 711 w 4408904"/>
                <a:gd name="connsiteY44" fmla="*/ 1047948 h 1399961"/>
                <a:gd name="connsiteX45" fmla="*/ 38811 w 4408904"/>
                <a:gd name="connsiteY45" fmla="*/ 948888 h 1399961"/>
                <a:gd name="connsiteX46" fmla="*/ 65481 w 4408904"/>
                <a:gd name="connsiteY46" fmla="*/ 617418 h 1399961"/>
                <a:gd name="connsiteX47" fmla="*/ 115011 w 4408904"/>
                <a:gd name="connsiteY47" fmla="*/ 503118 h 1399961"/>
                <a:gd name="connsiteX48" fmla="*/ 172161 w 4408904"/>
                <a:gd name="connsiteY48" fmla="*/ 457398 h 1399961"/>
                <a:gd name="connsiteX49" fmla="*/ 416001 w 4408904"/>
                <a:gd name="connsiteY49" fmla="*/ 449778 h 1399961"/>
                <a:gd name="connsiteX50" fmla="*/ 553161 w 4408904"/>
                <a:gd name="connsiteY50" fmla="*/ 434538 h 1399961"/>
                <a:gd name="connsiteX0" fmla="*/ 553161 w 4408904"/>
                <a:gd name="connsiteY0" fmla="*/ 434538 h 1399961"/>
                <a:gd name="connsiteX1" fmla="*/ 1139901 w 4408904"/>
                <a:gd name="connsiteY1" fmla="*/ 106878 h 1399961"/>
                <a:gd name="connsiteX2" fmla="*/ 1452321 w 4408904"/>
                <a:gd name="connsiteY2" fmla="*/ 15438 h 1399961"/>
                <a:gd name="connsiteX3" fmla="*/ 1875231 w 4408904"/>
                <a:gd name="connsiteY3" fmla="*/ 198 h 1399961"/>
                <a:gd name="connsiteX4" fmla="*/ 2160981 w 4408904"/>
                <a:gd name="connsiteY4" fmla="*/ 7818 h 1399961"/>
                <a:gd name="connsiteX5" fmla="*/ 2332431 w 4408904"/>
                <a:gd name="connsiteY5" fmla="*/ 23058 h 1399961"/>
                <a:gd name="connsiteX6" fmla="*/ 2484831 w 4408904"/>
                <a:gd name="connsiteY6" fmla="*/ 49728 h 1399961"/>
                <a:gd name="connsiteX7" fmla="*/ 2721051 w 4408904"/>
                <a:gd name="connsiteY7" fmla="*/ 129738 h 1399961"/>
                <a:gd name="connsiteX8" fmla="*/ 2900121 w 4408904"/>
                <a:gd name="connsiteY8" fmla="*/ 247848 h 1399961"/>
                <a:gd name="connsiteX9" fmla="*/ 3056331 w 4408904"/>
                <a:gd name="connsiteY9" fmla="*/ 373578 h 1399961"/>
                <a:gd name="connsiteX10" fmla="*/ 3281121 w 4408904"/>
                <a:gd name="connsiteY10" fmla="*/ 514548 h 1399961"/>
                <a:gd name="connsiteX11" fmla="*/ 3566871 w 4408904"/>
                <a:gd name="connsiteY11" fmla="*/ 552648 h 1399961"/>
                <a:gd name="connsiteX12" fmla="*/ 3688791 w 4408904"/>
                <a:gd name="connsiteY12" fmla="*/ 564078 h 1399961"/>
                <a:gd name="connsiteX13" fmla="*/ 3864051 w 4408904"/>
                <a:gd name="connsiteY13" fmla="*/ 590748 h 1399961"/>
                <a:gd name="connsiteX14" fmla="*/ 4119321 w 4408904"/>
                <a:gd name="connsiteY14" fmla="*/ 663138 h 1399961"/>
                <a:gd name="connsiteX15" fmla="*/ 4302201 w 4408904"/>
                <a:gd name="connsiteY15" fmla="*/ 781248 h 1399961"/>
                <a:gd name="connsiteX16" fmla="*/ 4351731 w 4408904"/>
                <a:gd name="connsiteY16" fmla="*/ 861258 h 1399961"/>
                <a:gd name="connsiteX17" fmla="*/ 4401261 w 4408904"/>
                <a:gd name="connsiteY17" fmla="*/ 1006038 h 1399961"/>
                <a:gd name="connsiteX18" fmla="*/ 4397451 w 4408904"/>
                <a:gd name="connsiteY18" fmla="*/ 1223208 h 1399961"/>
                <a:gd name="connsiteX19" fmla="*/ 4294581 w 4408904"/>
                <a:gd name="connsiteY19" fmla="*/ 1348938 h 1399961"/>
                <a:gd name="connsiteX20" fmla="*/ 4016451 w 4408904"/>
                <a:gd name="connsiteY20" fmla="*/ 1398468 h 1399961"/>
                <a:gd name="connsiteX21" fmla="*/ 3978351 w 4408904"/>
                <a:gd name="connsiteY21" fmla="*/ 1379418 h 1399961"/>
                <a:gd name="connsiteX22" fmla="*/ 3985971 w 4408904"/>
                <a:gd name="connsiteY22" fmla="*/ 1303218 h 1399961"/>
                <a:gd name="connsiteX23" fmla="*/ 3932631 w 4408904"/>
                <a:gd name="connsiteY23" fmla="*/ 1116528 h 1399961"/>
                <a:gd name="connsiteX24" fmla="*/ 3829761 w 4408904"/>
                <a:gd name="connsiteY24" fmla="*/ 990798 h 1399961"/>
                <a:gd name="connsiteX25" fmla="*/ 3684981 w 4408904"/>
                <a:gd name="connsiteY25" fmla="*/ 929838 h 1399961"/>
                <a:gd name="connsiteX26" fmla="*/ 3585921 w 4408904"/>
                <a:gd name="connsiteY26" fmla="*/ 910788 h 1399961"/>
                <a:gd name="connsiteX27" fmla="*/ 3540201 w 4408904"/>
                <a:gd name="connsiteY27" fmla="*/ 910788 h 1399961"/>
                <a:gd name="connsiteX28" fmla="*/ 3429711 w 4408904"/>
                <a:gd name="connsiteY28" fmla="*/ 937458 h 1399961"/>
                <a:gd name="connsiteX29" fmla="*/ 3292551 w 4408904"/>
                <a:gd name="connsiteY29" fmla="*/ 1017468 h 1399961"/>
                <a:gd name="connsiteX30" fmla="*/ 3182061 w 4408904"/>
                <a:gd name="connsiteY30" fmla="*/ 1215588 h 1399961"/>
                <a:gd name="connsiteX31" fmla="*/ 3170631 w 4408904"/>
                <a:gd name="connsiteY31" fmla="*/ 1364178 h 1399961"/>
                <a:gd name="connsiteX32" fmla="*/ 3002991 w 4408904"/>
                <a:gd name="connsiteY32" fmla="*/ 1375608 h 1399961"/>
                <a:gd name="connsiteX33" fmla="*/ 2340051 w 4408904"/>
                <a:gd name="connsiteY33" fmla="*/ 1367988 h 1399961"/>
                <a:gd name="connsiteX34" fmla="*/ 1299921 w 4408904"/>
                <a:gd name="connsiteY34" fmla="*/ 1352748 h 1399961"/>
                <a:gd name="connsiteX35" fmla="*/ 1277061 w 4408904"/>
                <a:gd name="connsiteY35" fmla="*/ 1299408 h 1399961"/>
                <a:gd name="connsiteX36" fmla="*/ 1261821 w 4408904"/>
                <a:gd name="connsiteY36" fmla="*/ 1188918 h 1399961"/>
                <a:gd name="connsiteX37" fmla="*/ 1143711 w 4408904"/>
                <a:gd name="connsiteY37" fmla="*/ 1002228 h 1399961"/>
                <a:gd name="connsiteX38" fmla="*/ 934161 w 4408904"/>
                <a:gd name="connsiteY38" fmla="*/ 918408 h 1399961"/>
                <a:gd name="connsiteX39" fmla="*/ 675081 w 4408904"/>
                <a:gd name="connsiteY39" fmla="*/ 948888 h 1399961"/>
                <a:gd name="connsiteX40" fmla="*/ 522681 w 4408904"/>
                <a:gd name="connsiteY40" fmla="*/ 1112718 h 1399961"/>
                <a:gd name="connsiteX41" fmla="*/ 465531 w 4408904"/>
                <a:gd name="connsiteY41" fmla="*/ 1284168 h 1399961"/>
                <a:gd name="connsiteX42" fmla="*/ 126441 w 4408904"/>
                <a:gd name="connsiteY42" fmla="*/ 1246068 h 1399961"/>
                <a:gd name="connsiteX43" fmla="*/ 15951 w 4408904"/>
                <a:gd name="connsiteY43" fmla="*/ 1173678 h 1399961"/>
                <a:gd name="connsiteX44" fmla="*/ 711 w 4408904"/>
                <a:gd name="connsiteY44" fmla="*/ 1047948 h 1399961"/>
                <a:gd name="connsiteX45" fmla="*/ 38811 w 4408904"/>
                <a:gd name="connsiteY45" fmla="*/ 948888 h 1399961"/>
                <a:gd name="connsiteX46" fmla="*/ 65481 w 4408904"/>
                <a:gd name="connsiteY46" fmla="*/ 617418 h 1399961"/>
                <a:gd name="connsiteX47" fmla="*/ 115011 w 4408904"/>
                <a:gd name="connsiteY47" fmla="*/ 503118 h 1399961"/>
                <a:gd name="connsiteX48" fmla="*/ 172161 w 4408904"/>
                <a:gd name="connsiteY48" fmla="*/ 457398 h 1399961"/>
                <a:gd name="connsiteX49" fmla="*/ 416001 w 4408904"/>
                <a:gd name="connsiteY49" fmla="*/ 449778 h 1399961"/>
                <a:gd name="connsiteX50" fmla="*/ 553161 w 4408904"/>
                <a:gd name="connsiteY50" fmla="*/ 434538 h 1399961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96012 w 4408904"/>
                <a:gd name="connsiteY41" fmla="*/ 1200348 h 1399412"/>
                <a:gd name="connsiteX42" fmla="*/ 465531 w 4408904"/>
                <a:gd name="connsiteY42" fmla="*/ 1284168 h 1399412"/>
                <a:gd name="connsiteX43" fmla="*/ 126441 w 4408904"/>
                <a:gd name="connsiteY43" fmla="*/ 1246068 h 1399412"/>
                <a:gd name="connsiteX44" fmla="*/ 15951 w 4408904"/>
                <a:gd name="connsiteY44" fmla="*/ 1173678 h 1399412"/>
                <a:gd name="connsiteX45" fmla="*/ 711 w 4408904"/>
                <a:gd name="connsiteY45" fmla="*/ 1047948 h 1399412"/>
                <a:gd name="connsiteX46" fmla="*/ 38811 w 4408904"/>
                <a:gd name="connsiteY46" fmla="*/ 948888 h 1399412"/>
                <a:gd name="connsiteX47" fmla="*/ 65481 w 4408904"/>
                <a:gd name="connsiteY47" fmla="*/ 617418 h 1399412"/>
                <a:gd name="connsiteX48" fmla="*/ 115011 w 4408904"/>
                <a:gd name="connsiteY48" fmla="*/ 503118 h 1399412"/>
                <a:gd name="connsiteX49" fmla="*/ 172161 w 4408904"/>
                <a:gd name="connsiteY49" fmla="*/ 457398 h 1399412"/>
                <a:gd name="connsiteX50" fmla="*/ 416001 w 4408904"/>
                <a:gd name="connsiteY50" fmla="*/ 449778 h 1399412"/>
                <a:gd name="connsiteX51" fmla="*/ 553161 w 4408904"/>
                <a:gd name="connsiteY51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96012 w 4408904"/>
                <a:gd name="connsiteY41" fmla="*/ 1200348 h 1399412"/>
                <a:gd name="connsiteX42" fmla="*/ 465531 w 4408904"/>
                <a:gd name="connsiteY42" fmla="*/ 1284168 h 1399412"/>
                <a:gd name="connsiteX43" fmla="*/ 126441 w 4408904"/>
                <a:gd name="connsiteY43" fmla="*/ 1246068 h 1399412"/>
                <a:gd name="connsiteX44" fmla="*/ 15951 w 4408904"/>
                <a:gd name="connsiteY44" fmla="*/ 1173678 h 1399412"/>
                <a:gd name="connsiteX45" fmla="*/ 711 w 4408904"/>
                <a:gd name="connsiteY45" fmla="*/ 1047948 h 1399412"/>
                <a:gd name="connsiteX46" fmla="*/ 38811 w 4408904"/>
                <a:gd name="connsiteY46" fmla="*/ 948888 h 1399412"/>
                <a:gd name="connsiteX47" fmla="*/ 65481 w 4408904"/>
                <a:gd name="connsiteY47" fmla="*/ 617418 h 1399412"/>
                <a:gd name="connsiteX48" fmla="*/ 115011 w 4408904"/>
                <a:gd name="connsiteY48" fmla="*/ 503118 h 1399412"/>
                <a:gd name="connsiteX49" fmla="*/ 172161 w 4408904"/>
                <a:gd name="connsiteY49" fmla="*/ 457398 h 1399412"/>
                <a:gd name="connsiteX50" fmla="*/ 416001 w 4408904"/>
                <a:gd name="connsiteY50" fmla="*/ 449778 h 1399412"/>
                <a:gd name="connsiteX51" fmla="*/ 553161 w 4408904"/>
                <a:gd name="connsiteY51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96012 w 4408904"/>
                <a:gd name="connsiteY41" fmla="*/ 1200348 h 1399412"/>
                <a:gd name="connsiteX42" fmla="*/ 465531 w 4408904"/>
                <a:gd name="connsiteY42" fmla="*/ 1284168 h 1399412"/>
                <a:gd name="connsiteX43" fmla="*/ 126441 w 4408904"/>
                <a:gd name="connsiteY43" fmla="*/ 1246068 h 1399412"/>
                <a:gd name="connsiteX44" fmla="*/ 15951 w 4408904"/>
                <a:gd name="connsiteY44" fmla="*/ 1173678 h 1399412"/>
                <a:gd name="connsiteX45" fmla="*/ 711 w 4408904"/>
                <a:gd name="connsiteY45" fmla="*/ 1047948 h 1399412"/>
                <a:gd name="connsiteX46" fmla="*/ 38811 w 4408904"/>
                <a:gd name="connsiteY46" fmla="*/ 948888 h 1399412"/>
                <a:gd name="connsiteX47" fmla="*/ 65481 w 4408904"/>
                <a:gd name="connsiteY47" fmla="*/ 617418 h 1399412"/>
                <a:gd name="connsiteX48" fmla="*/ 115011 w 4408904"/>
                <a:gd name="connsiteY48" fmla="*/ 503118 h 1399412"/>
                <a:gd name="connsiteX49" fmla="*/ 172161 w 4408904"/>
                <a:gd name="connsiteY49" fmla="*/ 457398 h 1399412"/>
                <a:gd name="connsiteX50" fmla="*/ 416001 w 4408904"/>
                <a:gd name="connsiteY50" fmla="*/ 449778 h 1399412"/>
                <a:gd name="connsiteX51" fmla="*/ 553161 w 4408904"/>
                <a:gd name="connsiteY51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96012 w 4408904"/>
                <a:gd name="connsiteY41" fmla="*/ 1200348 h 1399412"/>
                <a:gd name="connsiteX42" fmla="*/ 465531 w 4408904"/>
                <a:gd name="connsiteY42" fmla="*/ 1284168 h 1399412"/>
                <a:gd name="connsiteX43" fmla="*/ 126441 w 4408904"/>
                <a:gd name="connsiteY43" fmla="*/ 1246068 h 1399412"/>
                <a:gd name="connsiteX44" fmla="*/ 15951 w 4408904"/>
                <a:gd name="connsiteY44" fmla="*/ 1173678 h 1399412"/>
                <a:gd name="connsiteX45" fmla="*/ 711 w 4408904"/>
                <a:gd name="connsiteY45" fmla="*/ 1047948 h 1399412"/>
                <a:gd name="connsiteX46" fmla="*/ 38811 w 4408904"/>
                <a:gd name="connsiteY46" fmla="*/ 948888 h 1399412"/>
                <a:gd name="connsiteX47" fmla="*/ 65481 w 4408904"/>
                <a:gd name="connsiteY47" fmla="*/ 617418 h 1399412"/>
                <a:gd name="connsiteX48" fmla="*/ 115011 w 4408904"/>
                <a:gd name="connsiteY48" fmla="*/ 503118 h 1399412"/>
                <a:gd name="connsiteX49" fmla="*/ 172161 w 4408904"/>
                <a:gd name="connsiteY49" fmla="*/ 457398 h 1399412"/>
                <a:gd name="connsiteX50" fmla="*/ 416001 w 4408904"/>
                <a:gd name="connsiteY50" fmla="*/ 449778 h 1399412"/>
                <a:gd name="connsiteX51" fmla="*/ 553161 w 4408904"/>
                <a:gd name="connsiteY51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96012 w 4408904"/>
                <a:gd name="connsiteY41" fmla="*/ 1200348 h 1399412"/>
                <a:gd name="connsiteX42" fmla="*/ 465531 w 4408904"/>
                <a:gd name="connsiteY42" fmla="*/ 1284168 h 1399412"/>
                <a:gd name="connsiteX43" fmla="*/ 126441 w 4408904"/>
                <a:gd name="connsiteY43" fmla="*/ 1246068 h 1399412"/>
                <a:gd name="connsiteX44" fmla="*/ 15951 w 4408904"/>
                <a:gd name="connsiteY44" fmla="*/ 1173678 h 1399412"/>
                <a:gd name="connsiteX45" fmla="*/ 711 w 4408904"/>
                <a:gd name="connsiteY45" fmla="*/ 1047948 h 1399412"/>
                <a:gd name="connsiteX46" fmla="*/ 38811 w 4408904"/>
                <a:gd name="connsiteY46" fmla="*/ 948888 h 1399412"/>
                <a:gd name="connsiteX47" fmla="*/ 65481 w 4408904"/>
                <a:gd name="connsiteY47" fmla="*/ 617418 h 1399412"/>
                <a:gd name="connsiteX48" fmla="*/ 115011 w 4408904"/>
                <a:gd name="connsiteY48" fmla="*/ 503118 h 1399412"/>
                <a:gd name="connsiteX49" fmla="*/ 172161 w 4408904"/>
                <a:gd name="connsiteY49" fmla="*/ 457398 h 1399412"/>
                <a:gd name="connsiteX50" fmla="*/ 416001 w 4408904"/>
                <a:gd name="connsiteY50" fmla="*/ 449778 h 1399412"/>
                <a:gd name="connsiteX51" fmla="*/ 553161 w 4408904"/>
                <a:gd name="connsiteY51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96012 w 4408904"/>
                <a:gd name="connsiteY41" fmla="*/ 1200348 h 1399412"/>
                <a:gd name="connsiteX42" fmla="*/ 465531 w 4408904"/>
                <a:gd name="connsiteY42" fmla="*/ 1284168 h 1399412"/>
                <a:gd name="connsiteX43" fmla="*/ 126441 w 4408904"/>
                <a:gd name="connsiteY43" fmla="*/ 1246068 h 1399412"/>
                <a:gd name="connsiteX44" fmla="*/ 15951 w 4408904"/>
                <a:gd name="connsiteY44" fmla="*/ 1173678 h 1399412"/>
                <a:gd name="connsiteX45" fmla="*/ 711 w 4408904"/>
                <a:gd name="connsiteY45" fmla="*/ 1047948 h 1399412"/>
                <a:gd name="connsiteX46" fmla="*/ 38811 w 4408904"/>
                <a:gd name="connsiteY46" fmla="*/ 948888 h 1399412"/>
                <a:gd name="connsiteX47" fmla="*/ 65481 w 4408904"/>
                <a:gd name="connsiteY47" fmla="*/ 617418 h 1399412"/>
                <a:gd name="connsiteX48" fmla="*/ 115011 w 4408904"/>
                <a:gd name="connsiteY48" fmla="*/ 503118 h 1399412"/>
                <a:gd name="connsiteX49" fmla="*/ 172161 w 4408904"/>
                <a:gd name="connsiteY49" fmla="*/ 457398 h 1399412"/>
                <a:gd name="connsiteX50" fmla="*/ 416001 w 4408904"/>
                <a:gd name="connsiteY50" fmla="*/ 449778 h 1399412"/>
                <a:gd name="connsiteX51" fmla="*/ 553161 w 4408904"/>
                <a:gd name="connsiteY51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351731 w 4408904"/>
                <a:gd name="connsiteY16" fmla="*/ 861258 h 1399412"/>
                <a:gd name="connsiteX17" fmla="*/ 4401261 w 4408904"/>
                <a:gd name="connsiteY17" fmla="*/ 1006038 h 1399412"/>
                <a:gd name="connsiteX18" fmla="*/ 4397451 w 4408904"/>
                <a:gd name="connsiteY18" fmla="*/ 1223208 h 1399412"/>
                <a:gd name="connsiteX19" fmla="*/ 4294581 w 4408904"/>
                <a:gd name="connsiteY19" fmla="*/ 1348938 h 1399412"/>
                <a:gd name="connsiteX20" fmla="*/ 4016451 w 4408904"/>
                <a:gd name="connsiteY20" fmla="*/ 1398468 h 1399412"/>
                <a:gd name="connsiteX21" fmla="*/ 3978351 w 4408904"/>
                <a:gd name="connsiteY21" fmla="*/ 1379418 h 1399412"/>
                <a:gd name="connsiteX22" fmla="*/ 3985971 w 4408904"/>
                <a:gd name="connsiteY22" fmla="*/ 1303218 h 1399412"/>
                <a:gd name="connsiteX23" fmla="*/ 3932631 w 4408904"/>
                <a:gd name="connsiteY23" fmla="*/ 1116528 h 1399412"/>
                <a:gd name="connsiteX24" fmla="*/ 3829761 w 4408904"/>
                <a:gd name="connsiteY24" fmla="*/ 990798 h 1399412"/>
                <a:gd name="connsiteX25" fmla="*/ 3684981 w 4408904"/>
                <a:gd name="connsiteY25" fmla="*/ 929838 h 1399412"/>
                <a:gd name="connsiteX26" fmla="*/ 3585921 w 4408904"/>
                <a:gd name="connsiteY26" fmla="*/ 910788 h 1399412"/>
                <a:gd name="connsiteX27" fmla="*/ 3540201 w 4408904"/>
                <a:gd name="connsiteY27" fmla="*/ 910788 h 1399412"/>
                <a:gd name="connsiteX28" fmla="*/ 3429711 w 4408904"/>
                <a:gd name="connsiteY28" fmla="*/ 937458 h 1399412"/>
                <a:gd name="connsiteX29" fmla="*/ 3292551 w 4408904"/>
                <a:gd name="connsiteY29" fmla="*/ 1017468 h 1399412"/>
                <a:gd name="connsiteX30" fmla="*/ 3182061 w 4408904"/>
                <a:gd name="connsiteY30" fmla="*/ 1215588 h 1399412"/>
                <a:gd name="connsiteX31" fmla="*/ 3170631 w 4408904"/>
                <a:gd name="connsiteY31" fmla="*/ 1364178 h 1399412"/>
                <a:gd name="connsiteX32" fmla="*/ 3002991 w 4408904"/>
                <a:gd name="connsiteY32" fmla="*/ 1375608 h 1399412"/>
                <a:gd name="connsiteX33" fmla="*/ 2340051 w 4408904"/>
                <a:gd name="connsiteY33" fmla="*/ 1367988 h 1399412"/>
                <a:gd name="connsiteX34" fmla="*/ 1299921 w 4408904"/>
                <a:gd name="connsiteY34" fmla="*/ 1352748 h 1399412"/>
                <a:gd name="connsiteX35" fmla="*/ 1277061 w 4408904"/>
                <a:gd name="connsiteY35" fmla="*/ 1299408 h 1399412"/>
                <a:gd name="connsiteX36" fmla="*/ 1261821 w 4408904"/>
                <a:gd name="connsiteY36" fmla="*/ 1188918 h 1399412"/>
                <a:gd name="connsiteX37" fmla="*/ 1143711 w 4408904"/>
                <a:gd name="connsiteY37" fmla="*/ 1002228 h 1399412"/>
                <a:gd name="connsiteX38" fmla="*/ 934161 w 4408904"/>
                <a:gd name="connsiteY38" fmla="*/ 918408 h 1399412"/>
                <a:gd name="connsiteX39" fmla="*/ 675081 w 4408904"/>
                <a:gd name="connsiteY39" fmla="*/ 948888 h 1399412"/>
                <a:gd name="connsiteX40" fmla="*/ 522681 w 4408904"/>
                <a:gd name="connsiteY40" fmla="*/ 1112718 h 1399412"/>
                <a:gd name="connsiteX41" fmla="*/ 465531 w 4408904"/>
                <a:gd name="connsiteY41" fmla="*/ 1284168 h 1399412"/>
                <a:gd name="connsiteX42" fmla="*/ 126441 w 4408904"/>
                <a:gd name="connsiteY42" fmla="*/ 1246068 h 1399412"/>
                <a:gd name="connsiteX43" fmla="*/ 15951 w 4408904"/>
                <a:gd name="connsiteY43" fmla="*/ 1173678 h 1399412"/>
                <a:gd name="connsiteX44" fmla="*/ 711 w 4408904"/>
                <a:gd name="connsiteY44" fmla="*/ 1047948 h 1399412"/>
                <a:gd name="connsiteX45" fmla="*/ 38811 w 4408904"/>
                <a:gd name="connsiteY45" fmla="*/ 948888 h 1399412"/>
                <a:gd name="connsiteX46" fmla="*/ 65481 w 4408904"/>
                <a:gd name="connsiteY46" fmla="*/ 617418 h 1399412"/>
                <a:gd name="connsiteX47" fmla="*/ 115011 w 4408904"/>
                <a:gd name="connsiteY47" fmla="*/ 503118 h 1399412"/>
                <a:gd name="connsiteX48" fmla="*/ 172161 w 4408904"/>
                <a:gd name="connsiteY48" fmla="*/ 457398 h 1399412"/>
                <a:gd name="connsiteX49" fmla="*/ 416001 w 4408904"/>
                <a:gd name="connsiteY49" fmla="*/ 449778 h 1399412"/>
                <a:gd name="connsiteX50" fmla="*/ 553161 w 4408904"/>
                <a:gd name="connsiteY50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401261 w 4408904"/>
                <a:gd name="connsiteY16" fmla="*/ 1006038 h 1399412"/>
                <a:gd name="connsiteX17" fmla="*/ 4397451 w 4408904"/>
                <a:gd name="connsiteY17" fmla="*/ 1223208 h 1399412"/>
                <a:gd name="connsiteX18" fmla="*/ 4294581 w 4408904"/>
                <a:gd name="connsiteY18" fmla="*/ 1348938 h 1399412"/>
                <a:gd name="connsiteX19" fmla="*/ 4016451 w 4408904"/>
                <a:gd name="connsiteY19" fmla="*/ 1398468 h 1399412"/>
                <a:gd name="connsiteX20" fmla="*/ 3978351 w 4408904"/>
                <a:gd name="connsiteY20" fmla="*/ 1379418 h 1399412"/>
                <a:gd name="connsiteX21" fmla="*/ 3985971 w 4408904"/>
                <a:gd name="connsiteY21" fmla="*/ 1303218 h 1399412"/>
                <a:gd name="connsiteX22" fmla="*/ 3932631 w 4408904"/>
                <a:gd name="connsiteY22" fmla="*/ 1116528 h 1399412"/>
                <a:gd name="connsiteX23" fmla="*/ 3829761 w 4408904"/>
                <a:gd name="connsiteY23" fmla="*/ 990798 h 1399412"/>
                <a:gd name="connsiteX24" fmla="*/ 3684981 w 4408904"/>
                <a:gd name="connsiteY24" fmla="*/ 929838 h 1399412"/>
                <a:gd name="connsiteX25" fmla="*/ 3585921 w 4408904"/>
                <a:gd name="connsiteY25" fmla="*/ 910788 h 1399412"/>
                <a:gd name="connsiteX26" fmla="*/ 3540201 w 4408904"/>
                <a:gd name="connsiteY26" fmla="*/ 910788 h 1399412"/>
                <a:gd name="connsiteX27" fmla="*/ 3429711 w 4408904"/>
                <a:gd name="connsiteY27" fmla="*/ 937458 h 1399412"/>
                <a:gd name="connsiteX28" fmla="*/ 3292551 w 4408904"/>
                <a:gd name="connsiteY28" fmla="*/ 1017468 h 1399412"/>
                <a:gd name="connsiteX29" fmla="*/ 3182061 w 4408904"/>
                <a:gd name="connsiteY29" fmla="*/ 1215588 h 1399412"/>
                <a:gd name="connsiteX30" fmla="*/ 3170631 w 4408904"/>
                <a:gd name="connsiteY30" fmla="*/ 1364178 h 1399412"/>
                <a:gd name="connsiteX31" fmla="*/ 3002991 w 4408904"/>
                <a:gd name="connsiteY31" fmla="*/ 1375608 h 1399412"/>
                <a:gd name="connsiteX32" fmla="*/ 2340051 w 4408904"/>
                <a:gd name="connsiteY32" fmla="*/ 1367988 h 1399412"/>
                <a:gd name="connsiteX33" fmla="*/ 1299921 w 4408904"/>
                <a:gd name="connsiteY33" fmla="*/ 1352748 h 1399412"/>
                <a:gd name="connsiteX34" fmla="*/ 1277061 w 4408904"/>
                <a:gd name="connsiteY34" fmla="*/ 1299408 h 1399412"/>
                <a:gd name="connsiteX35" fmla="*/ 1261821 w 4408904"/>
                <a:gd name="connsiteY35" fmla="*/ 1188918 h 1399412"/>
                <a:gd name="connsiteX36" fmla="*/ 1143711 w 4408904"/>
                <a:gd name="connsiteY36" fmla="*/ 1002228 h 1399412"/>
                <a:gd name="connsiteX37" fmla="*/ 934161 w 4408904"/>
                <a:gd name="connsiteY37" fmla="*/ 918408 h 1399412"/>
                <a:gd name="connsiteX38" fmla="*/ 675081 w 4408904"/>
                <a:gd name="connsiteY38" fmla="*/ 948888 h 1399412"/>
                <a:gd name="connsiteX39" fmla="*/ 522681 w 4408904"/>
                <a:gd name="connsiteY39" fmla="*/ 1112718 h 1399412"/>
                <a:gd name="connsiteX40" fmla="*/ 465531 w 4408904"/>
                <a:gd name="connsiteY40" fmla="*/ 1284168 h 1399412"/>
                <a:gd name="connsiteX41" fmla="*/ 126441 w 4408904"/>
                <a:gd name="connsiteY41" fmla="*/ 1246068 h 1399412"/>
                <a:gd name="connsiteX42" fmla="*/ 15951 w 4408904"/>
                <a:gd name="connsiteY42" fmla="*/ 1173678 h 1399412"/>
                <a:gd name="connsiteX43" fmla="*/ 711 w 4408904"/>
                <a:gd name="connsiteY43" fmla="*/ 1047948 h 1399412"/>
                <a:gd name="connsiteX44" fmla="*/ 38811 w 4408904"/>
                <a:gd name="connsiteY44" fmla="*/ 948888 h 1399412"/>
                <a:gd name="connsiteX45" fmla="*/ 65481 w 4408904"/>
                <a:gd name="connsiteY45" fmla="*/ 617418 h 1399412"/>
                <a:gd name="connsiteX46" fmla="*/ 115011 w 4408904"/>
                <a:gd name="connsiteY46" fmla="*/ 503118 h 1399412"/>
                <a:gd name="connsiteX47" fmla="*/ 172161 w 4408904"/>
                <a:gd name="connsiteY47" fmla="*/ 457398 h 1399412"/>
                <a:gd name="connsiteX48" fmla="*/ 416001 w 4408904"/>
                <a:gd name="connsiteY48" fmla="*/ 449778 h 1399412"/>
                <a:gd name="connsiteX49" fmla="*/ 553161 w 4408904"/>
                <a:gd name="connsiteY49" fmla="*/ 434538 h 1399412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401261 w 4408904"/>
                <a:gd name="connsiteY16" fmla="*/ 1006038 h 1399412"/>
                <a:gd name="connsiteX17" fmla="*/ 4397451 w 4408904"/>
                <a:gd name="connsiteY17" fmla="*/ 1223208 h 1399412"/>
                <a:gd name="connsiteX18" fmla="*/ 4294581 w 4408904"/>
                <a:gd name="connsiteY18" fmla="*/ 1348938 h 1399412"/>
                <a:gd name="connsiteX19" fmla="*/ 4016451 w 4408904"/>
                <a:gd name="connsiteY19" fmla="*/ 1398468 h 1399412"/>
                <a:gd name="connsiteX20" fmla="*/ 3978351 w 4408904"/>
                <a:gd name="connsiteY20" fmla="*/ 1379418 h 1399412"/>
                <a:gd name="connsiteX21" fmla="*/ 3985971 w 4408904"/>
                <a:gd name="connsiteY21" fmla="*/ 1303218 h 1399412"/>
                <a:gd name="connsiteX22" fmla="*/ 3932631 w 4408904"/>
                <a:gd name="connsiteY22" fmla="*/ 1116528 h 1399412"/>
                <a:gd name="connsiteX23" fmla="*/ 3829761 w 4408904"/>
                <a:gd name="connsiteY23" fmla="*/ 990798 h 1399412"/>
                <a:gd name="connsiteX24" fmla="*/ 3684981 w 4408904"/>
                <a:gd name="connsiteY24" fmla="*/ 929838 h 1399412"/>
                <a:gd name="connsiteX25" fmla="*/ 3540201 w 4408904"/>
                <a:gd name="connsiteY25" fmla="*/ 910788 h 1399412"/>
                <a:gd name="connsiteX26" fmla="*/ 3429711 w 4408904"/>
                <a:gd name="connsiteY26" fmla="*/ 937458 h 1399412"/>
                <a:gd name="connsiteX27" fmla="*/ 3292551 w 4408904"/>
                <a:gd name="connsiteY27" fmla="*/ 1017468 h 1399412"/>
                <a:gd name="connsiteX28" fmla="*/ 3182061 w 4408904"/>
                <a:gd name="connsiteY28" fmla="*/ 1215588 h 1399412"/>
                <a:gd name="connsiteX29" fmla="*/ 3170631 w 4408904"/>
                <a:gd name="connsiteY29" fmla="*/ 1364178 h 1399412"/>
                <a:gd name="connsiteX30" fmla="*/ 3002991 w 4408904"/>
                <a:gd name="connsiteY30" fmla="*/ 1375608 h 1399412"/>
                <a:gd name="connsiteX31" fmla="*/ 2340051 w 4408904"/>
                <a:gd name="connsiteY31" fmla="*/ 1367988 h 1399412"/>
                <a:gd name="connsiteX32" fmla="*/ 1299921 w 4408904"/>
                <a:gd name="connsiteY32" fmla="*/ 1352748 h 1399412"/>
                <a:gd name="connsiteX33" fmla="*/ 1277061 w 4408904"/>
                <a:gd name="connsiteY33" fmla="*/ 1299408 h 1399412"/>
                <a:gd name="connsiteX34" fmla="*/ 1261821 w 4408904"/>
                <a:gd name="connsiteY34" fmla="*/ 1188918 h 1399412"/>
                <a:gd name="connsiteX35" fmla="*/ 1143711 w 4408904"/>
                <a:gd name="connsiteY35" fmla="*/ 1002228 h 1399412"/>
                <a:gd name="connsiteX36" fmla="*/ 934161 w 4408904"/>
                <a:gd name="connsiteY36" fmla="*/ 918408 h 1399412"/>
                <a:gd name="connsiteX37" fmla="*/ 675081 w 4408904"/>
                <a:gd name="connsiteY37" fmla="*/ 948888 h 1399412"/>
                <a:gd name="connsiteX38" fmla="*/ 522681 w 4408904"/>
                <a:gd name="connsiteY38" fmla="*/ 1112718 h 1399412"/>
                <a:gd name="connsiteX39" fmla="*/ 465531 w 4408904"/>
                <a:gd name="connsiteY39" fmla="*/ 1284168 h 1399412"/>
                <a:gd name="connsiteX40" fmla="*/ 126441 w 4408904"/>
                <a:gd name="connsiteY40" fmla="*/ 1246068 h 1399412"/>
                <a:gd name="connsiteX41" fmla="*/ 15951 w 4408904"/>
                <a:gd name="connsiteY41" fmla="*/ 1173678 h 1399412"/>
                <a:gd name="connsiteX42" fmla="*/ 711 w 4408904"/>
                <a:gd name="connsiteY42" fmla="*/ 1047948 h 1399412"/>
                <a:gd name="connsiteX43" fmla="*/ 38811 w 4408904"/>
                <a:gd name="connsiteY43" fmla="*/ 948888 h 1399412"/>
                <a:gd name="connsiteX44" fmla="*/ 65481 w 4408904"/>
                <a:gd name="connsiteY44" fmla="*/ 617418 h 1399412"/>
                <a:gd name="connsiteX45" fmla="*/ 115011 w 4408904"/>
                <a:gd name="connsiteY45" fmla="*/ 503118 h 1399412"/>
                <a:gd name="connsiteX46" fmla="*/ 172161 w 4408904"/>
                <a:gd name="connsiteY46" fmla="*/ 457398 h 1399412"/>
                <a:gd name="connsiteX47" fmla="*/ 416001 w 4408904"/>
                <a:gd name="connsiteY47" fmla="*/ 449778 h 1399412"/>
                <a:gd name="connsiteX48" fmla="*/ 553161 w 4408904"/>
                <a:gd name="connsiteY48" fmla="*/ 434538 h 1399412"/>
                <a:gd name="connsiteX0" fmla="*/ 553161 w 4408904"/>
                <a:gd name="connsiteY0" fmla="*/ 434538 h 1404646"/>
                <a:gd name="connsiteX1" fmla="*/ 1139901 w 4408904"/>
                <a:gd name="connsiteY1" fmla="*/ 106878 h 1404646"/>
                <a:gd name="connsiteX2" fmla="*/ 1452321 w 4408904"/>
                <a:gd name="connsiteY2" fmla="*/ 15438 h 1404646"/>
                <a:gd name="connsiteX3" fmla="*/ 1875231 w 4408904"/>
                <a:gd name="connsiteY3" fmla="*/ 198 h 1404646"/>
                <a:gd name="connsiteX4" fmla="*/ 2160981 w 4408904"/>
                <a:gd name="connsiteY4" fmla="*/ 7818 h 1404646"/>
                <a:gd name="connsiteX5" fmla="*/ 2332431 w 4408904"/>
                <a:gd name="connsiteY5" fmla="*/ 23058 h 1404646"/>
                <a:gd name="connsiteX6" fmla="*/ 2484831 w 4408904"/>
                <a:gd name="connsiteY6" fmla="*/ 49728 h 1404646"/>
                <a:gd name="connsiteX7" fmla="*/ 2721051 w 4408904"/>
                <a:gd name="connsiteY7" fmla="*/ 129738 h 1404646"/>
                <a:gd name="connsiteX8" fmla="*/ 2900121 w 4408904"/>
                <a:gd name="connsiteY8" fmla="*/ 247848 h 1404646"/>
                <a:gd name="connsiteX9" fmla="*/ 3056331 w 4408904"/>
                <a:gd name="connsiteY9" fmla="*/ 373578 h 1404646"/>
                <a:gd name="connsiteX10" fmla="*/ 3281121 w 4408904"/>
                <a:gd name="connsiteY10" fmla="*/ 514548 h 1404646"/>
                <a:gd name="connsiteX11" fmla="*/ 3566871 w 4408904"/>
                <a:gd name="connsiteY11" fmla="*/ 552648 h 1404646"/>
                <a:gd name="connsiteX12" fmla="*/ 3688791 w 4408904"/>
                <a:gd name="connsiteY12" fmla="*/ 564078 h 1404646"/>
                <a:gd name="connsiteX13" fmla="*/ 3864051 w 4408904"/>
                <a:gd name="connsiteY13" fmla="*/ 590748 h 1404646"/>
                <a:gd name="connsiteX14" fmla="*/ 4119321 w 4408904"/>
                <a:gd name="connsiteY14" fmla="*/ 663138 h 1404646"/>
                <a:gd name="connsiteX15" fmla="*/ 4302201 w 4408904"/>
                <a:gd name="connsiteY15" fmla="*/ 781248 h 1404646"/>
                <a:gd name="connsiteX16" fmla="*/ 4401261 w 4408904"/>
                <a:gd name="connsiteY16" fmla="*/ 1006038 h 1404646"/>
                <a:gd name="connsiteX17" fmla="*/ 4397451 w 4408904"/>
                <a:gd name="connsiteY17" fmla="*/ 1223208 h 1404646"/>
                <a:gd name="connsiteX18" fmla="*/ 4294581 w 4408904"/>
                <a:gd name="connsiteY18" fmla="*/ 1348938 h 1404646"/>
                <a:gd name="connsiteX19" fmla="*/ 4016451 w 4408904"/>
                <a:gd name="connsiteY19" fmla="*/ 1398468 h 1404646"/>
                <a:gd name="connsiteX20" fmla="*/ 3978351 w 4408904"/>
                <a:gd name="connsiteY20" fmla="*/ 1379418 h 1404646"/>
                <a:gd name="connsiteX21" fmla="*/ 3932631 w 4408904"/>
                <a:gd name="connsiteY21" fmla="*/ 1116528 h 1404646"/>
                <a:gd name="connsiteX22" fmla="*/ 3829761 w 4408904"/>
                <a:gd name="connsiteY22" fmla="*/ 990798 h 1404646"/>
                <a:gd name="connsiteX23" fmla="*/ 3684981 w 4408904"/>
                <a:gd name="connsiteY23" fmla="*/ 929838 h 1404646"/>
                <a:gd name="connsiteX24" fmla="*/ 3540201 w 4408904"/>
                <a:gd name="connsiteY24" fmla="*/ 910788 h 1404646"/>
                <a:gd name="connsiteX25" fmla="*/ 3429711 w 4408904"/>
                <a:gd name="connsiteY25" fmla="*/ 937458 h 1404646"/>
                <a:gd name="connsiteX26" fmla="*/ 3292551 w 4408904"/>
                <a:gd name="connsiteY26" fmla="*/ 1017468 h 1404646"/>
                <a:gd name="connsiteX27" fmla="*/ 3182061 w 4408904"/>
                <a:gd name="connsiteY27" fmla="*/ 1215588 h 1404646"/>
                <a:gd name="connsiteX28" fmla="*/ 3170631 w 4408904"/>
                <a:gd name="connsiteY28" fmla="*/ 1364178 h 1404646"/>
                <a:gd name="connsiteX29" fmla="*/ 3002991 w 4408904"/>
                <a:gd name="connsiteY29" fmla="*/ 1375608 h 1404646"/>
                <a:gd name="connsiteX30" fmla="*/ 2340051 w 4408904"/>
                <a:gd name="connsiteY30" fmla="*/ 1367988 h 1404646"/>
                <a:gd name="connsiteX31" fmla="*/ 1299921 w 4408904"/>
                <a:gd name="connsiteY31" fmla="*/ 1352748 h 1404646"/>
                <a:gd name="connsiteX32" fmla="*/ 1277061 w 4408904"/>
                <a:gd name="connsiteY32" fmla="*/ 1299408 h 1404646"/>
                <a:gd name="connsiteX33" fmla="*/ 1261821 w 4408904"/>
                <a:gd name="connsiteY33" fmla="*/ 1188918 h 1404646"/>
                <a:gd name="connsiteX34" fmla="*/ 1143711 w 4408904"/>
                <a:gd name="connsiteY34" fmla="*/ 1002228 h 1404646"/>
                <a:gd name="connsiteX35" fmla="*/ 934161 w 4408904"/>
                <a:gd name="connsiteY35" fmla="*/ 918408 h 1404646"/>
                <a:gd name="connsiteX36" fmla="*/ 675081 w 4408904"/>
                <a:gd name="connsiteY36" fmla="*/ 948888 h 1404646"/>
                <a:gd name="connsiteX37" fmla="*/ 522681 w 4408904"/>
                <a:gd name="connsiteY37" fmla="*/ 1112718 h 1404646"/>
                <a:gd name="connsiteX38" fmla="*/ 465531 w 4408904"/>
                <a:gd name="connsiteY38" fmla="*/ 1284168 h 1404646"/>
                <a:gd name="connsiteX39" fmla="*/ 126441 w 4408904"/>
                <a:gd name="connsiteY39" fmla="*/ 1246068 h 1404646"/>
                <a:gd name="connsiteX40" fmla="*/ 15951 w 4408904"/>
                <a:gd name="connsiteY40" fmla="*/ 1173678 h 1404646"/>
                <a:gd name="connsiteX41" fmla="*/ 711 w 4408904"/>
                <a:gd name="connsiteY41" fmla="*/ 1047948 h 1404646"/>
                <a:gd name="connsiteX42" fmla="*/ 38811 w 4408904"/>
                <a:gd name="connsiteY42" fmla="*/ 948888 h 1404646"/>
                <a:gd name="connsiteX43" fmla="*/ 65481 w 4408904"/>
                <a:gd name="connsiteY43" fmla="*/ 617418 h 1404646"/>
                <a:gd name="connsiteX44" fmla="*/ 115011 w 4408904"/>
                <a:gd name="connsiteY44" fmla="*/ 503118 h 1404646"/>
                <a:gd name="connsiteX45" fmla="*/ 172161 w 4408904"/>
                <a:gd name="connsiteY45" fmla="*/ 457398 h 1404646"/>
                <a:gd name="connsiteX46" fmla="*/ 416001 w 4408904"/>
                <a:gd name="connsiteY46" fmla="*/ 449778 h 1404646"/>
                <a:gd name="connsiteX47" fmla="*/ 553161 w 4408904"/>
                <a:gd name="connsiteY47" fmla="*/ 434538 h 1404646"/>
                <a:gd name="connsiteX0" fmla="*/ 553161 w 4408904"/>
                <a:gd name="connsiteY0" fmla="*/ 434538 h 1404646"/>
                <a:gd name="connsiteX1" fmla="*/ 1139901 w 4408904"/>
                <a:gd name="connsiteY1" fmla="*/ 106878 h 1404646"/>
                <a:gd name="connsiteX2" fmla="*/ 1452321 w 4408904"/>
                <a:gd name="connsiteY2" fmla="*/ 15438 h 1404646"/>
                <a:gd name="connsiteX3" fmla="*/ 1875231 w 4408904"/>
                <a:gd name="connsiteY3" fmla="*/ 198 h 1404646"/>
                <a:gd name="connsiteX4" fmla="*/ 2160981 w 4408904"/>
                <a:gd name="connsiteY4" fmla="*/ 7818 h 1404646"/>
                <a:gd name="connsiteX5" fmla="*/ 2332431 w 4408904"/>
                <a:gd name="connsiteY5" fmla="*/ 23058 h 1404646"/>
                <a:gd name="connsiteX6" fmla="*/ 2484831 w 4408904"/>
                <a:gd name="connsiteY6" fmla="*/ 49728 h 1404646"/>
                <a:gd name="connsiteX7" fmla="*/ 2721051 w 4408904"/>
                <a:gd name="connsiteY7" fmla="*/ 129738 h 1404646"/>
                <a:gd name="connsiteX8" fmla="*/ 2900121 w 4408904"/>
                <a:gd name="connsiteY8" fmla="*/ 247848 h 1404646"/>
                <a:gd name="connsiteX9" fmla="*/ 3056331 w 4408904"/>
                <a:gd name="connsiteY9" fmla="*/ 373578 h 1404646"/>
                <a:gd name="connsiteX10" fmla="*/ 3281121 w 4408904"/>
                <a:gd name="connsiteY10" fmla="*/ 514548 h 1404646"/>
                <a:gd name="connsiteX11" fmla="*/ 3566871 w 4408904"/>
                <a:gd name="connsiteY11" fmla="*/ 552648 h 1404646"/>
                <a:gd name="connsiteX12" fmla="*/ 3688791 w 4408904"/>
                <a:gd name="connsiteY12" fmla="*/ 564078 h 1404646"/>
                <a:gd name="connsiteX13" fmla="*/ 3864051 w 4408904"/>
                <a:gd name="connsiteY13" fmla="*/ 590748 h 1404646"/>
                <a:gd name="connsiteX14" fmla="*/ 4119321 w 4408904"/>
                <a:gd name="connsiteY14" fmla="*/ 663138 h 1404646"/>
                <a:gd name="connsiteX15" fmla="*/ 4302201 w 4408904"/>
                <a:gd name="connsiteY15" fmla="*/ 781248 h 1404646"/>
                <a:gd name="connsiteX16" fmla="*/ 4401261 w 4408904"/>
                <a:gd name="connsiteY16" fmla="*/ 1006038 h 1404646"/>
                <a:gd name="connsiteX17" fmla="*/ 4397451 w 4408904"/>
                <a:gd name="connsiteY17" fmla="*/ 1223208 h 1404646"/>
                <a:gd name="connsiteX18" fmla="*/ 4294581 w 4408904"/>
                <a:gd name="connsiteY18" fmla="*/ 1348938 h 1404646"/>
                <a:gd name="connsiteX19" fmla="*/ 4016451 w 4408904"/>
                <a:gd name="connsiteY19" fmla="*/ 1398468 h 1404646"/>
                <a:gd name="connsiteX20" fmla="*/ 3978351 w 4408904"/>
                <a:gd name="connsiteY20" fmla="*/ 1379418 h 1404646"/>
                <a:gd name="connsiteX21" fmla="*/ 3932631 w 4408904"/>
                <a:gd name="connsiteY21" fmla="*/ 1116528 h 1404646"/>
                <a:gd name="connsiteX22" fmla="*/ 3829761 w 4408904"/>
                <a:gd name="connsiteY22" fmla="*/ 990798 h 1404646"/>
                <a:gd name="connsiteX23" fmla="*/ 3684981 w 4408904"/>
                <a:gd name="connsiteY23" fmla="*/ 929838 h 1404646"/>
                <a:gd name="connsiteX24" fmla="*/ 3540201 w 4408904"/>
                <a:gd name="connsiteY24" fmla="*/ 910788 h 1404646"/>
                <a:gd name="connsiteX25" fmla="*/ 3429711 w 4408904"/>
                <a:gd name="connsiteY25" fmla="*/ 937458 h 1404646"/>
                <a:gd name="connsiteX26" fmla="*/ 3292551 w 4408904"/>
                <a:gd name="connsiteY26" fmla="*/ 1017468 h 1404646"/>
                <a:gd name="connsiteX27" fmla="*/ 3182061 w 4408904"/>
                <a:gd name="connsiteY27" fmla="*/ 1215588 h 1404646"/>
                <a:gd name="connsiteX28" fmla="*/ 3170631 w 4408904"/>
                <a:gd name="connsiteY28" fmla="*/ 1364178 h 1404646"/>
                <a:gd name="connsiteX29" fmla="*/ 3002991 w 4408904"/>
                <a:gd name="connsiteY29" fmla="*/ 1375608 h 1404646"/>
                <a:gd name="connsiteX30" fmla="*/ 2340051 w 4408904"/>
                <a:gd name="connsiteY30" fmla="*/ 1367988 h 1404646"/>
                <a:gd name="connsiteX31" fmla="*/ 1299921 w 4408904"/>
                <a:gd name="connsiteY31" fmla="*/ 1352748 h 1404646"/>
                <a:gd name="connsiteX32" fmla="*/ 1277061 w 4408904"/>
                <a:gd name="connsiteY32" fmla="*/ 1299408 h 1404646"/>
                <a:gd name="connsiteX33" fmla="*/ 1261821 w 4408904"/>
                <a:gd name="connsiteY33" fmla="*/ 1188918 h 1404646"/>
                <a:gd name="connsiteX34" fmla="*/ 1143711 w 4408904"/>
                <a:gd name="connsiteY34" fmla="*/ 1002228 h 1404646"/>
                <a:gd name="connsiteX35" fmla="*/ 934161 w 4408904"/>
                <a:gd name="connsiteY35" fmla="*/ 918408 h 1404646"/>
                <a:gd name="connsiteX36" fmla="*/ 675081 w 4408904"/>
                <a:gd name="connsiteY36" fmla="*/ 948888 h 1404646"/>
                <a:gd name="connsiteX37" fmla="*/ 522681 w 4408904"/>
                <a:gd name="connsiteY37" fmla="*/ 1112718 h 1404646"/>
                <a:gd name="connsiteX38" fmla="*/ 465531 w 4408904"/>
                <a:gd name="connsiteY38" fmla="*/ 1284168 h 1404646"/>
                <a:gd name="connsiteX39" fmla="*/ 126441 w 4408904"/>
                <a:gd name="connsiteY39" fmla="*/ 1246068 h 1404646"/>
                <a:gd name="connsiteX40" fmla="*/ 15951 w 4408904"/>
                <a:gd name="connsiteY40" fmla="*/ 1173678 h 1404646"/>
                <a:gd name="connsiteX41" fmla="*/ 711 w 4408904"/>
                <a:gd name="connsiteY41" fmla="*/ 1047948 h 1404646"/>
                <a:gd name="connsiteX42" fmla="*/ 38811 w 4408904"/>
                <a:gd name="connsiteY42" fmla="*/ 948888 h 1404646"/>
                <a:gd name="connsiteX43" fmla="*/ 65481 w 4408904"/>
                <a:gd name="connsiteY43" fmla="*/ 617418 h 1404646"/>
                <a:gd name="connsiteX44" fmla="*/ 115011 w 4408904"/>
                <a:gd name="connsiteY44" fmla="*/ 503118 h 1404646"/>
                <a:gd name="connsiteX45" fmla="*/ 172161 w 4408904"/>
                <a:gd name="connsiteY45" fmla="*/ 457398 h 1404646"/>
                <a:gd name="connsiteX46" fmla="*/ 416001 w 4408904"/>
                <a:gd name="connsiteY46" fmla="*/ 449778 h 1404646"/>
                <a:gd name="connsiteX47" fmla="*/ 553161 w 4408904"/>
                <a:gd name="connsiteY47" fmla="*/ 434538 h 1404646"/>
                <a:gd name="connsiteX0" fmla="*/ 553161 w 4408904"/>
                <a:gd name="connsiteY0" fmla="*/ 434538 h 1404646"/>
                <a:gd name="connsiteX1" fmla="*/ 1139901 w 4408904"/>
                <a:gd name="connsiteY1" fmla="*/ 106878 h 1404646"/>
                <a:gd name="connsiteX2" fmla="*/ 1452321 w 4408904"/>
                <a:gd name="connsiteY2" fmla="*/ 15438 h 1404646"/>
                <a:gd name="connsiteX3" fmla="*/ 1875231 w 4408904"/>
                <a:gd name="connsiteY3" fmla="*/ 198 h 1404646"/>
                <a:gd name="connsiteX4" fmla="*/ 2160981 w 4408904"/>
                <a:gd name="connsiteY4" fmla="*/ 7818 h 1404646"/>
                <a:gd name="connsiteX5" fmla="*/ 2332431 w 4408904"/>
                <a:gd name="connsiteY5" fmla="*/ 23058 h 1404646"/>
                <a:gd name="connsiteX6" fmla="*/ 2484831 w 4408904"/>
                <a:gd name="connsiteY6" fmla="*/ 49728 h 1404646"/>
                <a:gd name="connsiteX7" fmla="*/ 2721051 w 4408904"/>
                <a:gd name="connsiteY7" fmla="*/ 129738 h 1404646"/>
                <a:gd name="connsiteX8" fmla="*/ 2900121 w 4408904"/>
                <a:gd name="connsiteY8" fmla="*/ 247848 h 1404646"/>
                <a:gd name="connsiteX9" fmla="*/ 3056331 w 4408904"/>
                <a:gd name="connsiteY9" fmla="*/ 373578 h 1404646"/>
                <a:gd name="connsiteX10" fmla="*/ 3281121 w 4408904"/>
                <a:gd name="connsiteY10" fmla="*/ 514548 h 1404646"/>
                <a:gd name="connsiteX11" fmla="*/ 3566871 w 4408904"/>
                <a:gd name="connsiteY11" fmla="*/ 552648 h 1404646"/>
                <a:gd name="connsiteX12" fmla="*/ 3688791 w 4408904"/>
                <a:gd name="connsiteY12" fmla="*/ 564078 h 1404646"/>
                <a:gd name="connsiteX13" fmla="*/ 3864051 w 4408904"/>
                <a:gd name="connsiteY13" fmla="*/ 590748 h 1404646"/>
                <a:gd name="connsiteX14" fmla="*/ 4119321 w 4408904"/>
                <a:gd name="connsiteY14" fmla="*/ 663138 h 1404646"/>
                <a:gd name="connsiteX15" fmla="*/ 4302201 w 4408904"/>
                <a:gd name="connsiteY15" fmla="*/ 781248 h 1404646"/>
                <a:gd name="connsiteX16" fmla="*/ 4401261 w 4408904"/>
                <a:gd name="connsiteY16" fmla="*/ 1006038 h 1404646"/>
                <a:gd name="connsiteX17" fmla="*/ 4397451 w 4408904"/>
                <a:gd name="connsiteY17" fmla="*/ 1223208 h 1404646"/>
                <a:gd name="connsiteX18" fmla="*/ 4294581 w 4408904"/>
                <a:gd name="connsiteY18" fmla="*/ 1348938 h 1404646"/>
                <a:gd name="connsiteX19" fmla="*/ 4016451 w 4408904"/>
                <a:gd name="connsiteY19" fmla="*/ 1398468 h 1404646"/>
                <a:gd name="connsiteX20" fmla="*/ 3978351 w 4408904"/>
                <a:gd name="connsiteY20" fmla="*/ 1379418 h 1404646"/>
                <a:gd name="connsiteX21" fmla="*/ 3932631 w 4408904"/>
                <a:gd name="connsiteY21" fmla="*/ 1116528 h 1404646"/>
                <a:gd name="connsiteX22" fmla="*/ 3829761 w 4408904"/>
                <a:gd name="connsiteY22" fmla="*/ 990798 h 1404646"/>
                <a:gd name="connsiteX23" fmla="*/ 3684981 w 4408904"/>
                <a:gd name="connsiteY23" fmla="*/ 929838 h 1404646"/>
                <a:gd name="connsiteX24" fmla="*/ 3540201 w 4408904"/>
                <a:gd name="connsiteY24" fmla="*/ 910788 h 1404646"/>
                <a:gd name="connsiteX25" fmla="*/ 3429711 w 4408904"/>
                <a:gd name="connsiteY25" fmla="*/ 937458 h 1404646"/>
                <a:gd name="connsiteX26" fmla="*/ 3292551 w 4408904"/>
                <a:gd name="connsiteY26" fmla="*/ 1017468 h 1404646"/>
                <a:gd name="connsiteX27" fmla="*/ 3182061 w 4408904"/>
                <a:gd name="connsiteY27" fmla="*/ 1215588 h 1404646"/>
                <a:gd name="connsiteX28" fmla="*/ 3170631 w 4408904"/>
                <a:gd name="connsiteY28" fmla="*/ 1364178 h 1404646"/>
                <a:gd name="connsiteX29" fmla="*/ 3002991 w 4408904"/>
                <a:gd name="connsiteY29" fmla="*/ 1375608 h 1404646"/>
                <a:gd name="connsiteX30" fmla="*/ 2340051 w 4408904"/>
                <a:gd name="connsiteY30" fmla="*/ 1367988 h 1404646"/>
                <a:gd name="connsiteX31" fmla="*/ 1299921 w 4408904"/>
                <a:gd name="connsiteY31" fmla="*/ 1352748 h 1404646"/>
                <a:gd name="connsiteX32" fmla="*/ 1277061 w 4408904"/>
                <a:gd name="connsiteY32" fmla="*/ 1299408 h 1404646"/>
                <a:gd name="connsiteX33" fmla="*/ 1261821 w 4408904"/>
                <a:gd name="connsiteY33" fmla="*/ 1188918 h 1404646"/>
                <a:gd name="connsiteX34" fmla="*/ 1143711 w 4408904"/>
                <a:gd name="connsiteY34" fmla="*/ 1002228 h 1404646"/>
                <a:gd name="connsiteX35" fmla="*/ 934161 w 4408904"/>
                <a:gd name="connsiteY35" fmla="*/ 918408 h 1404646"/>
                <a:gd name="connsiteX36" fmla="*/ 675081 w 4408904"/>
                <a:gd name="connsiteY36" fmla="*/ 948888 h 1404646"/>
                <a:gd name="connsiteX37" fmla="*/ 522681 w 4408904"/>
                <a:gd name="connsiteY37" fmla="*/ 1112718 h 1404646"/>
                <a:gd name="connsiteX38" fmla="*/ 465531 w 4408904"/>
                <a:gd name="connsiteY38" fmla="*/ 1284168 h 1404646"/>
                <a:gd name="connsiteX39" fmla="*/ 126441 w 4408904"/>
                <a:gd name="connsiteY39" fmla="*/ 1246068 h 1404646"/>
                <a:gd name="connsiteX40" fmla="*/ 15951 w 4408904"/>
                <a:gd name="connsiteY40" fmla="*/ 1173678 h 1404646"/>
                <a:gd name="connsiteX41" fmla="*/ 711 w 4408904"/>
                <a:gd name="connsiteY41" fmla="*/ 1047948 h 1404646"/>
                <a:gd name="connsiteX42" fmla="*/ 38811 w 4408904"/>
                <a:gd name="connsiteY42" fmla="*/ 948888 h 1404646"/>
                <a:gd name="connsiteX43" fmla="*/ 65481 w 4408904"/>
                <a:gd name="connsiteY43" fmla="*/ 617418 h 1404646"/>
                <a:gd name="connsiteX44" fmla="*/ 115011 w 4408904"/>
                <a:gd name="connsiteY44" fmla="*/ 503118 h 1404646"/>
                <a:gd name="connsiteX45" fmla="*/ 172161 w 4408904"/>
                <a:gd name="connsiteY45" fmla="*/ 457398 h 1404646"/>
                <a:gd name="connsiteX46" fmla="*/ 416001 w 4408904"/>
                <a:gd name="connsiteY46" fmla="*/ 449778 h 1404646"/>
                <a:gd name="connsiteX47" fmla="*/ 553161 w 4408904"/>
                <a:gd name="connsiteY47" fmla="*/ 434538 h 1404646"/>
                <a:gd name="connsiteX0" fmla="*/ 553161 w 4408904"/>
                <a:gd name="connsiteY0" fmla="*/ 434538 h 1404646"/>
                <a:gd name="connsiteX1" fmla="*/ 1139901 w 4408904"/>
                <a:gd name="connsiteY1" fmla="*/ 106878 h 1404646"/>
                <a:gd name="connsiteX2" fmla="*/ 1452321 w 4408904"/>
                <a:gd name="connsiteY2" fmla="*/ 15438 h 1404646"/>
                <a:gd name="connsiteX3" fmla="*/ 1875231 w 4408904"/>
                <a:gd name="connsiteY3" fmla="*/ 198 h 1404646"/>
                <a:gd name="connsiteX4" fmla="*/ 2160981 w 4408904"/>
                <a:gd name="connsiteY4" fmla="*/ 7818 h 1404646"/>
                <a:gd name="connsiteX5" fmla="*/ 2332431 w 4408904"/>
                <a:gd name="connsiteY5" fmla="*/ 23058 h 1404646"/>
                <a:gd name="connsiteX6" fmla="*/ 2484831 w 4408904"/>
                <a:gd name="connsiteY6" fmla="*/ 49728 h 1404646"/>
                <a:gd name="connsiteX7" fmla="*/ 2721051 w 4408904"/>
                <a:gd name="connsiteY7" fmla="*/ 129738 h 1404646"/>
                <a:gd name="connsiteX8" fmla="*/ 2900121 w 4408904"/>
                <a:gd name="connsiteY8" fmla="*/ 247848 h 1404646"/>
                <a:gd name="connsiteX9" fmla="*/ 3056331 w 4408904"/>
                <a:gd name="connsiteY9" fmla="*/ 373578 h 1404646"/>
                <a:gd name="connsiteX10" fmla="*/ 3281121 w 4408904"/>
                <a:gd name="connsiteY10" fmla="*/ 514548 h 1404646"/>
                <a:gd name="connsiteX11" fmla="*/ 3566871 w 4408904"/>
                <a:gd name="connsiteY11" fmla="*/ 552648 h 1404646"/>
                <a:gd name="connsiteX12" fmla="*/ 3688791 w 4408904"/>
                <a:gd name="connsiteY12" fmla="*/ 564078 h 1404646"/>
                <a:gd name="connsiteX13" fmla="*/ 3864051 w 4408904"/>
                <a:gd name="connsiteY13" fmla="*/ 590748 h 1404646"/>
                <a:gd name="connsiteX14" fmla="*/ 4119321 w 4408904"/>
                <a:gd name="connsiteY14" fmla="*/ 663138 h 1404646"/>
                <a:gd name="connsiteX15" fmla="*/ 4302201 w 4408904"/>
                <a:gd name="connsiteY15" fmla="*/ 781248 h 1404646"/>
                <a:gd name="connsiteX16" fmla="*/ 4401261 w 4408904"/>
                <a:gd name="connsiteY16" fmla="*/ 1006038 h 1404646"/>
                <a:gd name="connsiteX17" fmla="*/ 4397451 w 4408904"/>
                <a:gd name="connsiteY17" fmla="*/ 1223208 h 1404646"/>
                <a:gd name="connsiteX18" fmla="*/ 4294581 w 4408904"/>
                <a:gd name="connsiteY18" fmla="*/ 1348938 h 1404646"/>
                <a:gd name="connsiteX19" fmla="*/ 4016451 w 4408904"/>
                <a:gd name="connsiteY19" fmla="*/ 1398468 h 1404646"/>
                <a:gd name="connsiteX20" fmla="*/ 3978351 w 4408904"/>
                <a:gd name="connsiteY20" fmla="*/ 1379418 h 1404646"/>
                <a:gd name="connsiteX21" fmla="*/ 3932631 w 4408904"/>
                <a:gd name="connsiteY21" fmla="*/ 1116528 h 1404646"/>
                <a:gd name="connsiteX22" fmla="*/ 3829761 w 4408904"/>
                <a:gd name="connsiteY22" fmla="*/ 990798 h 1404646"/>
                <a:gd name="connsiteX23" fmla="*/ 3684981 w 4408904"/>
                <a:gd name="connsiteY23" fmla="*/ 929838 h 1404646"/>
                <a:gd name="connsiteX24" fmla="*/ 3540201 w 4408904"/>
                <a:gd name="connsiteY24" fmla="*/ 910788 h 1404646"/>
                <a:gd name="connsiteX25" fmla="*/ 3429711 w 4408904"/>
                <a:gd name="connsiteY25" fmla="*/ 937458 h 1404646"/>
                <a:gd name="connsiteX26" fmla="*/ 3292551 w 4408904"/>
                <a:gd name="connsiteY26" fmla="*/ 1017468 h 1404646"/>
                <a:gd name="connsiteX27" fmla="*/ 3182061 w 4408904"/>
                <a:gd name="connsiteY27" fmla="*/ 1215588 h 1404646"/>
                <a:gd name="connsiteX28" fmla="*/ 3170631 w 4408904"/>
                <a:gd name="connsiteY28" fmla="*/ 1364178 h 1404646"/>
                <a:gd name="connsiteX29" fmla="*/ 3002991 w 4408904"/>
                <a:gd name="connsiteY29" fmla="*/ 1375608 h 1404646"/>
                <a:gd name="connsiteX30" fmla="*/ 2340051 w 4408904"/>
                <a:gd name="connsiteY30" fmla="*/ 1367988 h 1404646"/>
                <a:gd name="connsiteX31" fmla="*/ 1299921 w 4408904"/>
                <a:gd name="connsiteY31" fmla="*/ 1352748 h 1404646"/>
                <a:gd name="connsiteX32" fmla="*/ 1277061 w 4408904"/>
                <a:gd name="connsiteY32" fmla="*/ 1299408 h 1404646"/>
                <a:gd name="connsiteX33" fmla="*/ 1261821 w 4408904"/>
                <a:gd name="connsiteY33" fmla="*/ 1188918 h 1404646"/>
                <a:gd name="connsiteX34" fmla="*/ 1143711 w 4408904"/>
                <a:gd name="connsiteY34" fmla="*/ 1002228 h 1404646"/>
                <a:gd name="connsiteX35" fmla="*/ 934161 w 4408904"/>
                <a:gd name="connsiteY35" fmla="*/ 918408 h 1404646"/>
                <a:gd name="connsiteX36" fmla="*/ 675081 w 4408904"/>
                <a:gd name="connsiteY36" fmla="*/ 948888 h 1404646"/>
                <a:gd name="connsiteX37" fmla="*/ 522681 w 4408904"/>
                <a:gd name="connsiteY37" fmla="*/ 1112718 h 1404646"/>
                <a:gd name="connsiteX38" fmla="*/ 465531 w 4408904"/>
                <a:gd name="connsiteY38" fmla="*/ 1284168 h 1404646"/>
                <a:gd name="connsiteX39" fmla="*/ 126441 w 4408904"/>
                <a:gd name="connsiteY39" fmla="*/ 1246068 h 1404646"/>
                <a:gd name="connsiteX40" fmla="*/ 15951 w 4408904"/>
                <a:gd name="connsiteY40" fmla="*/ 1173678 h 1404646"/>
                <a:gd name="connsiteX41" fmla="*/ 711 w 4408904"/>
                <a:gd name="connsiteY41" fmla="*/ 1047948 h 1404646"/>
                <a:gd name="connsiteX42" fmla="*/ 38811 w 4408904"/>
                <a:gd name="connsiteY42" fmla="*/ 948888 h 1404646"/>
                <a:gd name="connsiteX43" fmla="*/ 65481 w 4408904"/>
                <a:gd name="connsiteY43" fmla="*/ 617418 h 1404646"/>
                <a:gd name="connsiteX44" fmla="*/ 115011 w 4408904"/>
                <a:gd name="connsiteY44" fmla="*/ 503118 h 1404646"/>
                <a:gd name="connsiteX45" fmla="*/ 172161 w 4408904"/>
                <a:gd name="connsiteY45" fmla="*/ 457398 h 1404646"/>
                <a:gd name="connsiteX46" fmla="*/ 416001 w 4408904"/>
                <a:gd name="connsiteY46" fmla="*/ 449778 h 1404646"/>
                <a:gd name="connsiteX47" fmla="*/ 553161 w 4408904"/>
                <a:gd name="connsiteY47" fmla="*/ 434538 h 1404646"/>
                <a:gd name="connsiteX0" fmla="*/ 553161 w 4408904"/>
                <a:gd name="connsiteY0" fmla="*/ 434538 h 1399412"/>
                <a:gd name="connsiteX1" fmla="*/ 1139901 w 4408904"/>
                <a:gd name="connsiteY1" fmla="*/ 106878 h 1399412"/>
                <a:gd name="connsiteX2" fmla="*/ 1452321 w 4408904"/>
                <a:gd name="connsiteY2" fmla="*/ 15438 h 1399412"/>
                <a:gd name="connsiteX3" fmla="*/ 1875231 w 4408904"/>
                <a:gd name="connsiteY3" fmla="*/ 198 h 1399412"/>
                <a:gd name="connsiteX4" fmla="*/ 2160981 w 4408904"/>
                <a:gd name="connsiteY4" fmla="*/ 7818 h 1399412"/>
                <a:gd name="connsiteX5" fmla="*/ 2332431 w 4408904"/>
                <a:gd name="connsiteY5" fmla="*/ 23058 h 1399412"/>
                <a:gd name="connsiteX6" fmla="*/ 2484831 w 4408904"/>
                <a:gd name="connsiteY6" fmla="*/ 49728 h 1399412"/>
                <a:gd name="connsiteX7" fmla="*/ 2721051 w 4408904"/>
                <a:gd name="connsiteY7" fmla="*/ 129738 h 1399412"/>
                <a:gd name="connsiteX8" fmla="*/ 2900121 w 4408904"/>
                <a:gd name="connsiteY8" fmla="*/ 247848 h 1399412"/>
                <a:gd name="connsiteX9" fmla="*/ 3056331 w 4408904"/>
                <a:gd name="connsiteY9" fmla="*/ 373578 h 1399412"/>
                <a:gd name="connsiteX10" fmla="*/ 3281121 w 4408904"/>
                <a:gd name="connsiteY10" fmla="*/ 514548 h 1399412"/>
                <a:gd name="connsiteX11" fmla="*/ 3566871 w 4408904"/>
                <a:gd name="connsiteY11" fmla="*/ 552648 h 1399412"/>
                <a:gd name="connsiteX12" fmla="*/ 3688791 w 4408904"/>
                <a:gd name="connsiteY12" fmla="*/ 564078 h 1399412"/>
                <a:gd name="connsiteX13" fmla="*/ 3864051 w 4408904"/>
                <a:gd name="connsiteY13" fmla="*/ 590748 h 1399412"/>
                <a:gd name="connsiteX14" fmla="*/ 4119321 w 4408904"/>
                <a:gd name="connsiteY14" fmla="*/ 663138 h 1399412"/>
                <a:gd name="connsiteX15" fmla="*/ 4302201 w 4408904"/>
                <a:gd name="connsiteY15" fmla="*/ 781248 h 1399412"/>
                <a:gd name="connsiteX16" fmla="*/ 4401261 w 4408904"/>
                <a:gd name="connsiteY16" fmla="*/ 1006038 h 1399412"/>
                <a:gd name="connsiteX17" fmla="*/ 4397451 w 4408904"/>
                <a:gd name="connsiteY17" fmla="*/ 1223208 h 1399412"/>
                <a:gd name="connsiteX18" fmla="*/ 4294581 w 4408904"/>
                <a:gd name="connsiteY18" fmla="*/ 1348938 h 1399412"/>
                <a:gd name="connsiteX19" fmla="*/ 4016451 w 4408904"/>
                <a:gd name="connsiteY19" fmla="*/ 1398468 h 1399412"/>
                <a:gd name="connsiteX20" fmla="*/ 3978351 w 4408904"/>
                <a:gd name="connsiteY20" fmla="*/ 1379418 h 1399412"/>
                <a:gd name="connsiteX21" fmla="*/ 3932631 w 4408904"/>
                <a:gd name="connsiteY21" fmla="*/ 1116528 h 1399412"/>
                <a:gd name="connsiteX22" fmla="*/ 3829761 w 4408904"/>
                <a:gd name="connsiteY22" fmla="*/ 990798 h 1399412"/>
                <a:gd name="connsiteX23" fmla="*/ 3684981 w 4408904"/>
                <a:gd name="connsiteY23" fmla="*/ 929838 h 1399412"/>
                <a:gd name="connsiteX24" fmla="*/ 3540201 w 4408904"/>
                <a:gd name="connsiteY24" fmla="*/ 910788 h 1399412"/>
                <a:gd name="connsiteX25" fmla="*/ 3429711 w 4408904"/>
                <a:gd name="connsiteY25" fmla="*/ 937458 h 1399412"/>
                <a:gd name="connsiteX26" fmla="*/ 3292551 w 4408904"/>
                <a:gd name="connsiteY26" fmla="*/ 1017468 h 1399412"/>
                <a:gd name="connsiteX27" fmla="*/ 3182061 w 4408904"/>
                <a:gd name="connsiteY27" fmla="*/ 1215588 h 1399412"/>
                <a:gd name="connsiteX28" fmla="*/ 3170631 w 4408904"/>
                <a:gd name="connsiteY28" fmla="*/ 1364178 h 1399412"/>
                <a:gd name="connsiteX29" fmla="*/ 3002991 w 4408904"/>
                <a:gd name="connsiteY29" fmla="*/ 1375608 h 1399412"/>
                <a:gd name="connsiteX30" fmla="*/ 2340051 w 4408904"/>
                <a:gd name="connsiteY30" fmla="*/ 1367988 h 1399412"/>
                <a:gd name="connsiteX31" fmla="*/ 1299921 w 4408904"/>
                <a:gd name="connsiteY31" fmla="*/ 1352748 h 1399412"/>
                <a:gd name="connsiteX32" fmla="*/ 1277061 w 4408904"/>
                <a:gd name="connsiteY32" fmla="*/ 1299408 h 1399412"/>
                <a:gd name="connsiteX33" fmla="*/ 1261821 w 4408904"/>
                <a:gd name="connsiteY33" fmla="*/ 1188918 h 1399412"/>
                <a:gd name="connsiteX34" fmla="*/ 1143711 w 4408904"/>
                <a:gd name="connsiteY34" fmla="*/ 1002228 h 1399412"/>
                <a:gd name="connsiteX35" fmla="*/ 934161 w 4408904"/>
                <a:gd name="connsiteY35" fmla="*/ 918408 h 1399412"/>
                <a:gd name="connsiteX36" fmla="*/ 675081 w 4408904"/>
                <a:gd name="connsiteY36" fmla="*/ 948888 h 1399412"/>
                <a:gd name="connsiteX37" fmla="*/ 522681 w 4408904"/>
                <a:gd name="connsiteY37" fmla="*/ 1112718 h 1399412"/>
                <a:gd name="connsiteX38" fmla="*/ 465531 w 4408904"/>
                <a:gd name="connsiteY38" fmla="*/ 1284168 h 1399412"/>
                <a:gd name="connsiteX39" fmla="*/ 126441 w 4408904"/>
                <a:gd name="connsiteY39" fmla="*/ 1246068 h 1399412"/>
                <a:gd name="connsiteX40" fmla="*/ 15951 w 4408904"/>
                <a:gd name="connsiteY40" fmla="*/ 1173678 h 1399412"/>
                <a:gd name="connsiteX41" fmla="*/ 711 w 4408904"/>
                <a:gd name="connsiteY41" fmla="*/ 1047948 h 1399412"/>
                <a:gd name="connsiteX42" fmla="*/ 38811 w 4408904"/>
                <a:gd name="connsiteY42" fmla="*/ 948888 h 1399412"/>
                <a:gd name="connsiteX43" fmla="*/ 65481 w 4408904"/>
                <a:gd name="connsiteY43" fmla="*/ 617418 h 1399412"/>
                <a:gd name="connsiteX44" fmla="*/ 115011 w 4408904"/>
                <a:gd name="connsiteY44" fmla="*/ 503118 h 1399412"/>
                <a:gd name="connsiteX45" fmla="*/ 172161 w 4408904"/>
                <a:gd name="connsiteY45" fmla="*/ 457398 h 1399412"/>
                <a:gd name="connsiteX46" fmla="*/ 416001 w 4408904"/>
                <a:gd name="connsiteY46" fmla="*/ 449778 h 1399412"/>
                <a:gd name="connsiteX47" fmla="*/ 553161 w 4408904"/>
                <a:gd name="connsiteY47" fmla="*/ 434538 h 1399412"/>
                <a:gd name="connsiteX0" fmla="*/ 553161 w 4401261"/>
                <a:gd name="connsiteY0" fmla="*/ 434538 h 1399412"/>
                <a:gd name="connsiteX1" fmla="*/ 1139901 w 4401261"/>
                <a:gd name="connsiteY1" fmla="*/ 106878 h 1399412"/>
                <a:gd name="connsiteX2" fmla="*/ 1452321 w 4401261"/>
                <a:gd name="connsiteY2" fmla="*/ 15438 h 1399412"/>
                <a:gd name="connsiteX3" fmla="*/ 1875231 w 4401261"/>
                <a:gd name="connsiteY3" fmla="*/ 198 h 1399412"/>
                <a:gd name="connsiteX4" fmla="*/ 2160981 w 4401261"/>
                <a:gd name="connsiteY4" fmla="*/ 7818 h 1399412"/>
                <a:gd name="connsiteX5" fmla="*/ 2332431 w 4401261"/>
                <a:gd name="connsiteY5" fmla="*/ 23058 h 1399412"/>
                <a:gd name="connsiteX6" fmla="*/ 2484831 w 4401261"/>
                <a:gd name="connsiteY6" fmla="*/ 49728 h 1399412"/>
                <a:gd name="connsiteX7" fmla="*/ 2721051 w 4401261"/>
                <a:gd name="connsiteY7" fmla="*/ 129738 h 1399412"/>
                <a:gd name="connsiteX8" fmla="*/ 2900121 w 4401261"/>
                <a:gd name="connsiteY8" fmla="*/ 247848 h 1399412"/>
                <a:gd name="connsiteX9" fmla="*/ 3056331 w 4401261"/>
                <a:gd name="connsiteY9" fmla="*/ 373578 h 1399412"/>
                <a:gd name="connsiteX10" fmla="*/ 3281121 w 4401261"/>
                <a:gd name="connsiteY10" fmla="*/ 514548 h 1399412"/>
                <a:gd name="connsiteX11" fmla="*/ 3566871 w 4401261"/>
                <a:gd name="connsiteY11" fmla="*/ 552648 h 1399412"/>
                <a:gd name="connsiteX12" fmla="*/ 3688791 w 4401261"/>
                <a:gd name="connsiteY12" fmla="*/ 564078 h 1399412"/>
                <a:gd name="connsiteX13" fmla="*/ 3864051 w 4401261"/>
                <a:gd name="connsiteY13" fmla="*/ 590748 h 1399412"/>
                <a:gd name="connsiteX14" fmla="*/ 4119321 w 4401261"/>
                <a:gd name="connsiteY14" fmla="*/ 663138 h 1399412"/>
                <a:gd name="connsiteX15" fmla="*/ 4302201 w 4401261"/>
                <a:gd name="connsiteY15" fmla="*/ 781248 h 1399412"/>
                <a:gd name="connsiteX16" fmla="*/ 4401261 w 4401261"/>
                <a:gd name="connsiteY16" fmla="*/ 1006038 h 1399412"/>
                <a:gd name="connsiteX17" fmla="*/ 4397451 w 4401261"/>
                <a:gd name="connsiteY17" fmla="*/ 1223208 h 1399412"/>
                <a:gd name="connsiteX18" fmla="*/ 4294581 w 4401261"/>
                <a:gd name="connsiteY18" fmla="*/ 1348938 h 1399412"/>
                <a:gd name="connsiteX19" fmla="*/ 4016451 w 4401261"/>
                <a:gd name="connsiteY19" fmla="*/ 1398468 h 1399412"/>
                <a:gd name="connsiteX20" fmla="*/ 3978351 w 4401261"/>
                <a:gd name="connsiteY20" fmla="*/ 1379418 h 1399412"/>
                <a:gd name="connsiteX21" fmla="*/ 3932631 w 4401261"/>
                <a:gd name="connsiteY21" fmla="*/ 1116528 h 1399412"/>
                <a:gd name="connsiteX22" fmla="*/ 3829761 w 4401261"/>
                <a:gd name="connsiteY22" fmla="*/ 990798 h 1399412"/>
                <a:gd name="connsiteX23" fmla="*/ 3684981 w 4401261"/>
                <a:gd name="connsiteY23" fmla="*/ 929838 h 1399412"/>
                <a:gd name="connsiteX24" fmla="*/ 3540201 w 4401261"/>
                <a:gd name="connsiteY24" fmla="*/ 910788 h 1399412"/>
                <a:gd name="connsiteX25" fmla="*/ 3429711 w 4401261"/>
                <a:gd name="connsiteY25" fmla="*/ 937458 h 1399412"/>
                <a:gd name="connsiteX26" fmla="*/ 3292551 w 4401261"/>
                <a:gd name="connsiteY26" fmla="*/ 1017468 h 1399412"/>
                <a:gd name="connsiteX27" fmla="*/ 3182061 w 4401261"/>
                <a:gd name="connsiteY27" fmla="*/ 1215588 h 1399412"/>
                <a:gd name="connsiteX28" fmla="*/ 3170631 w 4401261"/>
                <a:gd name="connsiteY28" fmla="*/ 1364178 h 1399412"/>
                <a:gd name="connsiteX29" fmla="*/ 3002991 w 4401261"/>
                <a:gd name="connsiteY29" fmla="*/ 1375608 h 1399412"/>
                <a:gd name="connsiteX30" fmla="*/ 2340051 w 4401261"/>
                <a:gd name="connsiteY30" fmla="*/ 1367988 h 1399412"/>
                <a:gd name="connsiteX31" fmla="*/ 1299921 w 4401261"/>
                <a:gd name="connsiteY31" fmla="*/ 1352748 h 1399412"/>
                <a:gd name="connsiteX32" fmla="*/ 1277061 w 4401261"/>
                <a:gd name="connsiteY32" fmla="*/ 1299408 h 1399412"/>
                <a:gd name="connsiteX33" fmla="*/ 1261821 w 4401261"/>
                <a:gd name="connsiteY33" fmla="*/ 1188918 h 1399412"/>
                <a:gd name="connsiteX34" fmla="*/ 1143711 w 4401261"/>
                <a:gd name="connsiteY34" fmla="*/ 1002228 h 1399412"/>
                <a:gd name="connsiteX35" fmla="*/ 934161 w 4401261"/>
                <a:gd name="connsiteY35" fmla="*/ 918408 h 1399412"/>
                <a:gd name="connsiteX36" fmla="*/ 675081 w 4401261"/>
                <a:gd name="connsiteY36" fmla="*/ 948888 h 1399412"/>
                <a:gd name="connsiteX37" fmla="*/ 522681 w 4401261"/>
                <a:gd name="connsiteY37" fmla="*/ 1112718 h 1399412"/>
                <a:gd name="connsiteX38" fmla="*/ 465531 w 4401261"/>
                <a:gd name="connsiteY38" fmla="*/ 1284168 h 1399412"/>
                <a:gd name="connsiteX39" fmla="*/ 126441 w 4401261"/>
                <a:gd name="connsiteY39" fmla="*/ 1246068 h 1399412"/>
                <a:gd name="connsiteX40" fmla="*/ 15951 w 4401261"/>
                <a:gd name="connsiteY40" fmla="*/ 1173678 h 1399412"/>
                <a:gd name="connsiteX41" fmla="*/ 711 w 4401261"/>
                <a:gd name="connsiteY41" fmla="*/ 1047948 h 1399412"/>
                <a:gd name="connsiteX42" fmla="*/ 38811 w 4401261"/>
                <a:gd name="connsiteY42" fmla="*/ 948888 h 1399412"/>
                <a:gd name="connsiteX43" fmla="*/ 65481 w 4401261"/>
                <a:gd name="connsiteY43" fmla="*/ 617418 h 1399412"/>
                <a:gd name="connsiteX44" fmla="*/ 115011 w 4401261"/>
                <a:gd name="connsiteY44" fmla="*/ 503118 h 1399412"/>
                <a:gd name="connsiteX45" fmla="*/ 172161 w 4401261"/>
                <a:gd name="connsiteY45" fmla="*/ 457398 h 1399412"/>
                <a:gd name="connsiteX46" fmla="*/ 416001 w 4401261"/>
                <a:gd name="connsiteY46" fmla="*/ 449778 h 1399412"/>
                <a:gd name="connsiteX47" fmla="*/ 553161 w 4401261"/>
                <a:gd name="connsiteY47" fmla="*/ 434538 h 1399412"/>
                <a:gd name="connsiteX0" fmla="*/ 553161 w 4413623"/>
                <a:gd name="connsiteY0" fmla="*/ 434538 h 1399412"/>
                <a:gd name="connsiteX1" fmla="*/ 1139901 w 4413623"/>
                <a:gd name="connsiteY1" fmla="*/ 106878 h 1399412"/>
                <a:gd name="connsiteX2" fmla="*/ 1452321 w 4413623"/>
                <a:gd name="connsiteY2" fmla="*/ 15438 h 1399412"/>
                <a:gd name="connsiteX3" fmla="*/ 1875231 w 4413623"/>
                <a:gd name="connsiteY3" fmla="*/ 198 h 1399412"/>
                <a:gd name="connsiteX4" fmla="*/ 2160981 w 4413623"/>
                <a:gd name="connsiteY4" fmla="*/ 7818 h 1399412"/>
                <a:gd name="connsiteX5" fmla="*/ 2332431 w 4413623"/>
                <a:gd name="connsiteY5" fmla="*/ 23058 h 1399412"/>
                <a:gd name="connsiteX6" fmla="*/ 2484831 w 4413623"/>
                <a:gd name="connsiteY6" fmla="*/ 49728 h 1399412"/>
                <a:gd name="connsiteX7" fmla="*/ 2721051 w 4413623"/>
                <a:gd name="connsiteY7" fmla="*/ 129738 h 1399412"/>
                <a:gd name="connsiteX8" fmla="*/ 2900121 w 4413623"/>
                <a:gd name="connsiteY8" fmla="*/ 247848 h 1399412"/>
                <a:gd name="connsiteX9" fmla="*/ 3056331 w 4413623"/>
                <a:gd name="connsiteY9" fmla="*/ 373578 h 1399412"/>
                <a:gd name="connsiteX10" fmla="*/ 3281121 w 4413623"/>
                <a:gd name="connsiteY10" fmla="*/ 514548 h 1399412"/>
                <a:gd name="connsiteX11" fmla="*/ 3566871 w 4413623"/>
                <a:gd name="connsiteY11" fmla="*/ 552648 h 1399412"/>
                <a:gd name="connsiteX12" fmla="*/ 3688791 w 4413623"/>
                <a:gd name="connsiteY12" fmla="*/ 564078 h 1399412"/>
                <a:gd name="connsiteX13" fmla="*/ 3864051 w 4413623"/>
                <a:gd name="connsiteY13" fmla="*/ 590748 h 1399412"/>
                <a:gd name="connsiteX14" fmla="*/ 4119321 w 4413623"/>
                <a:gd name="connsiteY14" fmla="*/ 663138 h 1399412"/>
                <a:gd name="connsiteX15" fmla="*/ 4302201 w 4413623"/>
                <a:gd name="connsiteY15" fmla="*/ 781248 h 1399412"/>
                <a:gd name="connsiteX16" fmla="*/ 4401261 w 4413623"/>
                <a:gd name="connsiteY16" fmla="*/ 1006038 h 1399412"/>
                <a:gd name="connsiteX17" fmla="*/ 4397451 w 4413623"/>
                <a:gd name="connsiteY17" fmla="*/ 1223208 h 1399412"/>
                <a:gd name="connsiteX18" fmla="*/ 4294581 w 4413623"/>
                <a:gd name="connsiteY18" fmla="*/ 1348938 h 1399412"/>
                <a:gd name="connsiteX19" fmla="*/ 4016451 w 4413623"/>
                <a:gd name="connsiteY19" fmla="*/ 1398468 h 1399412"/>
                <a:gd name="connsiteX20" fmla="*/ 3978351 w 4413623"/>
                <a:gd name="connsiteY20" fmla="*/ 1379418 h 1399412"/>
                <a:gd name="connsiteX21" fmla="*/ 3932631 w 4413623"/>
                <a:gd name="connsiteY21" fmla="*/ 1116528 h 1399412"/>
                <a:gd name="connsiteX22" fmla="*/ 3829761 w 4413623"/>
                <a:gd name="connsiteY22" fmla="*/ 990798 h 1399412"/>
                <a:gd name="connsiteX23" fmla="*/ 3684981 w 4413623"/>
                <a:gd name="connsiteY23" fmla="*/ 929838 h 1399412"/>
                <a:gd name="connsiteX24" fmla="*/ 3540201 w 4413623"/>
                <a:gd name="connsiteY24" fmla="*/ 910788 h 1399412"/>
                <a:gd name="connsiteX25" fmla="*/ 3429711 w 4413623"/>
                <a:gd name="connsiteY25" fmla="*/ 937458 h 1399412"/>
                <a:gd name="connsiteX26" fmla="*/ 3292551 w 4413623"/>
                <a:gd name="connsiteY26" fmla="*/ 1017468 h 1399412"/>
                <a:gd name="connsiteX27" fmla="*/ 3182061 w 4413623"/>
                <a:gd name="connsiteY27" fmla="*/ 1215588 h 1399412"/>
                <a:gd name="connsiteX28" fmla="*/ 3170631 w 4413623"/>
                <a:gd name="connsiteY28" fmla="*/ 1364178 h 1399412"/>
                <a:gd name="connsiteX29" fmla="*/ 3002991 w 4413623"/>
                <a:gd name="connsiteY29" fmla="*/ 1375608 h 1399412"/>
                <a:gd name="connsiteX30" fmla="*/ 2340051 w 4413623"/>
                <a:gd name="connsiteY30" fmla="*/ 1367988 h 1399412"/>
                <a:gd name="connsiteX31" fmla="*/ 1299921 w 4413623"/>
                <a:gd name="connsiteY31" fmla="*/ 1352748 h 1399412"/>
                <a:gd name="connsiteX32" fmla="*/ 1277061 w 4413623"/>
                <a:gd name="connsiteY32" fmla="*/ 1299408 h 1399412"/>
                <a:gd name="connsiteX33" fmla="*/ 1261821 w 4413623"/>
                <a:gd name="connsiteY33" fmla="*/ 1188918 h 1399412"/>
                <a:gd name="connsiteX34" fmla="*/ 1143711 w 4413623"/>
                <a:gd name="connsiteY34" fmla="*/ 1002228 h 1399412"/>
                <a:gd name="connsiteX35" fmla="*/ 934161 w 4413623"/>
                <a:gd name="connsiteY35" fmla="*/ 918408 h 1399412"/>
                <a:gd name="connsiteX36" fmla="*/ 675081 w 4413623"/>
                <a:gd name="connsiteY36" fmla="*/ 948888 h 1399412"/>
                <a:gd name="connsiteX37" fmla="*/ 522681 w 4413623"/>
                <a:gd name="connsiteY37" fmla="*/ 1112718 h 1399412"/>
                <a:gd name="connsiteX38" fmla="*/ 465531 w 4413623"/>
                <a:gd name="connsiteY38" fmla="*/ 1284168 h 1399412"/>
                <a:gd name="connsiteX39" fmla="*/ 126441 w 4413623"/>
                <a:gd name="connsiteY39" fmla="*/ 1246068 h 1399412"/>
                <a:gd name="connsiteX40" fmla="*/ 15951 w 4413623"/>
                <a:gd name="connsiteY40" fmla="*/ 1173678 h 1399412"/>
                <a:gd name="connsiteX41" fmla="*/ 711 w 4413623"/>
                <a:gd name="connsiteY41" fmla="*/ 1047948 h 1399412"/>
                <a:gd name="connsiteX42" fmla="*/ 38811 w 4413623"/>
                <a:gd name="connsiteY42" fmla="*/ 948888 h 1399412"/>
                <a:gd name="connsiteX43" fmla="*/ 65481 w 4413623"/>
                <a:gd name="connsiteY43" fmla="*/ 617418 h 1399412"/>
                <a:gd name="connsiteX44" fmla="*/ 115011 w 4413623"/>
                <a:gd name="connsiteY44" fmla="*/ 503118 h 1399412"/>
                <a:gd name="connsiteX45" fmla="*/ 172161 w 4413623"/>
                <a:gd name="connsiteY45" fmla="*/ 457398 h 1399412"/>
                <a:gd name="connsiteX46" fmla="*/ 416001 w 4413623"/>
                <a:gd name="connsiteY46" fmla="*/ 449778 h 1399412"/>
                <a:gd name="connsiteX47" fmla="*/ 553161 w 4413623"/>
                <a:gd name="connsiteY47" fmla="*/ 434538 h 1399412"/>
                <a:gd name="connsiteX0" fmla="*/ 553161 w 4412013"/>
                <a:gd name="connsiteY0" fmla="*/ 434538 h 1399412"/>
                <a:gd name="connsiteX1" fmla="*/ 1139901 w 4412013"/>
                <a:gd name="connsiteY1" fmla="*/ 106878 h 1399412"/>
                <a:gd name="connsiteX2" fmla="*/ 1452321 w 4412013"/>
                <a:gd name="connsiteY2" fmla="*/ 15438 h 1399412"/>
                <a:gd name="connsiteX3" fmla="*/ 1875231 w 4412013"/>
                <a:gd name="connsiteY3" fmla="*/ 198 h 1399412"/>
                <a:gd name="connsiteX4" fmla="*/ 2160981 w 4412013"/>
                <a:gd name="connsiteY4" fmla="*/ 7818 h 1399412"/>
                <a:gd name="connsiteX5" fmla="*/ 2332431 w 4412013"/>
                <a:gd name="connsiteY5" fmla="*/ 23058 h 1399412"/>
                <a:gd name="connsiteX6" fmla="*/ 2484831 w 4412013"/>
                <a:gd name="connsiteY6" fmla="*/ 49728 h 1399412"/>
                <a:gd name="connsiteX7" fmla="*/ 2721051 w 4412013"/>
                <a:gd name="connsiteY7" fmla="*/ 129738 h 1399412"/>
                <a:gd name="connsiteX8" fmla="*/ 2900121 w 4412013"/>
                <a:gd name="connsiteY8" fmla="*/ 247848 h 1399412"/>
                <a:gd name="connsiteX9" fmla="*/ 3056331 w 4412013"/>
                <a:gd name="connsiteY9" fmla="*/ 373578 h 1399412"/>
                <a:gd name="connsiteX10" fmla="*/ 3281121 w 4412013"/>
                <a:gd name="connsiteY10" fmla="*/ 514548 h 1399412"/>
                <a:gd name="connsiteX11" fmla="*/ 3566871 w 4412013"/>
                <a:gd name="connsiteY11" fmla="*/ 552648 h 1399412"/>
                <a:gd name="connsiteX12" fmla="*/ 3688791 w 4412013"/>
                <a:gd name="connsiteY12" fmla="*/ 564078 h 1399412"/>
                <a:gd name="connsiteX13" fmla="*/ 3864051 w 4412013"/>
                <a:gd name="connsiteY13" fmla="*/ 590748 h 1399412"/>
                <a:gd name="connsiteX14" fmla="*/ 4119321 w 4412013"/>
                <a:gd name="connsiteY14" fmla="*/ 663138 h 1399412"/>
                <a:gd name="connsiteX15" fmla="*/ 4302201 w 4412013"/>
                <a:gd name="connsiteY15" fmla="*/ 781248 h 1399412"/>
                <a:gd name="connsiteX16" fmla="*/ 4401261 w 4412013"/>
                <a:gd name="connsiteY16" fmla="*/ 1006038 h 1399412"/>
                <a:gd name="connsiteX17" fmla="*/ 4397451 w 4412013"/>
                <a:gd name="connsiteY17" fmla="*/ 1223208 h 1399412"/>
                <a:gd name="connsiteX18" fmla="*/ 4294581 w 4412013"/>
                <a:gd name="connsiteY18" fmla="*/ 1348938 h 1399412"/>
                <a:gd name="connsiteX19" fmla="*/ 4016451 w 4412013"/>
                <a:gd name="connsiteY19" fmla="*/ 1398468 h 1399412"/>
                <a:gd name="connsiteX20" fmla="*/ 3978351 w 4412013"/>
                <a:gd name="connsiteY20" fmla="*/ 1379418 h 1399412"/>
                <a:gd name="connsiteX21" fmla="*/ 3932631 w 4412013"/>
                <a:gd name="connsiteY21" fmla="*/ 1116528 h 1399412"/>
                <a:gd name="connsiteX22" fmla="*/ 3829761 w 4412013"/>
                <a:gd name="connsiteY22" fmla="*/ 990798 h 1399412"/>
                <a:gd name="connsiteX23" fmla="*/ 3684981 w 4412013"/>
                <a:gd name="connsiteY23" fmla="*/ 929838 h 1399412"/>
                <a:gd name="connsiteX24" fmla="*/ 3540201 w 4412013"/>
                <a:gd name="connsiteY24" fmla="*/ 910788 h 1399412"/>
                <a:gd name="connsiteX25" fmla="*/ 3429711 w 4412013"/>
                <a:gd name="connsiteY25" fmla="*/ 937458 h 1399412"/>
                <a:gd name="connsiteX26" fmla="*/ 3292551 w 4412013"/>
                <a:gd name="connsiteY26" fmla="*/ 1017468 h 1399412"/>
                <a:gd name="connsiteX27" fmla="*/ 3182061 w 4412013"/>
                <a:gd name="connsiteY27" fmla="*/ 1215588 h 1399412"/>
                <a:gd name="connsiteX28" fmla="*/ 3170631 w 4412013"/>
                <a:gd name="connsiteY28" fmla="*/ 1364178 h 1399412"/>
                <a:gd name="connsiteX29" fmla="*/ 3002991 w 4412013"/>
                <a:gd name="connsiteY29" fmla="*/ 1375608 h 1399412"/>
                <a:gd name="connsiteX30" fmla="*/ 2340051 w 4412013"/>
                <a:gd name="connsiteY30" fmla="*/ 1367988 h 1399412"/>
                <a:gd name="connsiteX31" fmla="*/ 1299921 w 4412013"/>
                <a:gd name="connsiteY31" fmla="*/ 1352748 h 1399412"/>
                <a:gd name="connsiteX32" fmla="*/ 1277061 w 4412013"/>
                <a:gd name="connsiteY32" fmla="*/ 1299408 h 1399412"/>
                <a:gd name="connsiteX33" fmla="*/ 1261821 w 4412013"/>
                <a:gd name="connsiteY33" fmla="*/ 1188918 h 1399412"/>
                <a:gd name="connsiteX34" fmla="*/ 1143711 w 4412013"/>
                <a:gd name="connsiteY34" fmla="*/ 1002228 h 1399412"/>
                <a:gd name="connsiteX35" fmla="*/ 934161 w 4412013"/>
                <a:gd name="connsiteY35" fmla="*/ 918408 h 1399412"/>
                <a:gd name="connsiteX36" fmla="*/ 675081 w 4412013"/>
                <a:gd name="connsiteY36" fmla="*/ 948888 h 1399412"/>
                <a:gd name="connsiteX37" fmla="*/ 522681 w 4412013"/>
                <a:gd name="connsiteY37" fmla="*/ 1112718 h 1399412"/>
                <a:gd name="connsiteX38" fmla="*/ 465531 w 4412013"/>
                <a:gd name="connsiteY38" fmla="*/ 1284168 h 1399412"/>
                <a:gd name="connsiteX39" fmla="*/ 126441 w 4412013"/>
                <a:gd name="connsiteY39" fmla="*/ 1246068 h 1399412"/>
                <a:gd name="connsiteX40" fmla="*/ 15951 w 4412013"/>
                <a:gd name="connsiteY40" fmla="*/ 1173678 h 1399412"/>
                <a:gd name="connsiteX41" fmla="*/ 711 w 4412013"/>
                <a:gd name="connsiteY41" fmla="*/ 1047948 h 1399412"/>
                <a:gd name="connsiteX42" fmla="*/ 38811 w 4412013"/>
                <a:gd name="connsiteY42" fmla="*/ 948888 h 1399412"/>
                <a:gd name="connsiteX43" fmla="*/ 65481 w 4412013"/>
                <a:gd name="connsiteY43" fmla="*/ 617418 h 1399412"/>
                <a:gd name="connsiteX44" fmla="*/ 115011 w 4412013"/>
                <a:gd name="connsiteY44" fmla="*/ 503118 h 1399412"/>
                <a:gd name="connsiteX45" fmla="*/ 172161 w 4412013"/>
                <a:gd name="connsiteY45" fmla="*/ 457398 h 1399412"/>
                <a:gd name="connsiteX46" fmla="*/ 416001 w 4412013"/>
                <a:gd name="connsiteY46" fmla="*/ 449778 h 1399412"/>
                <a:gd name="connsiteX47" fmla="*/ 553161 w 4412013"/>
                <a:gd name="connsiteY47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32631 w 4407459"/>
                <a:gd name="connsiteY21" fmla="*/ 1116528 h 1399412"/>
                <a:gd name="connsiteX22" fmla="*/ 3829761 w 4407459"/>
                <a:gd name="connsiteY22" fmla="*/ 990798 h 1399412"/>
                <a:gd name="connsiteX23" fmla="*/ 3684981 w 4407459"/>
                <a:gd name="connsiteY23" fmla="*/ 92983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182061 w 4407459"/>
                <a:gd name="connsiteY27" fmla="*/ 121558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261821 w 4407459"/>
                <a:gd name="connsiteY33" fmla="*/ 1188918 h 1399412"/>
                <a:gd name="connsiteX34" fmla="*/ 1143711 w 4407459"/>
                <a:gd name="connsiteY34" fmla="*/ 1002228 h 1399412"/>
                <a:gd name="connsiteX35" fmla="*/ 934161 w 4407459"/>
                <a:gd name="connsiteY35" fmla="*/ 918408 h 1399412"/>
                <a:gd name="connsiteX36" fmla="*/ 675081 w 4407459"/>
                <a:gd name="connsiteY36" fmla="*/ 948888 h 1399412"/>
                <a:gd name="connsiteX37" fmla="*/ 522681 w 4407459"/>
                <a:gd name="connsiteY37" fmla="*/ 1112718 h 1399412"/>
                <a:gd name="connsiteX38" fmla="*/ 465531 w 4407459"/>
                <a:gd name="connsiteY38" fmla="*/ 1284168 h 1399412"/>
                <a:gd name="connsiteX39" fmla="*/ 126441 w 4407459"/>
                <a:gd name="connsiteY39" fmla="*/ 1246068 h 1399412"/>
                <a:gd name="connsiteX40" fmla="*/ 15951 w 4407459"/>
                <a:gd name="connsiteY40" fmla="*/ 1173678 h 1399412"/>
                <a:gd name="connsiteX41" fmla="*/ 711 w 4407459"/>
                <a:gd name="connsiteY41" fmla="*/ 1047948 h 1399412"/>
                <a:gd name="connsiteX42" fmla="*/ 38811 w 4407459"/>
                <a:gd name="connsiteY42" fmla="*/ 948888 h 1399412"/>
                <a:gd name="connsiteX43" fmla="*/ 65481 w 4407459"/>
                <a:gd name="connsiteY43" fmla="*/ 617418 h 1399412"/>
                <a:gd name="connsiteX44" fmla="*/ 115011 w 4407459"/>
                <a:gd name="connsiteY44" fmla="*/ 503118 h 1399412"/>
                <a:gd name="connsiteX45" fmla="*/ 172161 w 4407459"/>
                <a:gd name="connsiteY45" fmla="*/ 457398 h 1399412"/>
                <a:gd name="connsiteX46" fmla="*/ 416001 w 4407459"/>
                <a:gd name="connsiteY46" fmla="*/ 449778 h 1399412"/>
                <a:gd name="connsiteX47" fmla="*/ 553161 w 4407459"/>
                <a:gd name="connsiteY47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32631 w 4407459"/>
                <a:gd name="connsiteY21" fmla="*/ 1116528 h 1399412"/>
                <a:gd name="connsiteX22" fmla="*/ 3829761 w 4407459"/>
                <a:gd name="connsiteY22" fmla="*/ 990798 h 1399412"/>
                <a:gd name="connsiteX23" fmla="*/ 3684981 w 4407459"/>
                <a:gd name="connsiteY23" fmla="*/ 92983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182061 w 4407459"/>
                <a:gd name="connsiteY27" fmla="*/ 121558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261821 w 4407459"/>
                <a:gd name="connsiteY33" fmla="*/ 1188918 h 1399412"/>
                <a:gd name="connsiteX34" fmla="*/ 1143711 w 4407459"/>
                <a:gd name="connsiteY34" fmla="*/ 1002228 h 1399412"/>
                <a:gd name="connsiteX35" fmla="*/ 934161 w 4407459"/>
                <a:gd name="connsiteY35" fmla="*/ 918408 h 1399412"/>
                <a:gd name="connsiteX36" fmla="*/ 675081 w 4407459"/>
                <a:gd name="connsiteY36" fmla="*/ 948888 h 1399412"/>
                <a:gd name="connsiteX37" fmla="*/ 522681 w 4407459"/>
                <a:gd name="connsiteY37" fmla="*/ 1112718 h 1399412"/>
                <a:gd name="connsiteX38" fmla="*/ 465531 w 4407459"/>
                <a:gd name="connsiteY38" fmla="*/ 1284168 h 1399412"/>
                <a:gd name="connsiteX39" fmla="*/ 126441 w 4407459"/>
                <a:gd name="connsiteY39" fmla="*/ 1246068 h 1399412"/>
                <a:gd name="connsiteX40" fmla="*/ 15951 w 4407459"/>
                <a:gd name="connsiteY40" fmla="*/ 1173678 h 1399412"/>
                <a:gd name="connsiteX41" fmla="*/ 711 w 4407459"/>
                <a:gd name="connsiteY41" fmla="*/ 1047948 h 1399412"/>
                <a:gd name="connsiteX42" fmla="*/ 38811 w 4407459"/>
                <a:gd name="connsiteY42" fmla="*/ 948888 h 1399412"/>
                <a:gd name="connsiteX43" fmla="*/ 65481 w 4407459"/>
                <a:gd name="connsiteY43" fmla="*/ 617418 h 1399412"/>
                <a:gd name="connsiteX44" fmla="*/ 115011 w 4407459"/>
                <a:gd name="connsiteY44" fmla="*/ 503118 h 1399412"/>
                <a:gd name="connsiteX45" fmla="*/ 172161 w 4407459"/>
                <a:gd name="connsiteY45" fmla="*/ 457398 h 1399412"/>
                <a:gd name="connsiteX46" fmla="*/ 416001 w 4407459"/>
                <a:gd name="connsiteY46" fmla="*/ 449778 h 1399412"/>
                <a:gd name="connsiteX47" fmla="*/ 553161 w 4407459"/>
                <a:gd name="connsiteY47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32631 w 4407459"/>
                <a:gd name="connsiteY21" fmla="*/ 1116528 h 1399412"/>
                <a:gd name="connsiteX22" fmla="*/ 3829761 w 4407459"/>
                <a:gd name="connsiteY22" fmla="*/ 990798 h 1399412"/>
                <a:gd name="connsiteX23" fmla="*/ 3684981 w 4407459"/>
                <a:gd name="connsiteY23" fmla="*/ 92983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182061 w 4407459"/>
                <a:gd name="connsiteY27" fmla="*/ 121558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261821 w 4407459"/>
                <a:gd name="connsiteY33" fmla="*/ 1188918 h 1399412"/>
                <a:gd name="connsiteX34" fmla="*/ 1143711 w 4407459"/>
                <a:gd name="connsiteY34" fmla="*/ 1002228 h 1399412"/>
                <a:gd name="connsiteX35" fmla="*/ 934161 w 4407459"/>
                <a:gd name="connsiteY35" fmla="*/ 918408 h 1399412"/>
                <a:gd name="connsiteX36" fmla="*/ 675081 w 4407459"/>
                <a:gd name="connsiteY36" fmla="*/ 948888 h 1399412"/>
                <a:gd name="connsiteX37" fmla="*/ 522681 w 4407459"/>
                <a:gd name="connsiteY37" fmla="*/ 1112718 h 1399412"/>
                <a:gd name="connsiteX38" fmla="*/ 465531 w 4407459"/>
                <a:gd name="connsiteY38" fmla="*/ 1284168 h 1399412"/>
                <a:gd name="connsiteX39" fmla="*/ 126441 w 4407459"/>
                <a:gd name="connsiteY39" fmla="*/ 1246068 h 1399412"/>
                <a:gd name="connsiteX40" fmla="*/ 15951 w 4407459"/>
                <a:gd name="connsiteY40" fmla="*/ 1173678 h 1399412"/>
                <a:gd name="connsiteX41" fmla="*/ 711 w 4407459"/>
                <a:gd name="connsiteY41" fmla="*/ 1047948 h 1399412"/>
                <a:gd name="connsiteX42" fmla="*/ 38811 w 4407459"/>
                <a:gd name="connsiteY42" fmla="*/ 948888 h 1399412"/>
                <a:gd name="connsiteX43" fmla="*/ 65481 w 4407459"/>
                <a:gd name="connsiteY43" fmla="*/ 617418 h 1399412"/>
                <a:gd name="connsiteX44" fmla="*/ 115011 w 4407459"/>
                <a:gd name="connsiteY44" fmla="*/ 503118 h 1399412"/>
                <a:gd name="connsiteX45" fmla="*/ 172161 w 4407459"/>
                <a:gd name="connsiteY45" fmla="*/ 457398 h 1399412"/>
                <a:gd name="connsiteX46" fmla="*/ 416001 w 4407459"/>
                <a:gd name="connsiteY46" fmla="*/ 449778 h 1399412"/>
                <a:gd name="connsiteX47" fmla="*/ 553161 w 4407459"/>
                <a:gd name="connsiteY47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32631 w 4407459"/>
                <a:gd name="connsiteY21" fmla="*/ 1116528 h 1399412"/>
                <a:gd name="connsiteX22" fmla="*/ 3829761 w 4407459"/>
                <a:gd name="connsiteY22" fmla="*/ 990798 h 1399412"/>
                <a:gd name="connsiteX23" fmla="*/ 3684981 w 4407459"/>
                <a:gd name="connsiteY23" fmla="*/ 92983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182061 w 4407459"/>
                <a:gd name="connsiteY27" fmla="*/ 121558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261821 w 4407459"/>
                <a:gd name="connsiteY33" fmla="*/ 1188918 h 1399412"/>
                <a:gd name="connsiteX34" fmla="*/ 1143711 w 4407459"/>
                <a:gd name="connsiteY34" fmla="*/ 1002228 h 1399412"/>
                <a:gd name="connsiteX35" fmla="*/ 934161 w 4407459"/>
                <a:gd name="connsiteY35" fmla="*/ 918408 h 1399412"/>
                <a:gd name="connsiteX36" fmla="*/ 675081 w 4407459"/>
                <a:gd name="connsiteY36" fmla="*/ 948888 h 1399412"/>
                <a:gd name="connsiteX37" fmla="*/ 522681 w 4407459"/>
                <a:gd name="connsiteY37" fmla="*/ 1112718 h 1399412"/>
                <a:gd name="connsiteX38" fmla="*/ 465531 w 4407459"/>
                <a:gd name="connsiteY38" fmla="*/ 1284168 h 1399412"/>
                <a:gd name="connsiteX39" fmla="*/ 126441 w 4407459"/>
                <a:gd name="connsiteY39" fmla="*/ 1246068 h 1399412"/>
                <a:gd name="connsiteX40" fmla="*/ 15951 w 4407459"/>
                <a:gd name="connsiteY40" fmla="*/ 1173678 h 1399412"/>
                <a:gd name="connsiteX41" fmla="*/ 711 w 4407459"/>
                <a:gd name="connsiteY41" fmla="*/ 1047948 h 1399412"/>
                <a:gd name="connsiteX42" fmla="*/ 38811 w 4407459"/>
                <a:gd name="connsiteY42" fmla="*/ 948888 h 1399412"/>
                <a:gd name="connsiteX43" fmla="*/ 65481 w 4407459"/>
                <a:gd name="connsiteY43" fmla="*/ 617418 h 1399412"/>
                <a:gd name="connsiteX44" fmla="*/ 115011 w 4407459"/>
                <a:gd name="connsiteY44" fmla="*/ 503118 h 1399412"/>
                <a:gd name="connsiteX45" fmla="*/ 172161 w 4407459"/>
                <a:gd name="connsiteY45" fmla="*/ 457398 h 1399412"/>
                <a:gd name="connsiteX46" fmla="*/ 416001 w 4407459"/>
                <a:gd name="connsiteY46" fmla="*/ 449778 h 1399412"/>
                <a:gd name="connsiteX47" fmla="*/ 553161 w 4407459"/>
                <a:gd name="connsiteY47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32631 w 4407459"/>
                <a:gd name="connsiteY21" fmla="*/ 1116528 h 1399412"/>
                <a:gd name="connsiteX22" fmla="*/ 3829761 w 4407459"/>
                <a:gd name="connsiteY22" fmla="*/ 990798 h 1399412"/>
                <a:gd name="connsiteX23" fmla="*/ 3684981 w 4407459"/>
                <a:gd name="connsiteY23" fmla="*/ 92983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182061 w 4407459"/>
                <a:gd name="connsiteY27" fmla="*/ 121558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261821 w 4407459"/>
                <a:gd name="connsiteY33" fmla="*/ 1188918 h 1399412"/>
                <a:gd name="connsiteX34" fmla="*/ 1143711 w 4407459"/>
                <a:gd name="connsiteY34" fmla="*/ 1002228 h 1399412"/>
                <a:gd name="connsiteX35" fmla="*/ 934161 w 4407459"/>
                <a:gd name="connsiteY35" fmla="*/ 918408 h 1399412"/>
                <a:gd name="connsiteX36" fmla="*/ 675081 w 4407459"/>
                <a:gd name="connsiteY36" fmla="*/ 948888 h 1399412"/>
                <a:gd name="connsiteX37" fmla="*/ 522681 w 4407459"/>
                <a:gd name="connsiteY37" fmla="*/ 1112718 h 1399412"/>
                <a:gd name="connsiteX38" fmla="*/ 465531 w 4407459"/>
                <a:gd name="connsiteY38" fmla="*/ 1284168 h 1399412"/>
                <a:gd name="connsiteX39" fmla="*/ 126441 w 4407459"/>
                <a:gd name="connsiteY39" fmla="*/ 1246068 h 1399412"/>
                <a:gd name="connsiteX40" fmla="*/ 15951 w 4407459"/>
                <a:gd name="connsiteY40" fmla="*/ 1173678 h 1399412"/>
                <a:gd name="connsiteX41" fmla="*/ 711 w 4407459"/>
                <a:gd name="connsiteY41" fmla="*/ 1047948 h 1399412"/>
                <a:gd name="connsiteX42" fmla="*/ 38811 w 4407459"/>
                <a:gd name="connsiteY42" fmla="*/ 948888 h 1399412"/>
                <a:gd name="connsiteX43" fmla="*/ 65481 w 4407459"/>
                <a:gd name="connsiteY43" fmla="*/ 617418 h 1399412"/>
                <a:gd name="connsiteX44" fmla="*/ 115011 w 4407459"/>
                <a:gd name="connsiteY44" fmla="*/ 503118 h 1399412"/>
                <a:gd name="connsiteX45" fmla="*/ 172161 w 4407459"/>
                <a:gd name="connsiteY45" fmla="*/ 457398 h 1399412"/>
                <a:gd name="connsiteX46" fmla="*/ 416001 w 4407459"/>
                <a:gd name="connsiteY46" fmla="*/ 449778 h 1399412"/>
                <a:gd name="connsiteX47" fmla="*/ 553161 w 4407459"/>
                <a:gd name="connsiteY47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32631 w 4407459"/>
                <a:gd name="connsiteY21" fmla="*/ 1116528 h 1399412"/>
                <a:gd name="connsiteX22" fmla="*/ 3829761 w 4407459"/>
                <a:gd name="connsiteY22" fmla="*/ 990798 h 1399412"/>
                <a:gd name="connsiteX23" fmla="*/ 3684981 w 4407459"/>
                <a:gd name="connsiteY23" fmla="*/ 92983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182061 w 4407459"/>
                <a:gd name="connsiteY27" fmla="*/ 121558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261821 w 4407459"/>
                <a:gd name="connsiteY33" fmla="*/ 1188918 h 1399412"/>
                <a:gd name="connsiteX34" fmla="*/ 1143711 w 4407459"/>
                <a:gd name="connsiteY34" fmla="*/ 1002228 h 1399412"/>
                <a:gd name="connsiteX35" fmla="*/ 934161 w 4407459"/>
                <a:gd name="connsiteY35" fmla="*/ 918408 h 1399412"/>
                <a:gd name="connsiteX36" fmla="*/ 675081 w 4407459"/>
                <a:gd name="connsiteY36" fmla="*/ 948888 h 1399412"/>
                <a:gd name="connsiteX37" fmla="*/ 522681 w 4407459"/>
                <a:gd name="connsiteY37" fmla="*/ 1112718 h 1399412"/>
                <a:gd name="connsiteX38" fmla="*/ 465531 w 4407459"/>
                <a:gd name="connsiteY38" fmla="*/ 1284168 h 1399412"/>
                <a:gd name="connsiteX39" fmla="*/ 126441 w 4407459"/>
                <a:gd name="connsiteY39" fmla="*/ 1246068 h 1399412"/>
                <a:gd name="connsiteX40" fmla="*/ 15951 w 4407459"/>
                <a:gd name="connsiteY40" fmla="*/ 1173678 h 1399412"/>
                <a:gd name="connsiteX41" fmla="*/ 711 w 4407459"/>
                <a:gd name="connsiteY41" fmla="*/ 1047948 h 1399412"/>
                <a:gd name="connsiteX42" fmla="*/ 38811 w 4407459"/>
                <a:gd name="connsiteY42" fmla="*/ 948888 h 1399412"/>
                <a:gd name="connsiteX43" fmla="*/ 65481 w 4407459"/>
                <a:gd name="connsiteY43" fmla="*/ 617418 h 1399412"/>
                <a:gd name="connsiteX44" fmla="*/ 115011 w 4407459"/>
                <a:gd name="connsiteY44" fmla="*/ 503118 h 1399412"/>
                <a:gd name="connsiteX45" fmla="*/ 172161 w 4407459"/>
                <a:gd name="connsiteY45" fmla="*/ 457398 h 1399412"/>
                <a:gd name="connsiteX46" fmla="*/ 416001 w 4407459"/>
                <a:gd name="connsiteY46" fmla="*/ 449778 h 1399412"/>
                <a:gd name="connsiteX47" fmla="*/ 553161 w 4407459"/>
                <a:gd name="connsiteY47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32631 w 4407459"/>
                <a:gd name="connsiteY21" fmla="*/ 1116528 h 1399412"/>
                <a:gd name="connsiteX22" fmla="*/ 3829761 w 4407459"/>
                <a:gd name="connsiteY22" fmla="*/ 990798 h 1399412"/>
                <a:gd name="connsiteX23" fmla="*/ 3684981 w 4407459"/>
                <a:gd name="connsiteY23" fmla="*/ 92983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182061 w 4407459"/>
                <a:gd name="connsiteY27" fmla="*/ 121558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261821 w 4407459"/>
                <a:gd name="connsiteY33" fmla="*/ 1188918 h 1399412"/>
                <a:gd name="connsiteX34" fmla="*/ 1143711 w 4407459"/>
                <a:gd name="connsiteY34" fmla="*/ 1002228 h 1399412"/>
                <a:gd name="connsiteX35" fmla="*/ 934161 w 4407459"/>
                <a:gd name="connsiteY35" fmla="*/ 918408 h 1399412"/>
                <a:gd name="connsiteX36" fmla="*/ 675081 w 4407459"/>
                <a:gd name="connsiteY36" fmla="*/ 948888 h 1399412"/>
                <a:gd name="connsiteX37" fmla="*/ 522681 w 4407459"/>
                <a:gd name="connsiteY37" fmla="*/ 1112718 h 1399412"/>
                <a:gd name="connsiteX38" fmla="*/ 465531 w 4407459"/>
                <a:gd name="connsiteY38" fmla="*/ 1284168 h 1399412"/>
                <a:gd name="connsiteX39" fmla="*/ 126441 w 4407459"/>
                <a:gd name="connsiteY39" fmla="*/ 1246068 h 1399412"/>
                <a:gd name="connsiteX40" fmla="*/ 15951 w 4407459"/>
                <a:gd name="connsiteY40" fmla="*/ 1173678 h 1399412"/>
                <a:gd name="connsiteX41" fmla="*/ 711 w 4407459"/>
                <a:gd name="connsiteY41" fmla="*/ 1047948 h 1399412"/>
                <a:gd name="connsiteX42" fmla="*/ 38811 w 4407459"/>
                <a:gd name="connsiteY42" fmla="*/ 948888 h 1399412"/>
                <a:gd name="connsiteX43" fmla="*/ 65481 w 4407459"/>
                <a:gd name="connsiteY43" fmla="*/ 617418 h 1399412"/>
                <a:gd name="connsiteX44" fmla="*/ 115011 w 4407459"/>
                <a:gd name="connsiteY44" fmla="*/ 503118 h 1399412"/>
                <a:gd name="connsiteX45" fmla="*/ 172161 w 4407459"/>
                <a:gd name="connsiteY45" fmla="*/ 457398 h 1399412"/>
                <a:gd name="connsiteX46" fmla="*/ 416001 w 4407459"/>
                <a:gd name="connsiteY46" fmla="*/ 449778 h 1399412"/>
                <a:gd name="connsiteX47" fmla="*/ 553161 w 4407459"/>
                <a:gd name="connsiteY47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32631 w 4407459"/>
                <a:gd name="connsiteY21" fmla="*/ 1116528 h 1399412"/>
                <a:gd name="connsiteX22" fmla="*/ 3829761 w 4407459"/>
                <a:gd name="connsiteY22" fmla="*/ 990798 h 1399412"/>
                <a:gd name="connsiteX23" fmla="*/ 3684981 w 4407459"/>
                <a:gd name="connsiteY23" fmla="*/ 92983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182061 w 4407459"/>
                <a:gd name="connsiteY27" fmla="*/ 121558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261821 w 4407459"/>
                <a:gd name="connsiteY33" fmla="*/ 1188918 h 1399412"/>
                <a:gd name="connsiteX34" fmla="*/ 1143711 w 4407459"/>
                <a:gd name="connsiteY34" fmla="*/ 1002228 h 1399412"/>
                <a:gd name="connsiteX35" fmla="*/ 934161 w 4407459"/>
                <a:gd name="connsiteY35" fmla="*/ 918408 h 1399412"/>
                <a:gd name="connsiteX36" fmla="*/ 675081 w 4407459"/>
                <a:gd name="connsiteY36" fmla="*/ 948888 h 1399412"/>
                <a:gd name="connsiteX37" fmla="*/ 522681 w 4407459"/>
                <a:gd name="connsiteY37" fmla="*/ 1112718 h 1399412"/>
                <a:gd name="connsiteX38" fmla="*/ 465531 w 4407459"/>
                <a:gd name="connsiteY38" fmla="*/ 1284168 h 1399412"/>
                <a:gd name="connsiteX39" fmla="*/ 126441 w 4407459"/>
                <a:gd name="connsiteY39" fmla="*/ 1246068 h 1399412"/>
                <a:gd name="connsiteX40" fmla="*/ 15951 w 4407459"/>
                <a:gd name="connsiteY40" fmla="*/ 1173678 h 1399412"/>
                <a:gd name="connsiteX41" fmla="*/ 711 w 4407459"/>
                <a:gd name="connsiteY41" fmla="*/ 1047948 h 1399412"/>
                <a:gd name="connsiteX42" fmla="*/ 38811 w 4407459"/>
                <a:gd name="connsiteY42" fmla="*/ 948888 h 1399412"/>
                <a:gd name="connsiteX43" fmla="*/ 65481 w 4407459"/>
                <a:gd name="connsiteY43" fmla="*/ 617418 h 1399412"/>
                <a:gd name="connsiteX44" fmla="*/ 115011 w 4407459"/>
                <a:gd name="connsiteY44" fmla="*/ 503118 h 1399412"/>
                <a:gd name="connsiteX45" fmla="*/ 172161 w 4407459"/>
                <a:gd name="connsiteY45" fmla="*/ 457398 h 1399412"/>
                <a:gd name="connsiteX46" fmla="*/ 416001 w 4407459"/>
                <a:gd name="connsiteY46" fmla="*/ 449778 h 1399412"/>
                <a:gd name="connsiteX47" fmla="*/ 553161 w 4407459"/>
                <a:gd name="connsiteY47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28821 w 4407459"/>
                <a:gd name="connsiteY21" fmla="*/ 1124148 h 1399412"/>
                <a:gd name="connsiteX22" fmla="*/ 3829761 w 4407459"/>
                <a:gd name="connsiteY22" fmla="*/ 990798 h 1399412"/>
                <a:gd name="connsiteX23" fmla="*/ 3684981 w 4407459"/>
                <a:gd name="connsiteY23" fmla="*/ 92983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182061 w 4407459"/>
                <a:gd name="connsiteY27" fmla="*/ 121558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261821 w 4407459"/>
                <a:gd name="connsiteY33" fmla="*/ 1188918 h 1399412"/>
                <a:gd name="connsiteX34" fmla="*/ 1143711 w 4407459"/>
                <a:gd name="connsiteY34" fmla="*/ 1002228 h 1399412"/>
                <a:gd name="connsiteX35" fmla="*/ 934161 w 4407459"/>
                <a:gd name="connsiteY35" fmla="*/ 918408 h 1399412"/>
                <a:gd name="connsiteX36" fmla="*/ 675081 w 4407459"/>
                <a:gd name="connsiteY36" fmla="*/ 948888 h 1399412"/>
                <a:gd name="connsiteX37" fmla="*/ 522681 w 4407459"/>
                <a:gd name="connsiteY37" fmla="*/ 1112718 h 1399412"/>
                <a:gd name="connsiteX38" fmla="*/ 465531 w 4407459"/>
                <a:gd name="connsiteY38" fmla="*/ 1284168 h 1399412"/>
                <a:gd name="connsiteX39" fmla="*/ 126441 w 4407459"/>
                <a:gd name="connsiteY39" fmla="*/ 1246068 h 1399412"/>
                <a:gd name="connsiteX40" fmla="*/ 15951 w 4407459"/>
                <a:gd name="connsiteY40" fmla="*/ 1173678 h 1399412"/>
                <a:gd name="connsiteX41" fmla="*/ 711 w 4407459"/>
                <a:gd name="connsiteY41" fmla="*/ 1047948 h 1399412"/>
                <a:gd name="connsiteX42" fmla="*/ 38811 w 4407459"/>
                <a:gd name="connsiteY42" fmla="*/ 948888 h 1399412"/>
                <a:gd name="connsiteX43" fmla="*/ 65481 w 4407459"/>
                <a:gd name="connsiteY43" fmla="*/ 617418 h 1399412"/>
                <a:gd name="connsiteX44" fmla="*/ 115011 w 4407459"/>
                <a:gd name="connsiteY44" fmla="*/ 503118 h 1399412"/>
                <a:gd name="connsiteX45" fmla="*/ 172161 w 4407459"/>
                <a:gd name="connsiteY45" fmla="*/ 457398 h 1399412"/>
                <a:gd name="connsiteX46" fmla="*/ 416001 w 4407459"/>
                <a:gd name="connsiteY46" fmla="*/ 449778 h 1399412"/>
                <a:gd name="connsiteX47" fmla="*/ 553161 w 4407459"/>
                <a:gd name="connsiteY47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28821 w 4407459"/>
                <a:gd name="connsiteY21" fmla="*/ 1124148 h 1399412"/>
                <a:gd name="connsiteX22" fmla="*/ 3829761 w 4407459"/>
                <a:gd name="connsiteY22" fmla="*/ 990798 h 1399412"/>
                <a:gd name="connsiteX23" fmla="*/ 3688791 w 4407459"/>
                <a:gd name="connsiteY23" fmla="*/ 91840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182061 w 4407459"/>
                <a:gd name="connsiteY27" fmla="*/ 121558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261821 w 4407459"/>
                <a:gd name="connsiteY33" fmla="*/ 1188918 h 1399412"/>
                <a:gd name="connsiteX34" fmla="*/ 1143711 w 4407459"/>
                <a:gd name="connsiteY34" fmla="*/ 1002228 h 1399412"/>
                <a:gd name="connsiteX35" fmla="*/ 934161 w 4407459"/>
                <a:gd name="connsiteY35" fmla="*/ 918408 h 1399412"/>
                <a:gd name="connsiteX36" fmla="*/ 675081 w 4407459"/>
                <a:gd name="connsiteY36" fmla="*/ 948888 h 1399412"/>
                <a:gd name="connsiteX37" fmla="*/ 522681 w 4407459"/>
                <a:gd name="connsiteY37" fmla="*/ 1112718 h 1399412"/>
                <a:gd name="connsiteX38" fmla="*/ 465531 w 4407459"/>
                <a:gd name="connsiteY38" fmla="*/ 1284168 h 1399412"/>
                <a:gd name="connsiteX39" fmla="*/ 126441 w 4407459"/>
                <a:gd name="connsiteY39" fmla="*/ 1246068 h 1399412"/>
                <a:gd name="connsiteX40" fmla="*/ 15951 w 4407459"/>
                <a:gd name="connsiteY40" fmla="*/ 1173678 h 1399412"/>
                <a:gd name="connsiteX41" fmla="*/ 711 w 4407459"/>
                <a:gd name="connsiteY41" fmla="*/ 1047948 h 1399412"/>
                <a:gd name="connsiteX42" fmla="*/ 38811 w 4407459"/>
                <a:gd name="connsiteY42" fmla="*/ 948888 h 1399412"/>
                <a:gd name="connsiteX43" fmla="*/ 65481 w 4407459"/>
                <a:gd name="connsiteY43" fmla="*/ 617418 h 1399412"/>
                <a:gd name="connsiteX44" fmla="*/ 115011 w 4407459"/>
                <a:gd name="connsiteY44" fmla="*/ 503118 h 1399412"/>
                <a:gd name="connsiteX45" fmla="*/ 172161 w 4407459"/>
                <a:gd name="connsiteY45" fmla="*/ 457398 h 1399412"/>
                <a:gd name="connsiteX46" fmla="*/ 416001 w 4407459"/>
                <a:gd name="connsiteY46" fmla="*/ 449778 h 1399412"/>
                <a:gd name="connsiteX47" fmla="*/ 553161 w 4407459"/>
                <a:gd name="connsiteY47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28821 w 4407459"/>
                <a:gd name="connsiteY21" fmla="*/ 1124148 h 1399412"/>
                <a:gd name="connsiteX22" fmla="*/ 3829761 w 4407459"/>
                <a:gd name="connsiteY22" fmla="*/ 990798 h 1399412"/>
                <a:gd name="connsiteX23" fmla="*/ 3688791 w 4407459"/>
                <a:gd name="connsiteY23" fmla="*/ 91840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201111 w 4407459"/>
                <a:gd name="connsiteY27" fmla="*/ 117367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261821 w 4407459"/>
                <a:gd name="connsiteY33" fmla="*/ 1188918 h 1399412"/>
                <a:gd name="connsiteX34" fmla="*/ 1143711 w 4407459"/>
                <a:gd name="connsiteY34" fmla="*/ 1002228 h 1399412"/>
                <a:gd name="connsiteX35" fmla="*/ 934161 w 4407459"/>
                <a:gd name="connsiteY35" fmla="*/ 918408 h 1399412"/>
                <a:gd name="connsiteX36" fmla="*/ 675081 w 4407459"/>
                <a:gd name="connsiteY36" fmla="*/ 948888 h 1399412"/>
                <a:gd name="connsiteX37" fmla="*/ 522681 w 4407459"/>
                <a:gd name="connsiteY37" fmla="*/ 1112718 h 1399412"/>
                <a:gd name="connsiteX38" fmla="*/ 465531 w 4407459"/>
                <a:gd name="connsiteY38" fmla="*/ 1284168 h 1399412"/>
                <a:gd name="connsiteX39" fmla="*/ 126441 w 4407459"/>
                <a:gd name="connsiteY39" fmla="*/ 1246068 h 1399412"/>
                <a:gd name="connsiteX40" fmla="*/ 15951 w 4407459"/>
                <a:gd name="connsiteY40" fmla="*/ 1173678 h 1399412"/>
                <a:gd name="connsiteX41" fmla="*/ 711 w 4407459"/>
                <a:gd name="connsiteY41" fmla="*/ 1047948 h 1399412"/>
                <a:gd name="connsiteX42" fmla="*/ 38811 w 4407459"/>
                <a:gd name="connsiteY42" fmla="*/ 948888 h 1399412"/>
                <a:gd name="connsiteX43" fmla="*/ 65481 w 4407459"/>
                <a:gd name="connsiteY43" fmla="*/ 617418 h 1399412"/>
                <a:gd name="connsiteX44" fmla="*/ 115011 w 4407459"/>
                <a:gd name="connsiteY44" fmla="*/ 503118 h 1399412"/>
                <a:gd name="connsiteX45" fmla="*/ 172161 w 4407459"/>
                <a:gd name="connsiteY45" fmla="*/ 457398 h 1399412"/>
                <a:gd name="connsiteX46" fmla="*/ 416001 w 4407459"/>
                <a:gd name="connsiteY46" fmla="*/ 449778 h 1399412"/>
                <a:gd name="connsiteX47" fmla="*/ 553161 w 4407459"/>
                <a:gd name="connsiteY47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28821 w 4407459"/>
                <a:gd name="connsiteY21" fmla="*/ 1124148 h 1399412"/>
                <a:gd name="connsiteX22" fmla="*/ 3829761 w 4407459"/>
                <a:gd name="connsiteY22" fmla="*/ 990798 h 1399412"/>
                <a:gd name="connsiteX23" fmla="*/ 3688791 w 4407459"/>
                <a:gd name="connsiteY23" fmla="*/ 91840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193491 w 4407459"/>
                <a:gd name="connsiteY27" fmla="*/ 118891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261821 w 4407459"/>
                <a:gd name="connsiteY33" fmla="*/ 1188918 h 1399412"/>
                <a:gd name="connsiteX34" fmla="*/ 1143711 w 4407459"/>
                <a:gd name="connsiteY34" fmla="*/ 1002228 h 1399412"/>
                <a:gd name="connsiteX35" fmla="*/ 934161 w 4407459"/>
                <a:gd name="connsiteY35" fmla="*/ 918408 h 1399412"/>
                <a:gd name="connsiteX36" fmla="*/ 675081 w 4407459"/>
                <a:gd name="connsiteY36" fmla="*/ 948888 h 1399412"/>
                <a:gd name="connsiteX37" fmla="*/ 522681 w 4407459"/>
                <a:gd name="connsiteY37" fmla="*/ 1112718 h 1399412"/>
                <a:gd name="connsiteX38" fmla="*/ 465531 w 4407459"/>
                <a:gd name="connsiteY38" fmla="*/ 1284168 h 1399412"/>
                <a:gd name="connsiteX39" fmla="*/ 126441 w 4407459"/>
                <a:gd name="connsiteY39" fmla="*/ 1246068 h 1399412"/>
                <a:gd name="connsiteX40" fmla="*/ 15951 w 4407459"/>
                <a:gd name="connsiteY40" fmla="*/ 1173678 h 1399412"/>
                <a:gd name="connsiteX41" fmla="*/ 711 w 4407459"/>
                <a:gd name="connsiteY41" fmla="*/ 1047948 h 1399412"/>
                <a:gd name="connsiteX42" fmla="*/ 38811 w 4407459"/>
                <a:gd name="connsiteY42" fmla="*/ 948888 h 1399412"/>
                <a:gd name="connsiteX43" fmla="*/ 65481 w 4407459"/>
                <a:gd name="connsiteY43" fmla="*/ 617418 h 1399412"/>
                <a:gd name="connsiteX44" fmla="*/ 115011 w 4407459"/>
                <a:gd name="connsiteY44" fmla="*/ 503118 h 1399412"/>
                <a:gd name="connsiteX45" fmla="*/ 172161 w 4407459"/>
                <a:gd name="connsiteY45" fmla="*/ 457398 h 1399412"/>
                <a:gd name="connsiteX46" fmla="*/ 416001 w 4407459"/>
                <a:gd name="connsiteY46" fmla="*/ 449778 h 1399412"/>
                <a:gd name="connsiteX47" fmla="*/ 553161 w 4407459"/>
                <a:gd name="connsiteY47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28821 w 4407459"/>
                <a:gd name="connsiteY21" fmla="*/ 1124148 h 1399412"/>
                <a:gd name="connsiteX22" fmla="*/ 3829761 w 4407459"/>
                <a:gd name="connsiteY22" fmla="*/ 990798 h 1399412"/>
                <a:gd name="connsiteX23" fmla="*/ 3688791 w 4407459"/>
                <a:gd name="connsiteY23" fmla="*/ 91840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193491 w 4407459"/>
                <a:gd name="connsiteY27" fmla="*/ 118891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261821 w 4407459"/>
                <a:gd name="connsiteY33" fmla="*/ 1188918 h 1399412"/>
                <a:gd name="connsiteX34" fmla="*/ 1143711 w 4407459"/>
                <a:gd name="connsiteY34" fmla="*/ 1002228 h 1399412"/>
                <a:gd name="connsiteX35" fmla="*/ 934161 w 4407459"/>
                <a:gd name="connsiteY35" fmla="*/ 918408 h 1399412"/>
                <a:gd name="connsiteX36" fmla="*/ 675081 w 4407459"/>
                <a:gd name="connsiteY36" fmla="*/ 948888 h 1399412"/>
                <a:gd name="connsiteX37" fmla="*/ 522681 w 4407459"/>
                <a:gd name="connsiteY37" fmla="*/ 1112718 h 1399412"/>
                <a:gd name="connsiteX38" fmla="*/ 465531 w 4407459"/>
                <a:gd name="connsiteY38" fmla="*/ 1284168 h 1399412"/>
                <a:gd name="connsiteX39" fmla="*/ 126441 w 4407459"/>
                <a:gd name="connsiteY39" fmla="*/ 1246068 h 1399412"/>
                <a:gd name="connsiteX40" fmla="*/ 15951 w 4407459"/>
                <a:gd name="connsiteY40" fmla="*/ 1173678 h 1399412"/>
                <a:gd name="connsiteX41" fmla="*/ 711 w 4407459"/>
                <a:gd name="connsiteY41" fmla="*/ 1047948 h 1399412"/>
                <a:gd name="connsiteX42" fmla="*/ 38811 w 4407459"/>
                <a:gd name="connsiteY42" fmla="*/ 948888 h 1399412"/>
                <a:gd name="connsiteX43" fmla="*/ 65481 w 4407459"/>
                <a:gd name="connsiteY43" fmla="*/ 617418 h 1399412"/>
                <a:gd name="connsiteX44" fmla="*/ 115011 w 4407459"/>
                <a:gd name="connsiteY44" fmla="*/ 503118 h 1399412"/>
                <a:gd name="connsiteX45" fmla="*/ 172161 w 4407459"/>
                <a:gd name="connsiteY45" fmla="*/ 457398 h 1399412"/>
                <a:gd name="connsiteX46" fmla="*/ 416001 w 4407459"/>
                <a:gd name="connsiteY46" fmla="*/ 449778 h 1399412"/>
                <a:gd name="connsiteX47" fmla="*/ 553161 w 4407459"/>
                <a:gd name="connsiteY47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28821 w 4407459"/>
                <a:gd name="connsiteY21" fmla="*/ 1124148 h 1399412"/>
                <a:gd name="connsiteX22" fmla="*/ 3829761 w 4407459"/>
                <a:gd name="connsiteY22" fmla="*/ 990798 h 1399412"/>
                <a:gd name="connsiteX23" fmla="*/ 3688791 w 4407459"/>
                <a:gd name="connsiteY23" fmla="*/ 91840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193491 w 4407459"/>
                <a:gd name="connsiteY27" fmla="*/ 118891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265631 w 4407459"/>
                <a:gd name="connsiteY33" fmla="*/ 1204158 h 1399412"/>
                <a:gd name="connsiteX34" fmla="*/ 1143711 w 4407459"/>
                <a:gd name="connsiteY34" fmla="*/ 1002228 h 1399412"/>
                <a:gd name="connsiteX35" fmla="*/ 934161 w 4407459"/>
                <a:gd name="connsiteY35" fmla="*/ 918408 h 1399412"/>
                <a:gd name="connsiteX36" fmla="*/ 675081 w 4407459"/>
                <a:gd name="connsiteY36" fmla="*/ 948888 h 1399412"/>
                <a:gd name="connsiteX37" fmla="*/ 522681 w 4407459"/>
                <a:gd name="connsiteY37" fmla="*/ 1112718 h 1399412"/>
                <a:gd name="connsiteX38" fmla="*/ 465531 w 4407459"/>
                <a:gd name="connsiteY38" fmla="*/ 1284168 h 1399412"/>
                <a:gd name="connsiteX39" fmla="*/ 126441 w 4407459"/>
                <a:gd name="connsiteY39" fmla="*/ 1246068 h 1399412"/>
                <a:gd name="connsiteX40" fmla="*/ 15951 w 4407459"/>
                <a:gd name="connsiteY40" fmla="*/ 1173678 h 1399412"/>
                <a:gd name="connsiteX41" fmla="*/ 711 w 4407459"/>
                <a:gd name="connsiteY41" fmla="*/ 1047948 h 1399412"/>
                <a:gd name="connsiteX42" fmla="*/ 38811 w 4407459"/>
                <a:gd name="connsiteY42" fmla="*/ 948888 h 1399412"/>
                <a:gd name="connsiteX43" fmla="*/ 65481 w 4407459"/>
                <a:gd name="connsiteY43" fmla="*/ 617418 h 1399412"/>
                <a:gd name="connsiteX44" fmla="*/ 115011 w 4407459"/>
                <a:gd name="connsiteY44" fmla="*/ 503118 h 1399412"/>
                <a:gd name="connsiteX45" fmla="*/ 172161 w 4407459"/>
                <a:gd name="connsiteY45" fmla="*/ 457398 h 1399412"/>
                <a:gd name="connsiteX46" fmla="*/ 416001 w 4407459"/>
                <a:gd name="connsiteY46" fmla="*/ 449778 h 1399412"/>
                <a:gd name="connsiteX47" fmla="*/ 553161 w 4407459"/>
                <a:gd name="connsiteY47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28821 w 4407459"/>
                <a:gd name="connsiteY21" fmla="*/ 1124148 h 1399412"/>
                <a:gd name="connsiteX22" fmla="*/ 3829761 w 4407459"/>
                <a:gd name="connsiteY22" fmla="*/ 990798 h 1399412"/>
                <a:gd name="connsiteX23" fmla="*/ 3688791 w 4407459"/>
                <a:gd name="connsiteY23" fmla="*/ 91840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193491 w 4407459"/>
                <a:gd name="connsiteY27" fmla="*/ 118891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269441 w 4407459"/>
                <a:gd name="connsiteY33" fmla="*/ 1219398 h 1399412"/>
                <a:gd name="connsiteX34" fmla="*/ 1143711 w 4407459"/>
                <a:gd name="connsiteY34" fmla="*/ 1002228 h 1399412"/>
                <a:gd name="connsiteX35" fmla="*/ 934161 w 4407459"/>
                <a:gd name="connsiteY35" fmla="*/ 918408 h 1399412"/>
                <a:gd name="connsiteX36" fmla="*/ 675081 w 4407459"/>
                <a:gd name="connsiteY36" fmla="*/ 948888 h 1399412"/>
                <a:gd name="connsiteX37" fmla="*/ 522681 w 4407459"/>
                <a:gd name="connsiteY37" fmla="*/ 1112718 h 1399412"/>
                <a:gd name="connsiteX38" fmla="*/ 465531 w 4407459"/>
                <a:gd name="connsiteY38" fmla="*/ 1284168 h 1399412"/>
                <a:gd name="connsiteX39" fmla="*/ 126441 w 4407459"/>
                <a:gd name="connsiteY39" fmla="*/ 1246068 h 1399412"/>
                <a:gd name="connsiteX40" fmla="*/ 15951 w 4407459"/>
                <a:gd name="connsiteY40" fmla="*/ 1173678 h 1399412"/>
                <a:gd name="connsiteX41" fmla="*/ 711 w 4407459"/>
                <a:gd name="connsiteY41" fmla="*/ 1047948 h 1399412"/>
                <a:gd name="connsiteX42" fmla="*/ 38811 w 4407459"/>
                <a:gd name="connsiteY42" fmla="*/ 948888 h 1399412"/>
                <a:gd name="connsiteX43" fmla="*/ 65481 w 4407459"/>
                <a:gd name="connsiteY43" fmla="*/ 617418 h 1399412"/>
                <a:gd name="connsiteX44" fmla="*/ 115011 w 4407459"/>
                <a:gd name="connsiteY44" fmla="*/ 503118 h 1399412"/>
                <a:gd name="connsiteX45" fmla="*/ 172161 w 4407459"/>
                <a:gd name="connsiteY45" fmla="*/ 457398 h 1399412"/>
                <a:gd name="connsiteX46" fmla="*/ 416001 w 4407459"/>
                <a:gd name="connsiteY46" fmla="*/ 449778 h 1399412"/>
                <a:gd name="connsiteX47" fmla="*/ 553161 w 4407459"/>
                <a:gd name="connsiteY47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28821 w 4407459"/>
                <a:gd name="connsiteY21" fmla="*/ 1124148 h 1399412"/>
                <a:gd name="connsiteX22" fmla="*/ 3829761 w 4407459"/>
                <a:gd name="connsiteY22" fmla="*/ 990798 h 1399412"/>
                <a:gd name="connsiteX23" fmla="*/ 3688791 w 4407459"/>
                <a:gd name="connsiteY23" fmla="*/ 91840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193491 w 4407459"/>
                <a:gd name="connsiteY27" fmla="*/ 118891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269441 w 4407459"/>
                <a:gd name="connsiteY33" fmla="*/ 1219398 h 1399412"/>
                <a:gd name="connsiteX34" fmla="*/ 1143711 w 4407459"/>
                <a:gd name="connsiteY34" fmla="*/ 1002228 h 1399412"/>
                <a:gd name="connsiteX35" fmla="*/ 934161 w 4407459"/>
                <a:gd name="connsiteY35" fmla="*/ 918408 h 1399412"/>
                <a:gd name="connsiteX36" fmla="*/ 675081 w 4407459"/>
                <a:gd name="connsiteY36" fmla="*/ 948888 h 1399412"/>
                <a:gd name="connsiteX37" fmla="*/ 522681 w 4407459"/>
                <a:gd name="connsiteY37" fmla="*/ 1112718 h 1399412"/>
                <a:gd name="connsiteX38" fmla="*/ 465531 w 4407459"/>
                <a:gd name="connsiteY38" fmla="*/ 1284168 h 1399412"/>
                <a:gd name="connsiteX39" fmla="*/ 126441 w 4407459"/>
                <a:gd name="connsiteY39" fmla="*/ 1246068 h 1399412"/>
                <a:gd name="connsiteX40" fmla="*/ 15951 w 4407459"/>
                <a:gd name="connsiteY40" fmla="*/ 1173678 h 1399412"/>
                <a:gd name="connsiteX41" fmla="*/ 711 w 4407459"/>
                <a:gd name="connsiteY41" fmla="*/ 1047948 h 1399412"/>
                <a:gd name="connsiteX42" fmla="*/ 38811 w 4407459"/>
                <a:gd name="connsiteY42" fmla="*/ 948888 h 1399412"/>
                <a:gd name="connsiteX43" fmla="*/ 65481 w 4407459"/>
                <a:gd name="connsiteY43" fmla="*/ 617418 h 1399412"/>
                <a:gd name="connsiteX44" fmla="*/ 115011 w 4407459"/>
                <a:gd name="connsiteY44" fmla="*/ 503118 h 1399412"/>
                <a:gd name="connsiteX45" fmla="*/ 172161 w 4407459"/>
                <a:gd name="connsiteY45" fmla="*/ 457398 h 1399412"/>
                <a:gd name="connsiteX46" fmla="*/ 416001 w 4407459"/>
                <a:gd name="connsiteY46" fmla="*/ 449778 h 1399412"/>
                <a:gd name="connsiteX47" fmla="*/ 553161 w 4407459"/>
                <a:gd name="connsiteY47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28821 w 4407459"/>
                <a:gd name="connsiteY21" fmla="*/ 1124148 h 1399412"/>
                <a:gd name="connsiteX22" fmla="*/ 3829761 w 4407459"/>
                <a:gd name="connsiteY22" fmla="*/ 990798 h 1399412"/>
                <a:gd name="connsiteX23" fmla="*/ 3688791 w 4407459"/>
                <a:gd name="connsiteY23" fmla="*/ 91840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193491 w 4407459"/>
                <a:gd name="connsiteY27" fmla="*/ 118891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143711 w 4407459"/>
                <a:gd name="connsiteY33" fmla="*/ 1002228 h 1399412"/>
                <a:gd name="connsiteX34" fmla="*/ 934161 w 4407459"/>
                <a:gd name="connsiteY34" fmla="*/ 918408 h 1399412"/>
                <a:gd name="connsiteX35" fmla="*/ 675081 w 4407459"/>
                <a:gd name="connsiteY35" fmla="*/ 948888 h 1399412"/>
                <a:gd name="connsiteX36" fmla="*/ 522681 w 4407459"/>
                <a:gd name="connsiteY36" fmla="*/ 1112718 h 1399412"/>
                <a:gd name="connsiteX37" fmla="*/ 465531 w 4407459"/>
                <a:gd name="connsiteY37" fmla="*/ 1284168 h 1399412"/>
                <a:gd name="connsiteX38" fmla="*/ 126441 w 4407459"/>
                <a:gd name="connsiteY38" fmla="*/ 1246068 h 1399412"/>
                <a:gd name="connsiteX39" fmla="*/ 15951 w 4407459"/>
                <a:gd name="connsiteY39" fmla="*/ 1173678 h 1399412"/>
                <a:gd name="connsiteX40" fmla="*/ 711 w 4407459"/>
                <a:gd name="connsiteY40" fmla="*/ 1047948 h 1399412"/>
                <a:gd name="connsiteX41" fmla="*/ 38811 w 4407459"/>
                <a:gd name="connsiteY41" fmla="*/ 948888 h 1399412"/>
                <a:gd name="connsiteX42" fmla="*/ 65481 w 4407459"/>
                <a:gd name="connsiteY42" fmla="*/ 617418 h 1399412"/>
                <a:gd name="connsiteX43" fmla="*/ 115011 w 4407459"/>
                <a:gd name="connsiteY43" fmla="*/ 503118 h 1399412"/>
                <a:gd name="connsiteX44" fmla="*/ 172161 w 4407459"/>
                <a:gd name="connsiteY44" fmla="*/ 457398 h 1399412"/>
                <a:gd name="connsiteX45" fmla="*/ 416001 w 4407459"/>
                <a:gd name="connsiteY45" fmla="*/ 449778 h 1399412"/>
                <a:gd name="connsiteX46" fmla="*/ 553161 w 4407459"/>
                <a:gd name="connsiteY46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28821 w 4407459"/>
                <a:gd name="connsiteY21" fmla="*/ 1124148 h 1399412"/>
                <a:gd name="connsiteX22" fmla="*/ 3829761 w 4407459"/>
                <a:gd name="connsiteY22" fmla="*/ 990798 h 1399412"/>
                <a:gd name="connsiteX23" fmla="*/ 3688791 w 4407459"/>
                <a:gd name="connsiteY23" fmla="*/ 91840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193491 w 4407459"/>
                <a:gd name="connsiteY27" fmla="*/ 118891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235153 w 4407459"/>
                <a:gd name="connsiteY33" fmla="*/ 1200348 h 1399412"/>
                <a:gd name="connsiteX34" fmla="*/ 1143711 w 4407459"/>
                <a:gd name="connsiteY34" fmla="*/ 1002228 h 1399412"/>
                <a:gd name="connsiteX35" fmla="*/ 934161 w 4407459"/>
                <a:gd name="connsiteY35" fmla="*/ 918408 h 1399412"/>
                <a:gd name="connsiteX36" fmla="*/ 675081 w 4407459"/>
                <a:gd name="connsiteY36" fmla="*/ 948888 h 1399412"/>
                <a:gd name="connsiteX37" fmla="*/ 522681 w 4407459"/>
                <a:gd name="connsiteY37" fmla="*/ 1112718 h 1399412"/>
                <a:gd name="connsiteX38" fmla="*/ 465531 w 4407459"/>
                <a:gd name="connsiteY38" fmla="*/ 1284168 h 1399412"/>
                <a:gd name="connsiteX39" fmla="*/ 126441 w 4407459"/>
                <a:gd name="connsiteY39" fmla="*/ 1246068 h 1399412"/>
                <a:gd name="connsiteX40" fmla="*/ 15951 w 4407459"/>
                <a:gd name="connsiteY40" fmla="*/ 1173678 h 1399412"/>
                <a:gd name="connsiteX41" fmla="*/ 711 w 4407459"/>
                <a:gd name="connsiteY41" fmla="*/ 1047948 h 1399412"/>
                <a:gd name="connsiteX42" fmla="*/ 38811 w 4407459"/>
                <a:gd name="connsiteY42" fmla="*/ 948888 h 1399412"/>
                <a:gd name="connsiteX43" fmla="*/ 65481 w 4407459"/>
                <a:gd name="connsiteY43" fmla="*/ 617418 h 1399412"/>
                <a:gd name="connsiteX44" fmla="*/ 115011 w 4407459"/>
                <a:gd name="connsiteY44" fmla="*/ 503118 h 1399412"/>
                <a:gd name="connsiteX45" fmla="*/ 172161 w 4407459"/>
                <a:gd name="connsiteY45" fmla="*/ 457398 h 1399412"/>
                <a:gd name="connsiteX46" fmla="*/ 416001 w 4407459"/>
                <a:gd name="connsiteY46" fmla="*/ 449778 h 1399412"/>
                <a:gd name="connsiteX47" fmla="*/ 553161 w 4407459"/>
                <a:gd name="connsiteY47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28821 w 4407459"/>
                <a:gd name="connsiteY21" fmla="*/ 1124148 h 1399412"/>
                <a:gd name="connsiteX22" fmla="*/ 3829761 w 4407459"/>
                <a:gd name="connsiteY22" fmla="*/ 990798 h 1399412"/>
                <a:gd name="connsiteX23" fmla="*/ 3688791 w 4407459"/>
                <a:gd name="connsiteY23" fmla="*/ 91840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193491 w 4407459"/>
                <a:gd name="connsiteY27" fmla="*/ 118891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258013 w 4407459"/>
                <a:gd name="connsiteY33" fmla="*/ 1188918 h 1399412"/>
                <a:gd name="connsiteX34" fmla="*/ 1143711 w 4407459"/>
                <a:gd name="connsiteY34" fmla="*/ 1002228 h 1399412"/>
                <a:gd name="connsiteX35" fmla="*/ 934161 w 4407459"/>
                <a:gd name="connsiteY35" fmla="*/ 918408 h 1399412"/>
                <a:gd name="connsiteX36" fmla="*/ 675081 w 4407459"/>
                <a:gd name="connsiteY36" fmla="*/ 948888 h 1399412"/>
                <a:gd name="connsiteX37" fmla="*/ 522681 w 4407459"/>
                <a:gd name="connsiteY37" fmla="*/ 1112718 h 1399412"/>
                <a:gd name="connsiteX38" fmla="*/ 465531 w 4407459"/>
                <a:gd name="connsiteY38" fmla="*/ 1284168 h 1399412"/>
                <a:gd name="connsiteX39" fmla="*/ 126441 w 4407459"/>
                <a:gd name="connsiteY39" fmla="*/ 1246068 h 1399412"/>
                <a:gd name="connsiteX40" fmla="*/ 15951 w 4407459"/>
                <a:gd name="connsiteY40" fmla="*/ 1173678 h 1399412"/>
                <a:gd name="connsiteX41" fmla="*/ 711 w 4407459"/>
                <a:gd name="connsiteY41" fmla="*/ 1047948 h 1399412"/>
                <a:gd name="connsiteX42" fmla="*/ 38811 w 4407459"/>
                <a:gd name="connsiteY42" fmla="*/ 948888 h 1399412"/>
                <a:gd name="connsiteX43" fmla="*/ 65481 w 4407459"/>
                <a:gd name="connsiteY43" fmla="*/ 617418 h 1399412"/>
                <a:gd name="connsiteX44" fmla="*/ 115011 w 4407459"/>
                <a:gd name="connsiteY44" fmla="*/ 503118 h 1399412"/>
                <a:gd name="connsiteX45" fmla="*/ 172161 w 4407459"/>
                <a:gd name="connsiteY45" fmla="*/ 457398 h 1399412"/>
                <a:gd name="connsiteX46" fmla="*/ 416001 w 4407459"/>
                <a:gd name="connsiteY46" fmla="*/ 449778 h 1399412"/>
                <a:gd name="connsiteX47" fmla="*/ 553161 w 4407459"/>
                <a:gd name="connsiteY47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28821 w 4407459"/>
                <a:gd name="connsiteY21" fmla="*/ 1124148 h 1399412"/>
                <a:gd name="connsiteX22" fmla="*/ 3829761 w 4407459"/>
                <a:gd name="connsiteY22" fmla="*/ 990798 h 1399412"/>
                <a:gd name="connsiteX23" fmla="*/ 3688791 w 4407459"/>
                <a:gd name="connsiteY23" fmla="*/ 91840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193491 w 4407459"/>
                <a:gd name="connsiteY27" fmla="*/ 118891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258013 w 4407459"/>
                <a:gd name="connsiteY33" fmla="*/ 1188918 h 1399412"/>
                <a:gd name="connsiteX34" fmla="*/ 1143711 w 4407459"/>
                <a:gd name="connsiteY34" fmla="*/ 1002228 h 1399412"/>
                <a:gd name="connsiteX35" fmla="*/ 934161 w 4407459"/>
                <a:gd name="connsiteY35" fmla="*/ 918408 h 1399412"/>
                <a:gd name="connsiteX36" fmla="*/ 675081 w 4407459"/>
                <a:gd name="connsiteY36" fmla="*/ 948888 h 1399412"/>
                <a:gd name="connsiteX37" fmla="*/ 522681 w 4407459"/>
                <a:gd name="connsiteY37" fmla="*/ 1112718 h 1399412"/>
                <a:gd name="connsiteX38" fmla="*/ 465531 w 4407459"/>
                <a:gd name="connsiteY38" fmla="*/ 1284168 h 1399412"/>
                <a:gd name="connsiteX39" fmla="*/ 126441 w 4407459"/>
                <a:gd name="connsiteY39" fmla="*/ 1246068 h 1399412"/>
                <a:gd name="connsiteX40" fmla="*/ 15951 w 4407459"/>
                <a:gd name="connsiteY40" fmla="*/ 1173678 h 1399412"/>
                <a:gd name="connsiteX41" fmla="*/ 711 w 4407459"/>
                <a:gd name="connsiteY41" fmla="*/ 1047948 h 1399412"/>
                <a:gd name="connsiteX42" fmla="*/ 38811 w 4407459"/>
                <a:gd name="connsiteY42" fmla="*/ 948888 h 1399412"/>
                <a:gd name="connsiteX43" fmla="*/ 65481 w 4407459"/>
                <a:gd name="connsiteY43" fmla="*/ 617418 h 1399412"/>
                <a:gd name="connsiteX44" fmla="*/ 115011 w 4407459"/>
                <a:gd name="connsiteY44" fmla="*/ 503118 h 1399412"/>
                <a:gd name="connsiteX45" fmla="*/ 172161 w 4407459"/>
                <a:gd name="connsiteY45" fmla="*/ 457398 h 1399412"/>
                <a:gd name="connsiteX46" fmla="*/ 416001 w 4407459"/>
                <a:gd name="connsiteY46" fmla="*/ 449778 h 1399412"/>
                <a:gd name="connsiteX47" fmla="*/ 553161 w 4407459"/>
                <a:gd name="connsiteY47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28821 w 4407459"/>
                <a:gd name="connsiteY21" fmla="*/ 1124148 h 1399412"/>
                <a:gd name="connsiteX22" fmla="*/ 3829761 w 4407459"/>
                <a:gd name="connsiteY22" fmla="*/ 990798 h 1399412"/>
                <a:gd name="connsiteX23" fmla="*/ 3688791 w 4407459"/>
                <a:gd name="connsiteY23" fmla="*/ 91840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193491 w 4407459"/>
                <a:gd name="connsiteY27" fmla="*/ 118891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258013 w 4407459"/>
                <a:gd name="connsiteY33" fmla="*/ 1188918 h 1399412"/>
                <a:gd name="connsiteX34" fmla="*/ 1143711 w 4407459"/>
                <a:gd name="connsiteY34" fmla="*/ 1002228 h 1399412"/>
                <a:gd name="connsiteX35" fmla="*/ 934161 w 4407459"/>
                <a:gd name="connsiteY35" fmla="*/ 918408 h 1399412"/>
                <a:gd name="connsiteX36" fmla="*/ 682701 w 4407459"/>
                <a:gd name="connsiteY36" fmla="*/ 960318 h 1399412"/>
                <a:gd name="connsiteX37" fmla="*/ 522681 w 4407459"/>
                <a:gd name="connsiteY37" fmla="*/ 1112718 h 1399412"/>
                <a:gd name="connsiteX38" fmla="*/ 465531 w 4407459"/>
                <a:gd name="connsiteY38" fmla="*/ 1284168 h 1399412"/>
                <a:gd name="connsiteX39" fmla="*/ 126441 w 4407459"/>
                <a:gd name="connsiteY39" fmla="*/ 1246068 h 1399412"/>
                <a:gd name="connsiteX40" fmla="*/ 15951 w 4407459"/>
                <a:gd name="connsiteY40" fmla="*/ 1173678 h 1399412"/>
                <a:gd name="connsiteX41" fmla="*/ 711 w 4407459"/>
                <a:gd name="connsiteY41" fmla="*/ 1047948 h 1399412"/>
                <a:gd name="connsiteX42" fmla="*/ 38811 w 4407459"/>
                <a:gd name="connsiteY42" fmla="*/ 948888 h 1399412"/>
                <a:gd name="connsiteX43" fmla="*/ 65481 w 4407459"/>
                <a:gd name="connsiteY43" fmla="*/ 617418 h 1399412"/>
                <a:gd name="connsiteX44" fmla="*/ 115011 w 4407459"/>
                <a:gd name="connsiteY44" fmla="*/ 503118 h 1399412"/>
                <a:gd name="connsiteX45" fmla="*/ 172161 w 4407459"/>
                <a:gd name="connsiteY45" fmla="*/ 457398 h 1399412"/>
                <a:gd name="connsiteX46" fmla="*/ 416001 w 4407459"/>
                <a:gd name="connsiteY46" fmla="*/ 449778 h 1399412"/>
                <a:gd name="connsiteX47" fmla="*/ 553161 w 4407459"/>
                <a:gd name="connsiteY47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28821 w 4407459"/>
                <a:gd name="connsiteY21" fmla="*/ 1124148 h 1399412"/>
                <a:gd name="connsiteX22" fmla="*/ 3829761 w 4407459"/>
                <a:gd name="connsiteY22" fmla="*/ 990798 h 1399412"/>
                <a:gd name="connsiteX23" fmla="*/ 3688791 w 4407459"/>
                <a:gd name="connsiteY23" fmla="*/ 92983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193491 w 4407459"/>
                <a:gd name="connsiteY27" fmla="*/ 118891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258013 w 4407459"/>
                <a:gd name="connsiteY33" fmla="*/ 1188918 h 1399412"/>
                <a:gd name="connsiteX34" fmla="*/ 1143711 w 4407459"/>
                <a:gd name="connsiteY34" fmla="*/ 1002228 h 1399412"/>
                <a:gd name="connsiteX35" fmla="*/ 934161 w 4407459"/>
                <a:gd name="connsiteY35" fmla="*/ 918408 h 1399412"/>
                <a:gd name="connsiteX36" fmla="*/ 682701 w 4407459"/>
                <a:gd name="connsiteY36" fmla="*/ 960318 h 1399412"/>
                <a:gd name="connsiteX37" fmla="*/ 522681 w 4407459"/>
                <a:gd name="connsiteY37" fmla="*/ 1112718 h 1399412"/>
                <a:gd name="connsiteX38" fmla="*/ 465531 w 4407459"/>
                <a:gd name="connsiteY38" fmla="*/ 1284168 h 1399412"/>
                <a:gd name="connsiteX39" fmla="*/ 126441 w 4407459"/>
                <a:gd name="connsiteY39" fmla="*/ 1246068 h 1399412"/>
                <a:gd name="connsiteX40" fmla="*/ 15951 w 4407459"/>
                <a:gd name="connsiteY40" fmla="*/ 1173678 h 1399412"/>
                <a:gd name="connsiteX41" fmla="*/ 711 w 4407459"/>
                <a:gd name="connsiteY41" fmla="*/ 1047948 h 1399412"/>
                <a:gd name="connsiteX42" fmla="*/ 38811 w 4407459"/>
                <a:gd name="connsiteY42" fmla="*/ 948888 h 1399412"/>
                <a:gd name="connsiteX43" fmla="*/ 65481 w 4407459"/>
                <a:gd name="connsiteY43" fmla="*/ 617418 h 1399412"/>
                <a:gd name="connsiteX44" fmla="*/ 115011 w 4407459"/>
                <a:gd name="connsiteY44" fmla="*/ 503118 h 1399412"/>
                <a:gd name="connsiteX45" fmla="*/ 172161 w 4407459"/>
                <a:gd name="connsiteY45" fmla="*/ 457398 h 1399412"/>
                <a:gd name="connsiteX46" fmla="*/ 416001 w 4407459"/>
                <a:gd name="connsiteY46" fmla="*/ 449778 h 1399412"/>
                <a:gd name="connsiteX47" fmla="*/ 553161 w 4407459"/>
                <a:gd name="connsiteY47" fmla="*/ 434538 h 1399412"/>
                <a:gd name="connsiteX0" fmla="*/ 553161 w 4407459"/>
                <a:gd name="connsiteY0" fmla="*/ 434538 h 1399412"/>
                <a:gd name="connsiteX1" fmla="*/ 1139901 w 4407459"/>
                <a:gd name="connsiteY1" fmla="*/ 106878 h 1399412"/>
                <a:gd name="connsiteX2" fmla="*/ 1452321 w 4407459"/>
                <a:gd name="connsiteY2" fmla="*/ 15438 h 1399412"/>
                <a:gd name="connsiteX3" fmla="*/ 1875231 w 4407459"/>
                <a:gd name="connsiteY3" fmla="*/ 198 h 1399412"/>
                <a:gd name="connsiteX4" fmla="*/ 2160981 w 4407459"/>
                <a:gd name="connsiteY4" fmla="*/ 7818 h 1399412"/>
                <a:gd name="connsiteX5" fmla="*/ 2332431 w 4407459"/>
                <a:gd name="connsiteY5" fmla="*/ 23058 h 1399412"/>
                <a:gd name="connsiteX6" fmla="*/ 2484831 w 4407459"/>
                <a:gd name="connsiteY6" fmla="*/ 49728 h 1399412"/>
                <a:gd name="connsiteX7" fmla="*/ 2721051 w 4407459"/>
                <a:gd name="connsiteY7" fmla="*/ 129738 h 1399412"/>
                <a:gd name="connsiteX8" fmla="*/ 2900121 w 4407459"/>
                <a:gd name="connsiteY8" fmla="*/ 247848 h 1399412"/>
                <a:gd name="connsiteX9" fmla="*/ 3056331 w 4407459"/>
                <a:gd name="connsiteY9" fmla="*/ 373578 h 1399412"/>
                <a:gd name="connsiteX10" fmla="*/ 3281121 w 4407459"/>
                <a:gd name="connsiteY10" fmla="*/ 514548 h 1399412"/>
                <a:gd name="connsiteX11" fmla="*/ 3566871 w 4407459"/>
                <a:gd name="connsiteY11" fmla="*/ 552648 h 1399412"/>
                <a:gd name="connsiteX12" fmla="*/ 3688791 w 4407459"/>
                <a:gd name="connsiteY12" fmla="*/ 564078 h 1399412"/>
                <a:gd name="connsiteX13" fmla="*/ 3864051 w 4407459"/>
                <a:gd name="connsiteY13" fmla="*/ 590748 h 1399412"/>
                <a:gd name="connsiteX14" fmla="*/ 4119321 w 4407459"/>
                <a:gd name="connsiteY14" fmla="*/ 663138 h 1399412"/>
                <a:gd name="connsiteX15" fmla="*/ 4302201 w 4407459"/>
                <a:gd name="connsiteY15" fmla="*/ 781248 h 1399412"/>
                <a:gd name="connsiteX16" fmla="*/ 4401261 w 4407459"/>
                <a:gd name="connsiteY16" fmla="*/ 1006038 h 1399412"/>
                <a:gd name="connsiteX17" fmla="*/ 4397451 w 4407459"/>
                <a:gd name="connsiteY17" fmla="*/ 1223208 h 1399412"/>
                <a:gd name="connsiteX18" fmla="*/ 4294581 w 4407459"/>
                <a:gd name="connsiteY18" fmla="*/ 1348938 h 1399412"/>
                <a:gd name="connsiteX19" fmla="*/ 4016451 w 4407459"/>
                <a:gd name="connsiteY19" fmla="*/ 1398468 h 1399412"/>
                <a:gd name="connsiteX20" fmla="*/ 3978351 w 4407459"/>
                <a:gd name="connsiteY20" fmla="*/ 1379418 h 1399412"/>
                <a:gd name="connsiteX21" fmla="*/ 3928821 w 4407459"/>
                <a:gd name="connsiteY21" fmla="*/ 1124148 h 1399412"/>
                <a:gd name="connsiteX22" fmla="*/ 3825951 w 4407459"/>
                <a:gd name="connsiteY22" fmla="*/ 994608 h 1399412"/>
                <a:gd name="connsiteX23" fmla="*/ 3688791 w 4407459"/>
                <a:gd name="connsiteY23" fmla="*/ 929838 h 1399412"/>
                <a:gd name="connsiteX24" fmla="*/ 3540201 w 4407459"/>
                <a:gd name="connsiteY24" fmla="*/ 910788 h 1399412"/>
                <a:gd name="connsiteX25" fmla="*/ 3429711 w 4407459"/>
                <a:gd name="connsiteY25" fmla="*/ 937458 h 1399412"/>
                <a:gd name="connsiteX26" fmla="*/ 3292551 w 4407459"/>
                <a:gd name="connsiteY26" fmla="*/ 1017468 h 1399412"/>
                <a:gd name="connsiteX27" fmla="*/ 3193491 w 4407459"/>
                <a:gd name="connsiteY27" fmla="*/ 1188918 h 1399412"/>
                <a:gd name="connsiteX28" fmla="*/ 3170631 w 4407459"/>
                <a:gd name="connsiteY28" fmla="*/ 1364178 h 1399412"/>
                <a:gd name="connsiteX29" fmla="*/ 3002991 w 4407459"/>
                <a:gd name="connsiteY29" fmla="*/ 1375608 h 1399412"/>
                <a:gd name="connsiteX30" fmla="*/ 2340051 w 4407459"/>
                <a:gd name="connsiteY30" fmla="*/ 1367988 h 1399412"/>
                <a:gd name="connsiteX31" fmla="*/ 1299921 w 4407459"/>
                <a:gd name="connsiteY31" fmla="*/ 1352748 h 1399412"/>
                <a:gd name="connsiteX32" fmla="*/ 1277061 w 4407459"/>
                <a:gd name="connsiteY32" fmla="*/ 1299408 h 1399412"/>
                <a:gd name="connsiteX33" fmla="*/ 1258013 w 4407459"/>
                <a:gd name="connsiteY33" fmla="*/ 1188918 h 1399412"/>
                <a:gd name="connsiteX34" fmla="*/ 1143711 w 4407459"/>
                <a:gd name="connsiteY34" fmla="*/ 1002228 h 1399412"/>
                <a:gd name="connsiteX35" fmla="*/ 934161 w 4407459"/>
                <a:gd name="connsiteY35" fmla="*/ 918408 h 1399412"/>
                <a:gd name="connsiteX36" fmla="*/ 682701 w 4407459"/>
                <a:gd name="connsiteY36" fmla="*/ 960318 h 1399412"/>
                <a:gd name="connsiteX37" fmla="*/ 522681 w 4407459"/>
                <a:gd name="connsiteY37" fmla="*/ 1112718 h 1399412"/>
                <a:gd name="connsiteX38" fmla="*/ 465531 w 4407459"/>
                <a:gd name="connsiteY38" fmla="*/ 1284168 h 1399412"/>
                <a:gd name="connsiteX39" fmla="*/ 126441 w 4407459"/>
                <a:gd name="connsiteY39" fmla="*/ 1246068 h 1399412"/>
                <a:gd name="connsiteX40" fmla="*/ 15951 w 4407459"/>
                <a:gd name="connsiteY40" fmla="*/ 1173678 h 1399412"/>
                <a:gd name="connsiteX41" fmla="*/ 711 w 4407459"/>
                <a:gd name="connsiteY41" fmla="*/ 1047948 h 1399412"/>
                <a:gd name="connsiteX42" fmla="*/ 38811 w 4407459"/>
                <a:gd name="connsiteY42" fmla="*/ 948888 h 1399412"/>
                <a:gd name="connsiteX43" fmla="*/ 65481 w 4407459"/>
                <a:gd name="connsiteY43" fmla="*/ 617418 h 1399412"/>
                <a:gd name="connsiteX44" fmla="*/ 115011 w 4407459"/>
                <a:gd name="connsiteY44" fmla="*/ 503118 h 1399412"/>
                <a:gd name="connsiteX45" fmla="*/ 172161 w 4407459"/>
                <a:gd name="connsiteY45" fmla="*/ 457398 h 1399412"/>
                <a:gd name="connsiteX46" fmla="*/ 416001 w 4407459"/>
                <a:gd name="connsiteY46" fmla="*/ 449778 h 1399412"/>
                <a:gd name="connsiteX47" fmla="*/ 553161 w 4407459"/>
                <a:gd name="connsiteY47" fmla="*/ 434538 h 13994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</a:cxnLst>
              <a:rect l="l" t="t" r="r" b="b"/>
              <a:pathLst>
                <a:path w="4407459" h="1399412">
                  <a:moveTo>
                    <a:pt x="553161" y="434538"/>
                  </a:moveTo>
                  <a:cubicBezTo>
                    <a:pt x="601421" y="411678"/>
                    <a:pt x="990041" y="176728"/>
                    <a:pt x="1139901" y="106878"/>
                  </a:cubicBezTo>
                  <a:cubicBezTo>
                    <a:pt x="1289761" y="37028"/>
                    <a:pt x="1329766" y="33218"/>
                    <a:pt x="1452321" y="15438"/>
                  </a:cubicBezTo>
                  <a:cubicBezTo>
                    <a:pt x="1574876" y="-2342"/>
                    <a:pt x="1757121" y="1468"/>
                    <a:pt x="1875231" y="198"/>
                  </a:cubicBezTo>
                  <a:cubicBezTo>
                    <a:pt x="1993341" y="-1072"/>
                    <a:pt x="2084781" y="4008"/>
                    <a:pt x="2160981" y="7818"/>
                  </a:cubicBezTo>
                  <a:cubicBezTo>
                    <a:pt x="2237181" y="11628"/>
                    <a:pt x="2278456" y="16073"/>
                    <a:pt x="2332431" y="23058"/>
                  </a:cubicBezTo>
                  <a:cubicBezTo>
                    <a:pt x="2386406" y="30043"/>
                    <a:pt x="2420061" y="31948"/>
                    <a:pt x="2484831" y="49728"/>
                  </a:cubicBezTo>
                  <a:cubicBezTo>
                    <a:pt x="2549601" y="67508"/>
                    <a:pt x="2651836" y="96718"/>
                    <a:pt x="2721051" y="129738"/>
                  </a:cubicBezTo>
                  <a:cubicBezTo>
                    <a:pt x="2790266" y="162758"/>
                    <a:pt x="2844241" y="207208"/>
                    <a:pt x="2900121" y="247848"/>
                  </a:cubicBezTo>
                  <a:cubicBezTo>
                    <a:pt x="2956001" y="288488"/>
                    <a:pt x="2992831" y="329128"/>
                    <a:pt x="3056331" y="373578"/>
                  </a:cubicBezTo>
                  <a:cubicBezTo>
                    <a:pt x="3119831" y="418028"/>
                    <a:pt x="3196031" y="484703"/>
                    <a:pt x="3281121" y="514548"/>
                  </a:cubicBezTo>
                  <a:cubicBezTo>
                    <a:pt x="3366211" y="544393"/>
                    <a:pt x="3498926" y="544393"/>
                    <a:pt x="3566871" y="552648"/>
                  </a:cubicBezTo>
                  <a:cubicBezTo>
                    <a:pt x="3634816" y="560903"/>
                    <a:pt x="3639261" y="557728"/>
                    <a:pt x="3688791" y="564078"/>
                  </a:cubicBezTo>
                  <a:cubicBezTo>
                    <a:pt x="3738321" y="570428"/>
                    <a:pt x="3792296" y="574238"/>
                    <a:pt x="3864051" y="590748"/>
                  </a:cubicBezTo>
                  <a:cubicBezTo>
                    <a:pt x="3935806" y="607258"/>
                    <a:pt x="4046296" y="631388"/>
                    <a:pt x="4119321" y="663138"/>
                  </a:cubicBezTo>
                  <a:cubicBezTo>
                    <a:pt x="4192346" y="694888"/>
                    <a:pt x="4263466" y="748228"/>
                    <a:pt x="4302201" y="781248"/>
                  </a:cubicBezTo>
                  <a:cubicBezTo>
                    <a:pt x="4349191" y="838398"/>
                    <a:pt x="4385386" y="932378"/>
                    <a:pt x="4401261" y="1006038"/>
                  </a:cubicBezTo>
                  <a:cubicBezTo>
                    <a:pt x="4408881" y="1066363"/>
                    <a:pt x="4411421" y="1143198"/>
                    <a:pt x="4397451" y="1223208"/>
                  </a:cubicBezTo>
                  <a:cubicBezTo>
                    <a:pt x="4368241" y="1272738"/>
                    <a:pt x="4354271" y="1308298"/>
                    <a:pt x="4294581" y="1348938"/>
                  </a:cubicBezTo>
                  <a:cubicBezTo>
                    <a:pt x="4231081" y="1378148"/>
                    <a:pt x="4053916" y="1404818"/>
                    <a:pt x="4016451" y="1398468"/>
                  </a:cubicBezTo>
                  <a:cubicBezTo>
                    <a:pt x="3978986" y="1392118"/>
                    <a:pt x="3992321" y="1399738"/>
                    <a:pt x="3978351" y="1379418"/>
                  </a:cubicBezTo>
                  <a:cubicBezTo>
                    <a:pt x="3975811" y="1286708"/>
                    <a:pt x="3945966" y="1158438"/>
                    <a:pt x="3928821" y="1124148"/>
                  </a:cubicBezTo>
                  <a:cubicBezTo>
                    <a:pt x="3919296" y="1093668"/>
                    <a:pt x="3865956" y="1026993"/>
                    <a:pt x="3825951" y="994608"/>
                  </a:cubicBezTo>
                  <a:cubicBezTo>
                    <a:pt x="3785946" y="962223"/>
                    <a:pt x="3736416" y="943808"/>
                    <a:pt x="3688791" y="929838"/>
                  </a:cubicBezTo>
                  <a:cubicBezTo>
                    <a:pt x="3641166" y="915868"/>
                    <a:pt x="3583381" y="909518"/>
                    <a:pt x="3540201" y="910788"/>
                  </a:cubicBezTo>
                  <a:cubicBezTo>
                    <a:pt x="3497021" y="912058"/>
                    <a:pt x="3470986" y="919678"/>
                    <a:pt x="3429711" y="937458"/>
                  </a:cubicBezTo>
                  <a:cubicBezTo>
                    <a:pt x="3388436" y="955238"/>
                    <a:pt x="3333826" y="971113"/>
                    <a:pt x="3292551" y="1017468"/>
                  </a:cubicBezTo>
                  <a:cubicBezTo>
                    <a:pt x="3224606" y="1105733"/>
                    <a:pt x="3225241" y="1100653"/>
                    <a:pt x="3193491" y="1188918"/>
                  </a:cubicBezTo>
                  <a:cubicBezTo>
                    <a:pt x="3173171" y="1246703"/>
                    <a:pt x="3189046" y="1345128"/>
                    <a:pt x="3170631" y="1364178"/>
                  </a:cubicBezTo>
                  <a:cubicBezTo>
                    <a:pt x="3140786" y="1390848"/>
                    <a:pt x="3002991" y="1375608"/>
                    <a:pt x="3002991" y="1375608"/>
                  </a:cubicBezTo>
                  <a:lnTo>
                    <a:pt x="2340051" y="1367988"/>
                  </a:lnTo>
                  <a:lnTo>
                    <a:pt x="1299921" y="1352748"/>
                  </a:lnTo>
                  <a:cubicBezTo>
                    <a:pt x="1275156" y="1345128"/>
                    <a:pt x="1284046" y="1326713"/>
                    <a:pt x="1277061" y="1299408"/>
                  </a:cubicBezTo>
                  <a:cubicBezTo>
                    <a:pt x="1270076" y="1272103"/>
                    <a:pt x="1268808" y="1246068"/>
                    <a:pt x="1258013" y="1188918"/>
                  </a:cubicBezTo>
                  <a:cubicBezTo>
                    <a:pt x="1247218" y="1131768"/>
                    <a:pt x="1197686" y="1047313"/>
                    <a:pt x="1143711" y="1002228"/>
                  </a:cubicBezTo>
                  <a:cubicBezTo>
                    <a:pt x="1089736" y="957143"/>
                    <a:pt x="1010996" y="925393"/>
                    <a:pt x="934161" y="918408"/>
                  </a:cubicBezTo>
                  <a:cubicBezTo>
                    <a:pt x="857326" y="911423"/>
                    <a:pt x="751281" y="927933"/>
                    <a:pt x="682701" y="960318"/>
                  </a:cubicBezTo>
                  <a:cubicBezTo>
                    <a:pt x="614121" y="992703"/>
                    <a:pt x="557606" y="1056838"/>
                    <a:pt x="522681" y="1112718"/>
                  </a:cubicBezTo>
                  <a:cubicBezTo>
                    <a:pt x="487756" y="1206698"/>
                    <a:pt x="474421" y="1265753"/>
                    <a:pt x="465531" y="1284168"/>
                  </a:cubicBezTo>
                  <a:cubicBezTo>
                    <a:pt x="399491" y="1306393"/>
                    <a:pt x="201371" y="1264483"/>
                    <a:pt x="126441" y="1246068"/>
                  </a:cubicBezTo>
                  <a:cubicBezTo>
                    <a:pt x="51511" y="1227653"/>
                    <a:pt x="36906" y="1206698"/>
                    <a:pt x="15951" y="1173678"/>
                  </a:cubicBezTo>
                  <a:cubicBezTo>
                    <a:pt x="-5004" y="1140658"/>
                    <a:pt x="711" y="1085413"/>
                    <a:pt x="711" y="1047948"/>
                  </a:cubicBezTo>
                  <a:cubicBezTo>
                    <a:pt x="711" y="1010483"/>
                    <a:pt x="1346" y="1001593"/>
                    <a:pt x="38811" y="948888"/>
                  </a:cubicBezTo>
                  <a:cubicBezTo>
                    <a:pt x="49606" y="877133"/>
                    <a:pt x="52781" y="691713"/>
                    <a:pt x="65481" y="617418"/>
                  </a:cubicBezTo>
                  <a:cubicBezTo>
                    <a:pt x="78181" y="543123"/>
                    <a:pt x="97231" y="529788"/>
                    <a:pt x="115011" y="503118"/>
                  </a:cubicBezTo>
                  <a:cubicBezTo>
                    <a:pt x="132791" y="476448"/>
                    <a:pt x="121996" y="466288"/>
                    <a:pt x="172161" y="457398"/>
                  </a:cubicBezTo>
                  <a:cubicBezTo>
                    <a:pt x="222326" y="448508"/>
                    <a:pt x="365201" y="450413"/>
                    <a:pt x="416001" y="449778"/>
                  </a:cubicBezTo>
                  <a:cubicBezTo>
                    <a:pt x="479501" y="445968"/>
                    <a:pt x="504901" y="457398"/>
                    <a:pt x="553161" y="434538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7" name="자유형 24"/>
            <p:cNvSpPr/>
            <p:nvPr/>
          </p:nvSpPr>
          <p:spPr bwMode="auto">
            <a:xfrm>
              <a:off x="3642505" y="1772171"/>
              <a:ext cx="276073" cy="172582"/>
            </a:xfrm>
            <a:custGeom>
              <a:avLst/>
              <a:gdLst>
                <a:gd name="connsiteX0" fmla="*/ 102870 w 383111"/>
                <a:gd name="connsiteY0" fmla="*/ 3231 h 243821"/>
                <a:gd name="connsiteX1" fmla="*/ 184785 w 383111"/>
                <a:gd name="connsiteY1" fmla="*/ 20376 h 243821"/>
                <a:gd name="connsiteX2" fmla="*/ 299085 w 383111"/>
                <a:gd name="connsiteY2" fmla="*/ 100386 h 243821"/>
                <a:gd name="connsiteX3" fmla="*/ 382905 w 383111"/>
                <a:gd name="connsiteY3" fmla="*/ 212781 h 243821"/>
                <a:gd name="connsiteX4" fmla="*/ 320040 w 383111"/>
                <a:gd name="connsiteY4" fmla="*/ 243261 h 243821"/>
                <a:gd name="connsiteX5" fmla="*/ 234315 w 383111"/>
                <a:gd name="connsiteY5" fmla="*/ 226116 h 243821"/>
                <a:gd name="connsiteX6" fmla="*/ 177165 w 383111"/>
                <a:gd name="connsiteY6" fmla="*/ 151821 h 243821"/>
                <a:gd name="connsiteX7" fmla="*/ 74295 w 383111"/>
                <a:gd name="connsiteY7" fmla="*/ 66096 h 243821"/>
                <a:gd name="connsiteX8" fmla="*/ 0 w 383111"/>
                <a:gd name="connsiteY8" fmla="*/ 7041 h 243821"/>
                <a:gd name="connsiteX9" fmla="*/ 102870 w 383111"/>
                <a:gd name="connsiteY9" fmla="*/ 3231 h 243821"/>
                <a:gd name="connsiteX0" fmla="*/ 102870 w 383103"/>
                <a:gd name="connsiteY0" fmla="*/ 3231 h 243614"/>
                <a:gd name="connsiteX1" fmla="*/ 184785 w 383103"/>
                <a:gd name="connsiteY1" fmla="*/ 20376 h 243614"/>
                <a:gd name="connsiteX2" fmla="*/ 299085 w 383103"/>
                <a:gd name="connsiteY2" fmla="*/ 100386 h 243614"/>
                <a:gd name="connsiteX3" fmla="*/ 382905 w 383103"/>
                <a:gd name="connsiteY3" fmla="*/ 212781 h 243614"/>
                <a:gd name="connsiteX4" fmla="*/ 320040 w 383103"/>
                <a:gd name="connsiteY4" fmla="*/ 243261 h 243614"/>
                <a:gd name="connsiteX5" fmla="*/ 245745 w 383103"/>
                <a:gd name="connsiteY5" fmla="*/ 224211 h 243614"/>
                <a:gd name="connsiteX6" fmla="*/ 177165 w 383103"/>
                <a:gd name="connsiteY6" fmla="*/ 151821 h 243614"/>
                <a:gd name="connsiteX7" fmla="*/ 74295 w 383103"/>
                <a:gd name="connsiteY7" fmla="*/ 66096 h 243614"/>
                <a:gd name="connsiteX8" fmla="*/ 0 w 383103"/>
                <a:gd name="connsiteY8" fmla="*/ 7041 h 243614"/>
                <a:gd name="connsiteX9" fmla="*/ 102870 w 383103"/>
                <a:gd name="connsiteY9" fmla="*/ 3231 h 2436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83103" h="243614">
                  <a:moveTo>
                    <a:pt x="102870" y="3231"/>
                  </a:moveTo>
                  <a:cubicBezTo>
                    <a:pt x="133667" y="5453"/>
                    <a:pt x="152083" y="4184"/>
                    <a:pt x="184785" y="20376"/>
                  </a:cubicBezTo>
                  <a:cubicBezTo>
                    <a:pt x="217487" y="36568"/>
                    <a:pt x="266065" y="68319"/>
                    <a:pt x="299085" y="100386"/>
                  </a:cubicBezTo>
                  <a:cubicBezTo>
                    <a:pt x="332105" y="132454"/>
                    <a:pt x="379413" y="188969"/>
                    <a:pt x="382905" y="212781"/>
                  </a:cubicBezTo>
                  <a:cubicBezTo>
                    <a:pt x="386398" y="236594"/>
                    <a:pt x="342900" y="241356"/>
                    <a:pt x="320040" y="243261"/>
                  </a:cubicBezTo>
                  <a:cubicBezTo>
                    <a:pt x="297180" y="245166"/>
                    <a:pt x="269557" y="239451"/>
                    <a:pt x="245745" y="224211"/>
                  </a:cubicBezTo>
                  <a:cubicBezTo>
                    <a:pt x="221933" y="208971"/>
                    <a:pt x="205740" y="178173"/>
                    <a:pt x="177165" y="151821"/>
                  </a:cubicBezTo>
                  <a:cubicBezTo>
                    <a:pt x="148590" y="125469"/>
                    <a:pt x="103822" y="90226"/>
                    <a:pt x="74295" y="66096"/>
                  </a:cubicBezTo>
                  <a:cubicBezTo>
                    <a:pt x="44768" y="41966"/>
                    <a:pt x="0" y="18471"/>
                    <a:pt x="0" y="7041"/>
                  </a:cubicBezTo>
                  <a:cubicBezTo>
                    <a:pt x="0" y="-4389"/>
                    <a:pt x="72073" y="1009"/>
                    <a:pt x="102870" y="3231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8" name="타원 25"/>
            <p:cNvSpPr/>
            <p:nvPr/>
          </p:nvSpPr>
          <p:spPr bwMode="auto">
            <a:xfrm>
              <a:off x="1191307" y="1966894"/>
              <a:ext cx="489478" cy="481188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9" name="타원 26"/>
            <p:cNvSpPr/>
            <p:nvPr/>
          </p:nvSpPr>
          <p:spPr bwMode="auto">
            <a:xfrm>
              <a:off x="3134614" y="1958795"/>
              <a:ext cx="489478" cy="481188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10" name="타원 27"/>
            <p:cNvSpPr/>
            <p:nvPr/>
          </p:nvSpPr>
          <p:spPr bwMode="auto">
            <a:xfrm>
              <a:off x="1247318" y="2021951"/>
              <a:ext cx="377460" cy="37106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11" name="타원 28"/>
            <p:cNvSpPr/>
            <p:nvPr/>
          </p:nvSpPr>
          <p:spPr bwMode="auto">
            <a:xfrm>
              <a:off x="3190622" y="2013857"/>
              <a:ext cx="377460" cy="37106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12" name="직사각형 29"/>
            <p:cNvSpPr/>
            <p:nvPr/>
          </p:nvSpPr>
          <p:spPr bwMode="auto">
            <a:xfrm>
              <a:off x="1771386" y="1792153"/>
              <a:ext cx="343577" cy="20744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cxnSp>
          <p:nvCxnSpPr>
            <p:cNvPr id="13" name="직선 연결선 30"/>
            <p:cNvCxnSpPr/>
            <p:nvPr/>
          </p:nvCxnSpPr>
          <p:spPr bwMode="auto">
            <a:xfrm>
              <a:off x="1805914" y="1895999"/>
              <a:ext cx="47141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직선 연결선 31"/>
            <p:cNvCxnSpPr/>
            <p:nvPr/>
          </p:nvCxnSpPr>
          <p:spPr bwMode="auto">
            <a:xfrm>
              <a:off x="1992520" y="1858106"/>
              <a:ext cx="0" cy="75784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직선 연결선 32"/>
            <p:cNvCxnSpPr/>
            <p:nvPr/>
          </p:nvCxnSpPr>
          <p:spPr bwMode="auto">
            <a:xfrm flipH="1">
              <a:off x="2024776" y="1895876"/>
              <a:ext cx="47141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직선 연결선 33"/>
            <p:cNvCxnSpPr/>
            <p:nvPr/>
          </p:nvCxnSpPr>
          <p:spPr bwMode="auto">
            <a:xfrm>
              <a:off x="2025774" y="1820092"/>
              <a:ext cx="0" cy="151569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직선 연결선 34"/>
            <p:cNvCxnSpPr/>
            <p:nvPr/>
          </p:nvCxnSpPr>
          <p:spPr bwMode="auto">
            <a:xfrm>
              <a:off x="1923397" y="1858106"/>
              <a:ext cx="0" cy="75784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직선 연결선 35"/>
            <p:cNvCxnSpPr/>
            <p:nvPr/>
          </p:nvCxnSpPr>
          <p:spPr bwMode="auto">
            <a:xfrm>
              <a:off x="1956778" y="1820092"/>
              <a:ext cx="0" cy="151569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직선 연결선 36"/>
            <p:cNvCxnSpPr/>
            <p:nvPr/>
          </p:nvCxnSpPr>
          <p:spPr bwMode="auto">
            <a:xfrm>
              <a:off x="1861846" y="1858106"/>
              <a:ext cx="0" cy="75784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직선 연결선 37"/>
            <p:cNvCxnSpPr/>
            <p:nvPr/>
          </p:nvCxnSpPr>
          <p:spPr bwMode="auto">
            <a:xfrm>
              <a:off x="1895103" y="1820092"/>
              <a:ext cx="0" cy="151569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1" name="그룹 38"/>
            <p:cNvGrpSpPr/>
            <p:nvPr/>
          </p:nvGrpSpPr>
          <p:grpSpPr>
            <a:xfrm>
              <a:off x="2102110" y="2010554"/>
              <a:ext cx="452885" cy="165259"/>
              <a:chOff x="4067944" y="2539736"/>
              <a:chExt cx="828000" cy="313200"/>
            </a:xfrm>
          </p:grpSpPr>
          <p:sp>
            <p:nvSpPr>
              <p:cNvPr id="43" name="모서리가 둥근 직사각형 39"/>
              <p:cNvSpPr/>
              <p:nvPr/>
            </p:nvSpPr>
            <p:spPr bwMode="auto">
              <a:xfrm>
                <a:off x="4067944" y="2539736"/>
                <a:ext cx="828000" cy="313200"/>
              </a:xfrm>
              <a:prstGeom prst="round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grpSp>
            <p:nvGrpSpPr>
              <p:cNvPr id="44" name="그룹 40"/>
              <p:cNvGrpSpPr/>
              <p:nvPr/>
            </p:nvGrpSpPr>
            <p:grpSpPr>
              <a:xfrm>
                <a:off x="4104002" y="2612903"/>
                <a:ext cx="755884" cy="166867"/>
                <a:chOff x="4110278" y="2612902"/>
                <a:chExt cx="755884" cy="166867"/>
              </a:xfrm>
              <a:solidFill>
                <a:schemeClr val="bg1"/>
              </a:solidFill>
            </p:grpSpPr>
            <p:sp>
              <p:nvSpPr>
                <p:cNvPr id="45" name="타원 41"/>
                <p:cNvSpPr/>
                <p:nvPr/>
              </p:nvSpPr>
              <p:spPr bwMode="auto">
                <a:xfrm>
                  <a:off x="4110278" y="2612902"/>
                  <a:ext cx="166867" cy="166867"/>
                </a:xfrm>
                <a:prstGeom prst="ellips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ko-KR" alt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pitchFamily="1" charset="-128"/>
                  </a:endParaRPr>
                </a:p>
              </p:txBody>
            </p:sp>
            <p:sp>
              <p:nvSpPr>
                <p:cNvPr id="46" name="타원 42"/>
                <p:cNvSpPr/>
                <p:nvPr/>
              </p:nvSpPr>
              <p:spPr bwMode="auto">
                <a:xfrm>
                  <a:off x="4303442" y="2612902"/>
                  <a:ext cx="166867" cy="166867"/>
                </a:xfrm>
                <a:prstGeom prst="ellips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ko-KR" alt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pitchFamily="1" charset="-128"/>
                  </a:endParaRPr>
                </a:p>
              </p:txBody>
            </p:sp>
            <p:sp>
              <p:nvSpPr>
                <p:cNvPr id="47" name="타원 43"/>
                <p:cNvSpPr/>
                <p:nvPr/>
              </p:nvSpPr>
              <p:spPr bwMode="auto">
                <a:xfrm>
                  <a:off x="4500416" y="2612902"/>
                  <a:ext cx="166867" cy="166867"/>
                </a:xfrm>
                <a:prstGeom prst="ellips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ko-KR" alt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pitchFamily="1" charset="-128"/>
                  </a:endParaRPr>
                </a:p>
              </p:txBody>
            </p:sp>
            <p:sp>
              <p:nvSpPr>
                <p:cNvPr id="48" name="타원 44"/>
                <p:cNvSpPr/>
                <p:nvPr/>
              </p:nvSpPr>
              <p:spPr bwMode="auto">
                <a:xfrm>
                  <a:off x="4699295" y="2612902"/>
                  <a:ext cx="166867" cy="166867"/>
                </a:xfrm>
                <a:prstGeom prst="ellips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ko-KR" alt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pitchFamily="1" charset="-128"/>
                  </a:endParaRPr>
                </a:p>
              </p:txBody>
            </p:sp>
          </p:grpSp>
        </p:grpSp>
        <p:grpSp>
          <p:nvGrpSpPr>
            <p:cNvPr id="22" name="그룹 45"/>
            <p:cNvGrpSpPr/>
            <p:nvPr/>
          </p:nvGrpSpPr>
          <p:grpSpPr>
            <a:xfrm>
              <a:off x="1823440" y="2008674"/>
              <a:ext cx="239466" cy="169016"/>
              <a:chOff x="2915816" y="2438045"/>
              <a:chExt cx="502054" cy="534754"/>
            </a:xfrm>
          </p:grpSpPr>
          <p:sp>
            <p:nvSpPr>
              <p:cNvPr id="41" name="모서리가 둥근 직사각형 46"/>
              <p:cNvSpPr/>
              <p:nvPr/>
            </p:nvSpPr>
            <p:spPr bwMode="auto">
              <a:xfrm rot="16200000">
                <a:off x="2930945" y="2454395"/>
                <a:ext cx="471796" cy="502054"/>
              </a:xfrm>
              <a:prstGeom prst="round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ko-KR" altLang="en-US"/>
              </a:p>
            </p:txBody>
          </p:sp>
          <p:sp>
            <p:nvSpPr>
              <p:cNvPr id="42" name="직사각형 47"/>
              <p:cNvSpPr/>
              <p:nvPr/>
            </p:nvSpPr>
            <p:spPr bwMode="auto">
              <a:xfrm rot="16200000">
                <a:off x="2899466" y="2549452"/>
                <a:ext cx="534754" cy="31194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</p:grpSp>
        <p:sp>
          <p:nvSpPr>
            <p:cNvPr id="23" name="직사각형 48"/>
            <p:cNvSpPr/>
            <p:nvPr/>
          </p:nvSpPr>
          <p:spPr bwMode="auto">
            <a:xfrm>
              <a:off x="1738181" y="1745215"/>
              <a:ext cx="845400" cy="481200"/>
            </a:xfrm>
            <a:prstGeom prst="rect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42520" y="1311176"/>
              <a:ext cx="1116010" cy="3488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000"/>
                </a:lnSpc>
              </a:pPr>
              <a:r>
                <a:rPr lang="en-US" altLang="ko-KR" sz="900" dirty="0">
                  <a:latin typeface="Gill Sans MT" panose="020B0502020104020203" pitchFamily="34" charset="0"/>
                </a:rPr>
                <a:t>Power Management</a:t>
              </a:r>
            </a:p>
            <a:p>
              <a:pPr algn="ctr">
                <a:lnSpc>
                  <a:spcPts val="1000"/>
                </a:lnSpc>
              </a:pPr>
              <a:r>
                <a:rPr lang="en-US" altLang="ko-KR" sz="900" dirty="0">
                  <a:latin typeface="Gill Sans MT" panose="020B0502020104020203" pitchFamily="34" charset="0"/>
                </a:rPr>
                <a:t>Controller</a:t>
              </a:r>
              <a:endParaRPr lang="ko-KR" altLang="en-US" sz="900" dirty="0" err="1">
                <a:latin typeface="Gill Sans MT" panose="020B0502020104020203" pitchFamily="34" charset="0"/>
              </a:endParaRPr>
            </a:p>
          </p:txBody>
        </p:sp>
        <p:sp>
          <p:nvSpPr>
            <p:cNvPr id="25" name="직사각형 50"/>
            <p:cNvSpPr/>
            <p:nvPr/>
          </p:nvSpPr>
          <p:spPr bwMode="auto">
            <a:xfrm>
              <a:off x="1686981" y="1355391"/>
              <a:ext cx="1029542" cy="243207"/>
            </a:xfrm>
            <a:prstGeom prst="rect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cxnSp>
          <p:nvCxnSpPr>
            <p:cNvPr id="26" name="직선 화살표 연결선 51"/>
            <p:cNvCxnSpPr/>
            <p:nvPr/>
          </p:nvCxnSpPr>
          <p:spPr bwMode="auto">
            <a:xfrm>
              <a:off x="2200338" y="1594638"/>
              <a:ext cx="0" cy="17024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7" name="그룹 52"/>
            <p:cNvGrpSpPr/>
            <p:nvPr/>
          </p:nvGrpSpPr>
          <p:grpSpPr>
            <a:xfrm>
              <a:off x="2665178" y="1631997"/>
              <a:ext cx="439573" cy="443141"/>
              <a:chOff x="2900194" y="3150418"/>
              <a:chExt cx="185906" cy="187415"/>
            </a:xfrm>
          </p:grpSpPr>
          <p:sp>
            <p:nvSpPr>
              <p:cNvPr id="33" name="타원 53"/>
              <p:cNvSpPr/>
              <p:nvPr/>
            </p:nvSpPr>
            <p:spPr bwMode="auto">
              <a:xfrm>
                <a:off x="2900194" y="3150418"/>
                <a:ext cx="54893" cy="54007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cxnSp>
            <p:nvCxnSpPr>
              <p:cNvPr id="34" name="직선 연결선 54"/>
              <p:cNvCxnSpPr/>
              <p:nvPr/>
            </p:nvCxnSpPr>
            <p:spPr bwMode="auto">
              <a:xfrm>
                <a:off x="2928257" y="3204917"/>
                <a:ext cx="19249" cy="7729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5" name="직선 연결선 55"/>
              <p:cNvCxnSpPr/>
              <p:nvPr/>
            </p:nvCxnSpPr>
            <p:spPr bwMode="auto">
              <a:xfrm flipV="1">
                <a:off x="2948200" y="3280860"/>
                <a:ext cx="54239" cy="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" name="직선 연결선 56"/>
              <p:cNvCxnSpPr/>
              <p:nvPr/>
            </p:nvCxnSpPr>
            <p:spPr bwMode="auto">
              <a:xfrm>
                <a:off x="3001285" y="3280894"/>
                <a:ext cx="41300" cy="4429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" name="직선 연결선 57"/>
              <p:cNvCxnSpPr/>
              <p:nvPr/>
            </p:nvCxnSpPr>
            <p:spPr bwMode="auto">
              <a:xfrm flipV="1">
                <a:off x="2937060" y="3235827"/>
                <a:ext cx="54239" cy="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8" name="직선 연결선 58"/>
              <p:cNvCxnSpPr/>
              <p:nvPr/>
            </p:nvCxnSpPr>
            <p:spPr bwMode="auto">
              <a:xfrm flipH="1">
                <a:off x="3039370" y="3301073"/>
                <a:ext cx="23870" cy="2565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직선 연결선 59"/>
              <p:cNvCxnSpPr/>
              <p:nvPr/>
            </p:nvCxnSpPr>
            <p:spPr bwMode="auto">
              <a:xfrm>
                <a:off x="3049333" y="3337383"/>
                <a:ext cx="29026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" name="직선 연결선 60"/>
              <p:cNvCxnSpPr/>
              <p:nvPr/>
            </p:nvCxnSpPr>
            <p:spPr bwMode="auto">
              <a:xfrm flipV="1">
                <a:off x="3049510" y="3293645"/>
                <a:ext cx="36590" cy="441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28" name="직선 화살표 연결선 61"/>
            <p:cNvCxnSpPr/>
            <p:nvPr/>
          </p:nvCxnSpPr>
          <p:spPr bwMode="auto">
            <a:xfrm>
              <a:off x="3410588" y="1550793"/>
              <a:ext cx="66713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9" name="TextBox 28"/>
            <p:cNvSpPr txBox="1"/>
            <p:nvPr/>
          </p:nvSpPr>
          <p:spPr>
            <a:xfrm>
              <a:off x="3628183" y="1207911"/>
              <a:ext cx="287257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ko-KR" altLang="en-US" sz="1800" i="1" dirty="0" err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0" name="직선 화살표 연결선 63"/>
            <p:cNvCxnSpPr/>
            <p:nvPr/>
          </p:nvCxnSpPr>
          <p:spPr bwMode="auto">
            <a:xfrm>
              <a:off x="7510167" y="1536909"/>
              <a:ext cx="66713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TextBox 30"/>
            <p:cNvSpPr txBox="1"/>
            <p:nvPr/>
          </p:nvSpPr>
          <p:spPr>
            <a:xfrm>
              <a:off x="7639505" y="1126833"/>
              <a:ext cx="364203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ko-KR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ko-KR" altLang="en-US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직사각형 65"/>
            <p:cNvSpPr/>
            <p:nvPr/>
          </p:nvSpPr>
          <p:spPr bwMode="auto">
            <a:xfrm>
              <a:off x="539552" y="923744"/>
              <a:ext cx="7995376" cy="1872885"/>
            </a:xfrm>
            <a:prstGeom prst="rect">
              <a:avLst/>
            </a:prstGeom>
            <a:noFill/>
            <a:ln w="9525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</p:grpSp>
      <p:grpSp>
        <p:nvGrpSpPr>
          <p:cNvPr id="58" name="그룹 216"/>
          <p:cNvGrpSpPr/>
          <p:nvPr/>
        </p:nvGrpSpPr>
        <p:grpSpPr>
          <a:xfrm>
            <a:off x="3985888" y="1536696"/>
            <a:ext cx="1065173" cy="1040615"/>
            <a:chOff x="4143946" y="1628800"/>
            <a:chExt cx="1065173" cy="1040615"/>
          </a:xfrm>
        </p:grpSpPr>
        <p:sp>
          <p:nvSpPr>
            <p:cNvPr id="59" name="원호 210"/>
            <p:cNvSpPr/>
            <p:nvPr/>
          </p:nvSpPr>
          <p:spPr bwMode="auto">
            <a:xfrm>
              <a:off x="4831680" y="1953136"/>
              <a:ext cx="377439" cy="297926"/>
            </a:xfrm>
            <a:prstGeom prst="arc">
              <a:avLst>
                <a:gd name="adj1" fmla="val 16200000"/>
                <a:gd name="adj2" fmla="val 5068869"/>
              </a:avLst>
            </a:prstGeom>
            <a:noFill/>
            <a:ln w="1905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cxnSp>
          <p:nvCxnSpPr>
            <p:cNvPr id="60" name="직선 연결선 211"/>
            <p:cNvCxnSpPr/>
            <p:nvPr/>
          </p:nvCxnSpPr>
          <p:spPr bwMode="auto">
            <a:xfrm>
              <a:off x="4287014" y="1950732"/>
              <a:ext cx="76609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직선 연결선 212"/>
            <p:cNvCxnSpPr/>
            <p:nvPr/>
          </p:nvCxnSpPr>
          <p:spPr bwMode="auto">
            <a:xfrm flipH="1">
              <a:off x="4273501" y="2249521"/>
              <a:ext cx="76609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triangl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" name="TextBox 61"/>
            <p:cNvSpPr txBox="1"/>
            <p:nvPr/>
          </p:nvSpPr>
          <p:spPr>
            <a:xfrm>
              <a:off x="4350865" y="1628800"/>
              <a:ext cx="670376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600" dirty="0">
                  <a:latin typeface="Gill Sans MT" panose="020B0502020104020203" pitchFamily="34" charset="0"/>
                </a:rPr>
                <a:t>Radar</a:t>
              </a:r>
              <a:endParaRPr lang="ko-KR" altLang="en-US" sz="1600" dirty="0" err="1">
                <a:latin typeface="Gill Sans MT" panose="020B0502020104020203" pitchFamily="34" charset="0"/>
              </a:endParaRPr>
            </a:p>
          </p:txBody>
        </p:sp>
        <p:sp>
          <p:nvSpPr>
            <p:cNvPr id="63" name="직사각형 214"/>
            <p:cNvSpPr/>
            <p:nvPr/>
          </p:nvSpPr>
          <p:spPr bwMode="auto">
            <a:xfrm>
              <a:off x="4143946" y="1943045"/>
              <a:ext cx="108102" cy="34052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342850" y="2207751"/>
              <a:ext cx="686407" cy="461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l.Vel</a:t>
              </a:r>
            </a:p>
            <a:p>
              <a:pPr algn="ctr"/>
              <a:r>
                <a:rPr lang="en-US" altLang="ko-KR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l.Dist</a:t>
              </a:r>
              <a:endParaRPr lang="ko-KR" alt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6" name="Picture 97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015" y="3277115"/>
            <a:ext cx="3864785" cy="2008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09023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n Zone </a:t>
            </a:r>
            <a:r>
              <a:rPr lang="ko-KR" altLang="en-US" dirty="0"/>
              <a:t>주행을</a:t>
            </a:r>
            <a:r>
              <a:rPr lang="en-US" dirty="0"/>
              <a:t> </a:t>
            </a:r>
            <a:r>
              <a:rPr lang="ko-KR" altLang="en-US" dirty="0"/>
              <a:t>위한 </a:t>
            </a:r>
            <a:r>
              <a:rPr lang="en-US" dirty="0"/>
              <a:t>HEV </a:t>
            </a:r>
            <a:r>
              <a:rPr lang="ko-KR" altLang="en-US" dirty="0"/>
              <a:t>제어 </a:t>
            </a:r>
            <a:endParaRPr lang="en-US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9D55E7FD-D66C-329E-E5D3-C44D83FEC806}"/>
              </a:ext>
            </a:extLst>
          </p:cNvPr>
          <p:cNvPicPr/>
          <p:nvPr/>
        </p:nvPicPr>
        <p:blipFill rotWithShape="1">
          <a:blip r:embed="rId2"/>
          <a:srcRect l="4314" t="1662" r="4978" b="1982"/>
          <a:stretch/>
        </p:blipFill>
        <p:spPr>
          <a:xfrm>
            <a:off x="5323114" y="3124200"/>
            <a:ext cx="3200400" cy="2458138"/>
          </a:xfrm>
          <a:prstGeom prst="rect">
            <a:avLst/>
          </a:prstGeom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7BF98F81-DC85-335F-87AF-A2611EDDA57E}"/>
              </a:ext>
            </a:extLst>
          </p:cNvPr>
          <p:cNvPicPr/>
          <p:nvPr/>
        </p:nvPicPr>
        <p:blipFill rotWithShape="1">
          <a:blip r:embed="rId3"/>
          <a:srcRect l="1271" r="1866" b="853"/>
          <a:stretch/>
        </p:blipFill>
        <p:spPr>
          <a:xfrm>
            <a:off x="620486" y="3124200"/>
            <a:ext cx="3429000" cy="2458138"/>
          </a:xfrm>
          <a:prstGeom prst="rect">
            <a:avLst/>
          </a:prstGeom>
        </p:spPr>
      </p:pic>
      <p:pic>
        <p:nvPicPr>
          <p:cNvPr id="5" name="그림 4" descr="지도이(가) 표시된 사진&#10;&#10;자동 생성된 설명">
            <a:extLst>
              <a:ext uri="{FF2B5EF4-FFF2-40B4-BE49-F238E27FC236}">
                <a16:creationId xmlns:a16="http://schemas.microsoft.com/office/drawing/2014/main" id="{2041FF91-5B74-4B74-9AC8-9EE5DB33F906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590800" y="1066800"/>
            <a:ext cx="381000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3286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xfrm>
            <a:off x="685800" y="2747963"/>
            <a:ext cx="7772400" cy="1362075"/>
          </a:xfrm>
        </p:spPr>
        <p:txBody>
          <a:bodyPr anchor="ctr"/>
          <a:lstStyle/>
          <a:p>
            <a:pPr algn="ctr"/>
            <a:r>
              <a:rPr lang="en-US" altLang="ko-KR" sz="3200" dirty="0">
                <a:ea typeface="ＭＳ Ｐゴシック" pitchFamily="1" charset="-128"/>
              </a:rPr>
              <a:t>Electric Vehicle</a:t>
            </a:r>
            <a:br>
              <a:rPr lang="en-US" altLang="ko-KR" sz="3200" dirty="0">
                <a:ea typeface="ＭＳ Ｐゴシック" pitchFamily="1" charset="-128"/>
              </a:rPr>
            </a:br>
            <a:r>
              <a:rPr lang="ko-KR" altLang="en-US" sz="3200" dirty="0">
                <a:ea typeface="ＭＳ Ｐゴシック" pitchFamily="1" charset="-128"/>
              </a:rPr>
              <a:t>열관리시스템 제어</a:t>
            </a:r>
            <a:endParaRPr lang="en-US" altLang="ko-KR" sz="3200" dirty="0"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013330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ttery Thermal Management for Electric Vehicle</a:t>
            </a:r>
          </a:p>
        </p:txBody>
      </p:sp>
      <p:pic>
        <p:nvPicPr>
          <p:cNvPr id="3" name="그림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552" y="1373567"/>
            <a:ext cx="4172028" cy="1887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7652"/>
          <a:stretch/>
        </p:blipFill>
        <p:spPr>
          <a:xfrm>
            <a:off x="448720" y="1219200"/>
            <a:ext cx="4095005" cy="2326342"/>
          </a:xfrm>
          <a:prstGeom prst="rect">
            <a:avLst/>
          </a:prstGeom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545542"/>
            <a:ext cx="2792407" cy="1950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720" y="4120527"/>
            <a:ext cx="2749448" cy="1374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8558" y="4114800"/>
            <a:ext cx="2759470" cy="1380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 bwMode="auto">
          <a:xfrm>
            <a:off x="2926596" y="3284160"/>
            <a:ext cx="1143000" cy="28462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850566" y="1124696"/>
            <a:ext cx="1143000" cy="28462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533400" y="2362200"/>
            <a:ext cx="1143000" cy="16248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266700" y="1153332"/>
            <a:ext cx="533400" cy="10458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254088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L </a:t>
            </a:r>
            <a:r>
              <a:rPr lang="ko-KR" altLang="en-US" dirty="0"/>
              <a:t>기반 전기차 냉난방 시스템 </a:t>
            </a:r>
            <a:r>
              <a:rPr lang="ko-KR" altLang="en-US" dirty="0" err="1"/>
              <a:t>최적제어</a:t>
            </a:r>
            <a:endParaRPr lang="en-US" dirty="0"/>
          </a:p>
        </p:txBody>
      </p:sp>
      <p:grpSp>
        <p:nvGrpSpPr>
          <p:cNvPr id="3" name="그룹 2"/>
          <p:cNvGrpSpPr/>
          <p:nvPr/>
        </p:nvGrpSpPr>
        <p:grpSpPr>
          <a:xfrm>
            <a:off x="1965047" y="2605124"/>
            <a:ext cx="1524000" cy="1277768"/>
            <a:chOff x="554360" y="1104899"/>
            <a:chExt cx="5379052" cy="4509962"/>
          </a:xfrm>
        </p:grpSpPr>
        <p:cxnSp>
          <p:nvCxnSpPr>
            <p:cNvPr id="4" name="직선 연결선 3"/>
            <p:cNvCxnSpPr>
              <a:stCxn id="35" idx="3"/>
              <a:endCxn id="15" idx="1"/>
            </p:cNvCxnSpPr>
            <p:nvPr/>
          </p:nvCxnSpPr>
          <p:spPr bwMode="auto">
            <a:xfrm flipV="1">
              <a:off x="715233" y="2511999"/>
              <a:ext cx="744853" cy="35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" name="꺾인 연결선 4"/>
            <p:cNvCxnSpPr>
              <a:stCxn id="38" idx="2"/>
              <a:endCxn id="50" idx="0"/>
            </p:cNvCxnSpPr>
            <p:nvPr/>
          </p:nvCxnSpPr>
          <p:spPr bwMode="auto">
            <a:xfrm rot="10800000" flipV="1">
              <a:off x="1382648" y="2610095"/>
              <a:ext cx="78508" cy="878373"/>
            </a:xfrm>
            <a:prstGeom prst="bentConnector3">
              <a:avLst>
                <a:gd name="adj1" fmla="val 391181"/>
              </a:avLst>
            </a:prstGeom>
            <a:solidFill>
              <a:schemeClr val="accent1"/>
            </a:solidFill>
            <a:ln w="190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" name="자유형 5"/>
            <p:cNvSpPr/>
            <p:nvPr/>
          </p:nvSpPr>
          <p:spPr bwMode="auto">
            <a:xfrm>
              <a:off x="1670166" y="1995557"/>
              <a:ext cx="1371600" cy="76701"/>
            </a:xfrm>
            <a:custGeom>
              <a:avLst/>
              <a:gdLst>
                <a:gd name="connsiteX0" fmla="*/ 1333500 w 2895600"/>
                <a:gd name="connsiteY0" fmla="*/ 0 h 129867"/>
                <a:gd name="connsiteX1" fmla="*/ 1562100 w 2895600"/>
                <a:gd name="connsiteY1" fmla="*/ 0 h 129867"/>
                <a:gd name="connsiteX2" fmla="*/ 1562100 w 2895600"/>
                <a:gd name="connsiteY2" fmla="*/ 47563 h 129867"/>
                <a:gd name="connsiteX3" fmla="*/ 1659825 w 2895600"/>
                <a:gd name="connsiteY3" fmla="*/ 30712 h 129867"/>
                <a:gd name="connsiteX4" fmla="*/ 2171700 w 2895600"/>
                <a:gd name="connsiteY4" fmla="*/ 15568 h 129867"/>
                <a:gd name="connsiteX5" fmla="*/ 2895600 w 2895600"/>
                <a:gd name="connsiteY5" fmla="*/ 67272 h 129867"/>
                <a:gd name="connsiteX6" fmla="*/ 2171700 w 2895600"/>
                <a:gd name="connsiteY6" fmla="*/ 118976 h 129867"/>
                <a:gd name="connsiteX7" fmla="*/ 1659825 w 2895600"/>
                <a:gd name="connsiteY7" fmla="*/ 103832 h 129867"/>
                <a:gd name="connsiteX8" fmla="*/ 1562100 w 2895600"/>
                <a:gd name="connsiteY8" fmla="*/ 86981 h 129867"/>
                <a:gd name="connsiteX9" fmla="*/ 1562100 w 2895600"/>
                <a:gd name="connsiteY9" fmla="*/ 129867 h 129867"/>
                <a:gd name="connsiteX10" fmla="*/ 1333500 w 2895600"/>
                <a:gd name="connsiteY10" fmla="*/ 129867 h 129867"/>
                <a:gd name="connsiteX11" fmla="*/ 1333500 w 2895600"/>
                <a:gd name="connsiteY11" fmla="*/ 93480 h 129867"/>
                <a:gd name="connsiteX12" fmla="*/ 1235775 w 2895600"/>
                <a:gd name="connsiteY12" fmla="*/ 103832 h 129867"/>
                <a:gd name="connsiteX13" fmla="*/ 723900 w 2895600"/>
                <a:gd name="connsiteY13" fmla="*/ 118976 h 129867"/>
                <a:gd name="connsiteX14" fmla="*/ 0 w 2895600"/>
                <a:gd name="connsiteY14" fmla="*/ 67272 h 129867"/>
                <a:gd name="connsiteX15" fmla="*/ 723900 w 2895600"/>
                <a:gd name="connsiteY15" fmla="*/ 15568 h 129867"/>
                <a:gd name="connsiteX16" fmla="*/ 1235775 w 2895600"/>
                <a:gd name="connsiteY16" fmla="*/ 30712 h 129867"/>
                <a:gd name="connsiteX17" fmla="*/ 1333500 w 2895600"/>
                <a:gd name="connsiteY17" fmla="*/ 41065 h 1298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895600" h="129867">
                  <a:moveTo>
                    <a:pt x="1333500" y="0"/>
                  </a:moveTo>
                  <a:lnTo>
                    <a:pt x="1562100" y="0"/>
                  </a:lnTo>
                  <a:lnTo>
                    <a:pt x="1562100" y="47563"/>
                  </a:lnTo>
                  <a:lnTo>
                    <a:pt x="1659825" y="30712"/>
                  </a:lnTo>
                  <a:cubicBezTo>
                    <a:pt x="1790826" y="21355"/>
                    <a:pt x="1971801" y="15568"/>
                    <a:pt x="2171700" y="15568"/>
                  </a:cubicBezTo>
                  <a:cubicBezTo>
                    <a:pt x="2571499" y="15568"/>
                    <a:pt x="2895600" y="38717"/>
                    <a:pt x="2895600" y="67272"/>
                  </a:cubicBezTo>
                  <a:cubicBezTo>
                    <a:pt x="2895600" y="95827"/>
                    <a:pt x="2571499" y="118976"/>
                    <a:pt x="2171700" y="118976"/>
                  </a:cubicBezTo>
                  <a:cubicBezTo>
                    <a:pt x="1971801" y="118976"/>
                    <a:pt x="1790826" y="113189"/>
                    <a:pt x="1659825" y="103832"/>
                  </a:cubicBezTo>
                  <a:lnTo>
                    <a:pt x="1562100" y="86981"/>
                  </a:lnTo>
                  <a:lnTo>
                    <a:pt x="1562100" y="129867"/>
                  </a:lnTo>
                  <a:lnTo>
                    <a:pt x="1333500" y="129867"/>
                  </a:lnTo>
                  <a:lnTo>
                    <a:pt x="1333500" y="93480"/>
                  </a:lnTo>
                  <a:lnTo>
                    <a:pt x="1235775" y="103832"/>
                  </a:lnTo>
                  <a:cubicBezTo>
                    <a:pt x="1104774" y="113189"/>
                    <a:pt x="923799" y="118976"/>
                    <a:pt x="723900" y="118976"/>
                  </a:cubicBezTo>
                  <a:cubicBezTo>
                    <a:pt x="324101" y="118976"/>
                    <a:pt x="0" y="95827"/>
                    <a:pt x="0" y="67272"/>
                  </a:cubicBezTo>
                  <a:cubicBezTo>
                    <a:pt x="0" y="38717"/>
                    <a:pt x="324101" y="15568"/>
                    <a:pt x="723900" y="15568"/>
                  </a:cubicBezTo>
                  <a:cubicBezTo>
                    <a:pt x="923799" y="15568"/>
                    <a:pt x="1104774" y="21355"/>
                    <a:pt x="1235775" y="30712"/>
                  </a:cubicBezTo>
                  <a:lnTo>
                    <a:pt x="1333500" y="4106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cxnSp>
          <p:nvCxnSpPr>
            <p:cNvPr id="7" name="꺾인 연결선 6"/>
            <p:cNvCxnSpPr>
              <a:stCxn id="13" idx="1"/>
              <a:endCxn id="41" idx="3"/>
            </p:cNvCxnSpPr>
            <p:nvPr/>
          </p:nvCxnSpPr>
          <p:spPr bwMode="auto">
            <a:xfrm rot="10800000" flipV="1">
              <a:off x="613415" y="1295399"/>
              <a:ext cx="1062985" cy="1115356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꺾인 연결선 7"/>
            <p:cNvCxnSpPr>
              <a:stCxn id="50" idx="0"/>
              <a:endCxn id="26" idx="0"/>
            </p:cNvCxnSpPr>
            <p:nvPr/>
          </p:nvCxnSpPr>
          <p:spPr bwMode="auto">
            <a:xfrm rot="10800000" flipH="1" flipV="1">
              <a:off x="1382648" y="3488469"/>
              <a:ext cx="3357496" cy="624848"/>
            </a:xfrm>
            <a:prstGeom prst="bentConnector4">
              <a:avLst>
                <a:gd name="adj1" fmla="val -6809"/>
                <a:gd name="adj2" fmla="val 82356"/>
              </a:avLst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꺾인 연결선 8"/>
            <p:cNvCxnSpPr>
              <a:stCxn id="46" idx="0"/>
              <a:endCxn id="18" idx="3"/>
            </p:cNvCxnSpPr>
            <p:nvPr/>
          </p:nvCxnSpPr>
          <p:spPr bwMode="auto">
            <a:xfrm rot="16200000" flipV="1">
              <a:off x="3562059" y="1238540"/>
              <a:ext cx="664027" cy="1692145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꺾인 연결선 9"/>
            <p:cNvCxnSpPr>
              <a:stCxn id="37" idx="2"/>
              <a:endCxn id="18" idx="1"/>
            </p:cNvCxnSpPr>
            <p:nvPr/>
          </p:nvCxnSpPr>
          <p:spPr bwMode="auto">
            <a:xfrm rot="10800000" flipH="1">
              <a:off x="1461155" y="1752599"/>
              <a:ext cx="215243" cy="663412"/>
            </a:xfrm>
            <a:prstGeom prst="bentConnector3">
              <a:avLst>
                <a:gd name="adj1" fmla="val -106206"/>
              </a:avLst>
            </a:prstGeom>
            <a:solidFill>
              <a:schemeClr val="accent1"/>
            </a:solidFill>
            <a:ln w="190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1" name="그룹 10"/>
            <p:cNvGrpSpPr/>
            <p:nvPr/>
          </p:nvGrpSpPr>
          <p:grpSpPr>
            <a:xfrm>
              <a:off x="3401743" y="2057969"/>
              <a:ext cx="118109" cy="203637"/>
              <a:chOff x="6553201" y="2165131"/>
              <a:chExt cx="228600" cy="394138"/>
            </a:xfrm>
            <a:noFill/>
          </p:grpSpPr>
          <p:sp>
            <p:nvSpPr>
              <p:cNvPr id="55" name="이등변 삼각형 54"/>
              <p:cNvSpPr/>
              <p:nvPr/>
            </p:nvSpPr>
            <p:spPr bwMode="auto">
              <a:xfrm>
                <a:off x="6553201" y="2362200"/>
                <a:ext cx="228600" cy="197069"/>
              </a:xfrm>
              <a:prstGeom prst="triangl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7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56" name="이등변 삼각형 55"/>
              <p:cNvSpPr/>
              <p:nvPr/>
            </p:nvSpPr>
            <p:spPr bwMode="auto">
              <a:xfrm rot="10800000">
                <a:off x="6553201" y="2165131"/>
                <a:ext cx="228600" cy="197069"/>
              </a:xfrm>
              <a:prstGeom prst="triangl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7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</p:grpSp>
        <p:cxnSp>
          <p:nvCxnSpPr>
            <p:cNvPr id="12" name="꺾인 연결선 11"/>
            <p:cNvCxnSpPr>
              <a:stCxn id="48" idx="0"/>
              <a:endCxn id="55" idx="3"/>
            </p:cNvCxnSpPr>
            <p:nvPr/>
          </p:nvCxnSpPr>
          <p:spPr bwMode="auto">
            <a:xfrm flipV="1">
              <a:off x="3264313" y="2261607"/>
              <a:ext cx="196485" cy="249126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직사각형 12"/>
            <p:cNvSpPr/>
            <p:nvPr/>
          </p:nvSpPr>
          <p:spPr bwMode="auto">
            <a:xfrm>
              <a:off x="1676399" y="1104899"/>
              <a:ext cx="1371600" cy="381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ko-KR" sz="500" dirty="0">
                  <a:solidFill>
                    <a:schemeClr val="bg1"/>
                  </a:solidFill>
                  <a:ea typeface="ＭＳ Ｐゴシック" pitchFamily="1" charset="-128"/>
                </a:rPr>
                <a:t>Condenser</a:t>
              </a:r>
              <a:endParaRPr kumimoji="0" lang="ko-KR" altLang="en-US" sz="5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ＭＳ Ｐゴシック" pitchFamily="1" charset="-128"/>
              </a:endParaRPr>
            </a:p>
          </p:txBody>
        </p:sp>
        <p:grpSp>
          <p:nvGrpSpPr>
            <p:cNvPr id="14" name="그룹 13"/>
            <p:cNvGrpSpPr/>
            <p:nvPr/>
          </p:nvGrpSpPr>
          <p:grpSpPr>
            <a:xfrm>
              <a:off x="1382646" y="3050820"/>
              <a:ext cx="1943101" cy="875298"/>
              <a:chOff x="3390898" y="3909723"/>
              <a:chExt cx="1943101" cy="875298"/>
            </a:xfrm>
          </p:grpSpPr>
          <p:grpSp>
            <p:nvGrpSpPr>
              <p:cNvPr id="49" name="그룹 48"/>
              <p:cNvGrpSpPr/>
              <p:nvPr/>
            </p:nvGrpSpPr>
            <p:grpSpPr>
              <a:xfrm>
                <a:off x="4381499" y="3909723"/>
                <a:ext cx="952500" cy="875298"/>
                <a:chOff x="4457700" y="1563103"/>
                <a:chExt cx="1333500" cy="1141000"/>
              </a:xfrm>
              <a:solidFill>
                <a:schemeClr val="accent2">
                  <a:lumMod val="75000"/>
                </a:schemeClr>
              </a:solidFill>
            </p:grpSpPr>
            <p:sp>
              <p:nvSpPr>
                <p:cNvPr id="53" name="사다리꼴 52"/>
                <p:cNvSpPr/>
                <p:nvPr/>
              </p:nvSpPr>
              <p:spPr bwMode="auto">
                <a:xfrm rot="5400000">
                  <a:off x="4553951" y="1466853"/>
                  <a:ext cx="1141000" cy="1333499"/>
                </a:xfrm>
                <a:prstGeom prst="trapezoid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ko-KR" altLang="en-US" sz="7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Arial" charset="0"/>
                    <a:ea typeface="ＭＳ Ｐゴシック" pitchFamily="1" charset="-128"/>
                  </a:endParaRPr>
                </a:p>
              </p:txBody>
            </p:sp>
            <p:sp>
              <p:nvSpPr>
                <p:cNvPr id="54" name="직사각형 53"/>
                <p:cNvSpPr/>
                <p:nvPr/>
              </p:nvSpPr>
              <p:spPr bwMode="auto">
                <a:xfrm>
                  <a:off x="4457700" y="1859618"/>
                  <a:ext cx="1333500" cy="546491"/>
                </a:xfrm>
                <a:prstGeom prst="rect">
                  <a:avLst/>
                </a:prstGeom>
                <a:no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ko-KR" sz="500" dirty="0">
                      <a:solidFill>
                        <a:schemeClr val="bg1"/>
                      </a:solidFill>
                      <a:ea typeface="ＭＳ Ｐゴシック" pitchFamily="1" charset="-128"/>
                    </a:rPr>
                    <a:t>E-Comp</a:t>
                  </a:r>
                  <a:endParaRPr kumimoji="0" lang="ko-KR" altLang="en-US" sz="5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ea typeface="ＭＳ Ｐゴシック" pitchFamily="1" charset="-128"/>
                  </a:endParaRPr>
                </a:p>
              </p:txBody>
            </p:sp>
          </p:grpSp>
          <p:sp>
            <p:nvSpPr>
              <p:cNvPr id="50" name="양쪽 모서리가 둥근 사각형 49"/>
              <p:cNvSpPr/>
              <p:nvPr/>
            </p:nvSpPr>
            <p:spPr bwMode="auto">
              <a:xfrm rot="10800000">
                <a:off x="3390900" y="3943026"/>
                <a:ext cx="685799" cy="808693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chemeClr val="accent2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7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51" name="직사각형 50"/>
              <p:cNvSpPr/>
              <p:nvPr/>
            </p:nvSpPr>
            <p:spPr bwMode="auto">
              <a:xfrm>
                <a:off x="3390898" y="4091746"/>
                <a:ext cx="685801" cy="237963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ko-KR" sz="500" dirty="0" err="1">
                    <a:solidFill>
                      <a:schemeClr val="bg1"/>
                    </a:solidFill>
                    <a:ea typeface="ＭＳ Ｐゴシック" pitchFamily="1" charset="-128"/>
                  </a:rPr>
                  <a:t>Accu</a:t>
                </a:r>
                <a:endParaRPr kumimoji="0" lang="ko-KR" altLang="en-US" sz="5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ea typeface="ＭＳ Ｐゴシック" pitchFamily="1" charset="-128"/>
                </a:endParaRPr>
              </a:p>
            </p:txBody>
          </p:sp>
          <p:cxnSp>
            <p:nvCxnSpPr>
              <p:cNvPr id="52" name="직선 연결선 51"/>
              <p:cNvCxnSpPr>
                <a:stCxn id="50" idx="2"/>
                <a:endCxn id="53" idx="2"/>
              </p:cNvCxnSpPr>
              <p:nvPr/>
            </p:nvCxnSpPr>
            <p:spPr bwMode="auto">
              <a:xfrm>
                <a:off x="4076699" y="4347372"/>
                <a:ext cx="304802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5" name="직사각형 14"/>
            <p:cNvSpPr/>
            <p:nvPr/>
          </p:nvSpPr>
          <p:spPr bwMode="auto">
            <a:xfrm>
              <a:off x="1460086" y="2321499"/>
              <a:ext cx="1371600" cy="381000"/>
            </a:xfrm>
            <a:prstGeom prst="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ko-KR" sz="500" dirty="0">
                  <a:ea typeface="ＭＳ Ｐゴシック" pitchFamily="1" charset="-128"/>
                </a:rPr>
                <a:t>Waste Heat</a:t>
              </a:r>
              <a:endParaRPr kumimoji="0" lang="ko-KR" altLang="en-US" sz="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ＭＳ Ｐゴシック" pitchFamily="1" charset="-128"/>
              </a:endParaRPr>
            </a:p>
          </p:txBody>
        </p:sp>
        <p:cxnSp>
          <p:nvCxnSpPr>
            <p:cNvPr id="16" name="꺾인 연결선 15"/>
            <p:cNvCxnSpPr>
              <a:stCxn id="15" idx="3"/>
              <a:endCxn id="47" idx="2"/>
            </p:cNvCxnSpPr>
            <p:nvPr/>
          </p:nvCxnSpPr>
          <p:spPr bwMode="auto">
            <a:xfrm flipV="1">
              <a:off x="2831686" y="2510732"/>
              <a:ext cx="138873" cy="1267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7" name="그룹 16"/>
            <p:cNvGrpSpPr/>
            <p:nvPr/>
          </p:nvGrpSpPr>
          <p:grpSpPr>
            <a:xfrm>
              <a:off x="2970559" y="2363855"/>
              <a:ext cx="293754" cy="293754"/>
              <a:chOff x="5161746" y="3022080"/>
              <a:chExt cx="293754" cy="293754"/>
            </a:xfrm>
            <a:noFill/>
          </p:grpSpPr>
          <p:sp>
            <p:nvSpPr>
              <p:cNvPr id="47" name="타원 46"/>
              <p:cNvSpPr/>
              <p:nvPr/>
            </p:nvSpPr>
            <p:spPr bwMode="auto">
              <a:xfrm>
                <a:off x="5161746" y="3022080"/>
                <a:ext cx="293754" cy="293754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ko-KR" sz="200" dirty="0">
                    <a:ea typeface="ＭＳ Ｐゴシック" pitchFamily="1" charset="-128"/>
                  </a:rPr>
                  <a:t>P</a:t>
                </a:r>
                <a:endParaRPr kumimoji="0" lang="ko-KR" altLang="en-US" sz="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ＭＳ Ｐゴシック" pitchFamily="1" charset="-128"/>
                </a:endParaRPr>
              </a:p>
            </p:txBody>
          </p:sp>
          <p:sp>
            <p:nvSpPr>
              <p:cNvPr id="48" name="이등변 삼각형 47"/>
              <p:cNvSpPr/>
              <p:nvPr/>
            </p:nvSpPr>
            <p:spPr bwMode="auto">
              <a:xfrm rot="5400000">
                <a:off x="5218974" y="3059455"/>
                <a:ext cx="254046" cy="219005"/>
              </a:xfrm>
              <a:prstGeom prst="triangl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7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</p:grpSp>
        <p:sp>
          <p:nvSpPr>
            <p:cNvPr id="18" name="직사각형 17"/>
            <p:cNvSpPr/>
            <p:nvPr/>
          </p:nvSpPr>
          <p:spPr bwMode="auto">
            <a:xfrm>
              <a:off x="1676399" y="1562099"/>
              <a:ext cx="1371600" cy="381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ko-KR" sz="500" dirty="0">
                  <a:solidFill>
                    <a:schemeClr val="bg1"/>
                  </a:solidFill>
                  <a:ea typeface="ＭＳ Ｐゴシック" pitchFamily="1" charset="-128"/>
                </a:rPr>
                <a:t>Radiator</a:t>
              </a:r>
              <a:endParaRPr kumimoji="0" lang="ko-KR" altLang="en-US" sz="5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ＭＳ Ｐゴシック" pitchFamily="1" charset="-128"/>
              </a:endParaRPr>
            </a:p>
          </p:txBody>
        </p:sp>
        <p:sp>
          <p:nvSpPr>
            <p:cNvPr id="19" name="타원 18"/>
            <p:cNvSpPr/>
            <p:nvPr/>
          </p:nvSpPr>
          <p:spPr bwMode="auto">
            <a:xfrm>
              <a:off x="2971950" y="1619248"/>
              <a:ext cx="76200" cy="76200"/>
            </a:xfrm>
            <a:prstGeom prst="ellipse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20" name="타원 19"/>
            <p:cNvSpPr/>
            <p:nvPr/>
          </p:nvSpPr>
          <p:spPr bwMode="auto">
            <a:xfrm>
              <a:off x="2971950" y="1800601"/>
              <a:ext cx="76200" cy="76200"/>
            </a:xfrm>
            <a:prstGeom prst="ellipse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cxnSp>
          <p:nvCxnSpPr>
            <p:cNvPr id="21" name="직선 연결선 20"/>
            <p:cNvCxnSpPr>
              <a:stCxn id="45" idx="7"/>
              <a:endCxn id="45" idx="3"/>
            </p:cNvCxnSpPr>
            <p:nvPr/>
          </p:nvCxnSpPr>
          <p:spPr bwMode="auto">
            <a:xfrm flipH="1">
              <a:off x="4341009" y="2457406"/>
              <a:ext cx="207716" cy="2077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직선 연결선 21"/>
            <p:cNvCxnSpPr>
              <a:stCxn id="45" idx="1"/>
              <a:endCxn id="45" idx="5"/>
            </p:cNvCxnSpPr>
            <p:nvPr/>
          </p:nvCxnSpPr>
          <p:spPr bwMode="auto">
            <a:xfrm>
              <a:off x="4341009" y="2457406"/>
              <a:ext cx="207716" cy="2077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3" name="그룹 22"/>
            <p:cNvGrpSpPr/>
            <p:nvPr/>
          </p:nvGrpSpPr>
          <p:grpSpPr>
            <a:xfrm>
              <a:off x="4297990" y="2414387"/>
              <a:ext cx="589031" cy="295993"/>
              <a:chOff x="6034659" y="3087480"/>
              <a:chExt cx="589031" cy="295993"/>
            </a:xfrm>
          </p:grpSpPr>
          <p:sp>
            <p:nvSpPr>
              <p:cNvPr id="45" name="타원 44"/>
              <p:cNvSpPr/>
              <p:nvPr/>
            </p:nvSpPr>
            <p:spPr bwMode="auto">
              <a:xfrm>
                <a:off x="6034659" y="3087480"/>
                <a:ext cx="293754" cy="293754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ＭＳ Ｐゴシック" pitchFamily="1" charset="-128"/>
                </a:endParaRPr>
              </a:p>
            </p:txBody>
          </p:sp>
          <p:sp>
            <p:nvSpPr>
              <p:cNvPr id="46" name="타원 45"/>
              <p:cNvSpPr/>
              <p:nvPr/>
            </p:nvSpPr>
            <p:spPr bwMode="auto">
              <a:xfrm>
                <a:off x="6329936" y="3089719"/>
                <a:ext cx="293754" cy="293754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ＭＳ Ｐゴシック" pitchFamily="1" charset="-128"/>
                </a:endParaRPr>
              </a:p>
            </p:txBody>
          </p:sp>
        </p:grpSp>
        <p:cxnSp>
          <p:nvCxnSpPr>
            <p:cNvPr id="24" name="꺾인 연결선 23"/>
            <p:cNvCxnSpPr>
              <a:stCxn id="20" idx="6"/>
              <a:endCxn id="56" idx="3"/>
            </p:cNvCxnSpPr>
            <p:nvPr/>
          </p:nvCxnSpPr>
          <p:spPr bwMode="auto">
            <a:xfrm>
              <a:off x="3048150" y="1838701"/>
              <a:ext cx="412647" cy="21926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꺾인 연결선 24"/>
            <p:cNvCxnSpPr>
              <a:stCxn id="13" idx="3"/>
              <a:endCxn id="19" idx="6"/>
            </p:cNvCxnSpPr>
            <p:nvPr/>
          </p:nvCxnSpPr>
          <p:spPr bwMode="auto">
            <a:xfrm>
              <a:off x="3047999" y="1295399"/>
              <a:ext cx="151" cy="361949"/>
            </a:xfrm>
            <a:prstGeom prst="bentConnector3">
              <a:avLst>
                <a:gd name="adj1" fmla="val 151490728"/>
              </a:avLst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6" name="직사각형 25"/>
            <p:cNvSpPr/>
            <p:nvPr/>
          </p:nvSpPr>
          <p:spPr bwMode="auto">
            <a:xfrm>
              <a:off x="4054344" y="4113317"/>
              <a:ext cx="1371600" cy="381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ko-KR" sz="500" dirty="0">
                  <a:solidFill>
                    <a:schemeClr val="bg1"/>
                  </a:solidFill>
                  <a:ea typeface="ＭＳ Ｐゴシック" pitchFamily="1" charset="-128"/>
                </a:rPr>
                <a:t>Evaporator</a:t>
              </a:r>
              <a:endParaRPr kumimoji="0" lang="ko-KR" altLang="en-US" sz="5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ＭＳ Ｐゴシック" pitchFamily="1" charset="-128"/>
              </a:endParaRPr>
            </a:p>
          </p:txBody>
        </p:sp>
        <p:grpSp>
          <p:nvGrpSpPr>
            <p:cNvPr id="27" name="그룹 26"/>
            <p:cNvGrpSpPr/>
            <p:nvPr/>
          </p:nvGrpSpPr>
          <p:grpSpPr>
            <a:xfrm>
              <a:off x="1382646" y="4156940"/>
              <a:ext cx="293754" cy="293754"/>
              <a:chOff x="1817608" y="3085595"/>
              <a:chExt cx="293754" cy="293754"/>
            </a:xfrm>
          </p:grpSpPr>
          <p:sp>
            <p:nvSpPr>
              <p:cNvPr id="42" name="타원 41"/>
              <p:cNvSpPr/>
              <p:nvPr/>
            </p:nvSpPr>
            <p:spPr bwMode="auto">
              <a:xfrm>
                <a:off x="1817608" y="3085595"/>
                <a:ext cx="293754" cy="293754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ＭＳ Ｐゴシック" pitchFamily="1" charset="-128"/>
                </a:endParaRPr>
              </a:p>
            </p:txBody>
          </p:sp>
          <p:cxnSp>
            <p:nvCxnSpPr>
              <p:cNvPr id="43" name="직선 연결선 42"/>
              <p:cNvCxnSpPr>
                <a:stCxn id="42" idx="7"/>
                <a:endCxn id="42" idx="3"/>
              </p:cNvCxnSpPr>
              <p:nvPr/>
            </p:nvCxnSpPr>
            <p:spPr bwMode="auto">
              <a:xfrm flipH="1">
                <a:off x="1860627" y="3128614"/>
                <a:ext cx="207716" cy="20771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직선 연결선 43"/>
              <p:cNvCxnSpPr>
                <a:stCxn id="42" idx="1"/>
                <a:endCxn id="42" idx="5"/>
              </p:cNvCxnSpPr>
              <p:nvPr/>
            </p:nvCxnSpPr>
            <p:spPr bwMode="auto">
              <a:xfrm>
                <a:off x="1860627" y="3128614"/>
                <a:ext cx="207716" cy="20771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28" name="직선 연결선 27"/>
            <p:cNvCxnSpPr>
              <a:stCxn id="42" idx="6"/>
              <a:endCxn id="26" idx="1"/>
            </p:cNvCxnSpPr>
            <p:nvPr/>
          </p:nvCxnSpPr>
          <p:spPr bwMode="auto">
            <a:xfrm>
              <a:off x="1676400" y="4303817"/>
              <a:ext cx="237794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9" name="직사각형 28"/>
            <p:cNvSpPr/>
            <p:nvPr/>
          </p:nvSpPr>
          <p:spPr bwMode="auto">
            <a:xfrm>
              <a:off x="4054531" y="3298078"/>
              <a:ext cx="1371600" cy="381001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ko-KR" sz="500" dirty="0">
                  <a:solidFill>
                    <a:schemeClr val="bg1"/>
                  </a:solidFill>
                  <a:ea typeface="ＭＳ Ｐゴシック" pitchFamily="1" charset="-128"/>
                </a:rPr>
                <a:t>Inner-Cond</a:t>
              </a:r>
            </a:p>
          </p:txBody>
        </p:sp>
        <p:cxnSp>
          <p:nvCxnSpPr>
            <p:cNvPr id="30" name="직선 연결선 29"/>
            <p:cNvCxnSpPr>
              <a:stCxn id="53" idx="0"/>
              <a:endCxn id="29" idx="1"/>
            </p:cNvCxnSpPr>
            <p:nvPr/>
          </p:nvCxnSpPr>
          <p:spPr bwMode="auto">
            <a:xfrm>
              <a:off x="3325748" y="3488469"/>
              <a:ext cx="728783" cy="11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직선 연결선 30"/>
            <p:cNvCxnSpPr>
              <a:stCxn id="29" idx="0"/>
              <a:endCxn id="46" idx="4"/>
            </p:cNvCxnSpPr>
            <p:nvPr/>
          </p:nvCxnSpPr>
          <p:spPr bwMode="auto">
            <a:xfrm flipH="1" flipV="1">
              <a:off x="4740144" y="2710380"/>
              <a:ext cx="187" cy="58769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" name="타원 31"/>
            <p:cNvSpPr/>
            <p:nvPr/>
          </p:nvSpPr>
          <p:spPr bwMode="auto">
            <a:xfrm>
              <a:off x="4060488" y="3857596"/>
              <a:ext cx="77204" cy="7720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33" name="자유형 32"/>
            <p:cNvSpPr/>
            <p:nvPr/>
          </p:nvSpPr>
          <p:spPr bwMode="auto">
            <a:xfrm>
              <a:off x="2879653" y="3216318"/>
              <a:ext cx="3053759" cy="2398543"/>
            </a:xfrm>
            <a:custGeom>
              <a:avLst/>
              <a:gdLst>
                <a:gd name="connsiteX0" fmla="*/ 531518 w 3053760"/>
                <a:gd name="connsiteY0" fmla="*/ 0 h 2398543"/>
                <a:gd name="connsiteX1" fmla="*/ 2578644 w 3053760"/>
                <a:gd name="connsiteY1" fmla="*/ 0 h 2398543"/>
                <a:gd name="connsiteX2" fmla="*/ 2578644 w 3053760"/>
                <a:gd name="connsiteY2" fmla="*/ 1 h 2398543"/>
                <a:gd name="connsiteX3" fmla="*/ 3053760 w 3053760"/>
                <a:gd name="connsiteY3" fmla="*/ 1 h 2398543"/>
                <a:gd name="connsiteX4" fmla="*/ 3053760 w 3053760"/>
                <a:gd name="connsiteY4" fmla="*/ 446237 h 2398543"/>
                <a:gd name="connsiteX5" fmla="*/ 2883444 w 3053760"/>
                <a:gd name="connsiteY5" fmla="*/ 446237 h 2398543"/>
                <a:gd name="connsiteX6" fmla="*/ 2578644 w 3053760"/>
                <a:gd name="connsiteY6" fmla="*/ 1340329 h 2398543"/>
                <a:gd name="connsiteX7" fmla="*/ 2578644 w 3053760"/>
                <a:gd name="connsiteY7" fmla="*/ 1346777 h 2398543"/>
                <a:gd name="connsiteX8" fmla="*/ 2576446 w 3053760"/>
                <a:gd name="connsiteY8" fmla="*/ 1346777 h 2398543"/>
                <a:gd name="connsiteX9" fmla="*/ 1015456 w 3053760"/>
                <a:gd name="connsiteY9" fmla="*/ 1346777 h 2398543"/>
                <a:gd name="connsiteX10" fmla="*/ 1015456 w 3053760"/>
                <a:gd name="connsiteY10" fmla="*/ 1890794 h 2398543"/>
                <a:gd name="connsiteX11" fmla="*/ 1015458 w 3053760"/>
                <a:gd name="connsiteY11" fmla="*/ 1890814 h 2398543"/>
                <a:gd name="connsiteX12" fmla="*/ 1015456 w 3053760"/>
                <a:gd name="connsiteY12" fmla="*/ 1890834 h 2398543"/>
                <a:gd name="connsiteX13" fmla="*/ 1015456 w 3053760"/>
                <a:gd name="connsiteY13" fmla="*/ 1891359 h 2398543"/>
                <a:gd name="connsiteX14" fmla="*/ 1015403 w 3053760"/>
                <a:gd name="connsiteY14" fmla="*/ 1891359 h 2398543"/>
                <a:gd name="connsiteX15" fmla="*/ 1005143 w 3053760"/>
                <a:gd name="connsiteY15" fmla="*/ 1993139 h 2398543"/>
                <a:gd name="connsiteX16" fmla="*/ 507729 w 3053760"/>
                <a:gd name="connsiteY16" fmla="*/ 2398543 h 2398543"/>
                <a:gd name="connsiteX17" fmla="*/ 0 w 3053760"/>
                <a:gd name="connsiteY17" fmla="*/ 1890814 h 2398543"/>
                <a:gd name="connsiteX18" fmla="*/ 507729 w 3053760"/>
                <a:gd name="connsiteY18" fmla="*/ 1383085 h 2398543"/>
                <a:gd name="connsiteX19" fmla="*/ 531516 w 3053760"/>
                <a:gd name="connsiteY19" fmla="*/ 1385483 h 2398543"/>
                <a:gd name="connsiteX20" fmla="*/ 531516 w 3053760"/>
                <a:gd name="connsiteY20" fmla="*/ 1052559 h 2398543"/>
                <a:gd name="connsiteX21" fmla="*/ 531518 w 3053760"/>
                <a:gd name="connsiteY21" fmla="*/ 1052559 h 2398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053760" h="2398543">
                  <a:moveTo>
                    <a:pt x="531518" y="0"/>
                  </a:moveTo>
                  <a:lnTo>
                    <a:pt x="2578644" y="0"/>
                  </a:lnTo>
                  <a:lnTo>
                    <a:pt x="2578644" y="1"/>
                  </a:lnTo>
                  <a:lnTo>
                    <a:pt x="3053760" y="1"/>
                  </a:lnTo>
                  <a:lnTo>
                    <a:pt x="3053760" y="446237"/>
                  </a:lnTo>
                  <a:lnTo>
                    <a:pt x="2883444" y="446237"/>
                  </a:lnTo>
                  <a:lnTo>
                    <a:pt x="2578644" y="1340329"/>
                  </a:lnTo>
                  <a:lnTo>
                    <a:pt x="2578644" y="1346777"/>
                  </a:lnTo>
                  <a:lnTo>
                    <a:pt x="2576446" y="1346777"/>
                  </a:lnTo>
                  <a:lnTo>
                    <a:pt x="1015456" y="1346777"/>
                  </a:lnTo>
                  <a:lnTo>
                    <a:pt x="1015456" y="1890794"/>
                  </a:lnTo>
                  <a:lnTo>
                    <a:pt x="1015458" y="1890814"/>
                  </a:lnTo>
                  <a:lnTo>
                    <a:pt x="1015456" y="1890834"/>
                  </a:lnTo>
                  <a:lnTo>
                    <a:pt x="1015456" y="1891359"/>
                  </a:lnTo>
                  <a:lnTo>
                    <a:pt x="1015403" y="1891359"/>
                  </a:lnTo>
                  <a:lnTo>
                    <a:pt x="1005143" y="1993139"/>
                  </a:lnTo>
                  <a:cubicBezTo>
                    <a:pt x="957799" y="2224503"/>
                    <a:pt x="753089" y="2398543"/>
                    <a:pt x="507729" y="2398543"/>
                  </a:cubicBezTo>
                  <a:cubicBezTo>
                    <a:pt x="227318" y="2398543"/>
                    <a:pt x="0" y="2171225"/>
                    <a:pt x="0" y="1890814"/>
                  </a:cubicBezTo>
                  <a:cubicBezTo>
                    <a:pt x="0" y="1610403"/>
                    <a:pt x="227318" y="1383085"/>
                    <a:pt x="507729" y="1383085"/>
                  </a:cubicBezTo>
                  <a:lnTo>
                    <a:pt x="531516" y="1385483"/>
                  </a:lnTo>
                  <a:lnTo>
                    <a:pt x="531516" y="1052559"/>
                  </a:lnTo>
                  <a:lnTo>
                    <a:pt x="531518" y="1052559"/>
                  </a:lnTo>
                  <a:close/>
                </a:path>
              </a:pathLst>
            </a:custGeom>
            <a:noFill/>
            <a:ln w="1905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grpSp>
          <p:nvGrpSpPr>
            <p:cNvPr id="34" name="그룹 33"/>
            <p:cNvGrpSpPr/>
            <p:nvPr/>
          </p:nvGrpSpPr>
          <p:grpSpPr>
            <a:xfrm>
              <a:off x="554360" y="2410755"/>
              <a:ext cx="118109" cy="203637"/>
              <a:chOff x="6553201" y="2165131"/>
              <a:chExt cx="228600" cy="394138"/>
            </a:xfrm>
            <a:noFill/>
          </p:grpSpPr>
          <p:sp>
            <p:nvSpPr>
              <p:cNvPr id="40" name="이등변 삼각형 39"/>
              <p:cNvSpPr/>
              <p:nvPr/>
            </p:nvSpPr>
            <p:spPr bwMode="auto">
              <a:xfrm>
                <a:off x="6553201" y="2362200"/>
                <a:ext cx="228600" cy="197069"/>
              </a:xfrm>
              <a:prstGeom prst="triangl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7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sp>
            <p:nvSpPr>
              <p:cNvPr id="41" name="이등변 삼각형 40"/>
              <p:cNvSpPr/>
              <p:nvPr/>
            </p:nvSpPr>
            <p:spPr bwMode="auto">
              <a:xfrm rot="10800000">
                <a:off x="6553201" y="2165131"/>
                <a:ext cx="228600" cy="197069"/>
              </a:xfrm>
              <a:prstGeom prst="triangl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7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</p:grpSp>
        <p:sp>
          <p:nvSpPr>
            <p:cNvPr id="35" name="이등변 삼각형 34"/>
            <p:cNvSpPr/>
            <p:nvPr/>
          </p:nvSpPr>
          <p:spPr bwMode="auto">
            <a:xfrm rot="16200000">
              <a:off x="605269" y="2461446"/>
              <a:ext cx="118109" cy="101819"/>
            </a:xfrm>
            <a:prstGeom prst="triangl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cxnSp>
          <p:nvCxnSpPr>
            <p:cNvPr id="36" name="꺾인 연결선 35"/>
            <p:cNvCxnSpPr>
              <a:stCxn id="42" idx="2"/>
              <a:endCxn id="40" idx="3"/>
            </p:cNvCxnSpPr>
            <p:nvPr/>
          </p:nvCxnSpPr>
          <p:spPr bwMode="auto">
            <a:xfrm rot="10800000">
              <a:off x="613416" y="2614393"/>
              <a:ext cx="769231" cy="168942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7" name="타원 36"/>
            <p:cNvSpPr/>
            <p:nvPr/>
          </p:nvSpPr>
          <p:spPr bwMode="auto">
            <a:xfrm>
              <a:off x="1461156" y="2377911"/>
              <a:ext cx="76200" cy="76200"/>
            </a:xfrm>
            <a:prstGeom prst="ellipse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38" name="타원 37"/>
            <p:cNvSpPr/>
            <p:nvPr/>
          </p:nvSpPr>
          <p:spPr bwMode="auto">
            <a:xfrm>
              <a:off x="1461156" y="2571996"/>
              <a:ext cx="76200" cy="76200"/>
            </a:xfrm>
            <a:prstGeom prst="ellipse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cxnSp>
          <p:nvCxnSpPr>
            <p:cNvPr id="39" name="직선 연결선 38"/>
            <p:cNvCxnSpPr>
              <a:stCxn id="32" idx="2"/>
            </p:cNvCxnSpPr>
            <p:nvPr/>
          </p:nvCxnSpPr>
          <p:spPr bwMode="auto">
            <a:xfrm flipH="1" flipV="1">
              <a:off x="3889152" y="3232844"/>
              <a:ext cx="171336" cy="66335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3" name="직사각형 62"/>
          <p:cNvSpPr/>
          <p:nvPr/>
        </p:nvSpPr>
        <p:spPr bwMode="auto">
          <a:xfrm>
            <a:off x="1940546" y="2559344"/>
            <a:ext cx="1605390" cy="1335883"/>
          </a:xfrm>
          <a:prstGeom prst="rect">
            <a:avLst/>
          </a:prstGeom>
          <a:noFill/>
          <a:ln w="3175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394150" y="5018742"/>
            <a:ext cx="1200970" cy="6987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1400" dirty="0"/>
              <a:t>Driving cycle</a:t>
            </a:r>
          </a:p>
          <a:p>
            <a:pPr>
              <a:lnSpc>
                <a:spcPct val="150000"/>
              </a:lnSpc>
            </a:pPr>
            <a:r>
              <a:rPr lang="en-US" altLang="ko-KR" sz="1400" dirty="0"/>
              <a:t>Heat load</a:t>
            </a:r>
            <a:endParaRPr lang="ko-KR" altLang="en-US" sz="1400" dirty="0"/>
          </a:p>
        </p:txBody>
      </p:sp>
      <p:grpSp>
        <p:nvGrpSpPr>
          <p:cNvPr id="143" name="그룹 142"/>
          <p:cNvGrpSpPr/>
          <p:nvPr/>
        </p:nvGrpSpPr>
        <p:grpSpPr>
          <a:xfrm>
            <a:off x="1626128" y="948805"/>
            <a:ext cx="2234224" cy="1360688"/>
            <a:chOff x="5105400" y="1516686"/>
            <a:chExt cx="1638557" cy="997914"/>
          </a:xfrm>
        </p:grpSpPr>
        <p:sp>
          <p:nvSpPr>
            <p:cNvPr id="76" name="직사각형 75"/>
            <p:cNvSpPr/>
            <p:nvPr/>
          </p:nvSpPr>
          <p:spPr bwMode="auto">
            <a:xfrm>
              <a:off x="5105400" y="1600201"/>
              <a:ext cx="1638557" cy="91439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grpSp>
          <p:nvGrpSpPr>
            <p:cNvPr id="77" name="그룹 76"/>
            <p:cNvGrpSpPr/>
            <p:nvPr/>
          </p:nvGrpSpPr>
          <p:grpSpPr>
            <a:xfrm>
              <a:off x="5212427" y="1748507"/>
              <a:ext cx="1424502" cy="699594"/>
              <a:chOff x="353573" y="3572159"/>
              <a:chExt cx="3278150" cy="1609947"/>
            </a:xfrm>
          </p:grpSpPr>
          <p:grpSp>
            <p:nvGrpSpPr>
              <p:cNvPr id="78" name="그룹 77"/>
              <p:cNvGrpSpPr/>
              <p:nvPr/>
            </p:nvGrpSpPr>
            <p:grpSpPr>
              <a:xfrm>
                <a:off x="353573" y="3572159"/>
                <a:ext cx="1431231" cy="1609947"/>
                <a:chOff x="353573" y="3559290"/>
                <a:chExt cx="1431231" cy="1609947"/>
              </a:xfrm>
            </p:grpSpPr>
            <p:sp>
              <p:nvSpPr>
                <p:cNvPr id="103" name="타원 102"/>
                <p:cNvSpPr/>
                <p:nvPr/>
              </p:nvSpPr>
              <p:spPr>
                <a:xfrm>
                  <a:off x="353573" y="3767986"/>
                  <a:ext cx="357767" cy="357766"/>
                </a:xfrm>
                <a:prstGeom prst="ellipse">
                  <a:avLst/>
                </a:prstGeom>
                <a:no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/>
                </a:p>
              </p:txBody>
            </p:sp>
            <p:sp>
              <p:nvSpPr>
                <p:cNvPr id="104" name="타원 103"/>
                <p:cNvSpPr/>
                <p:nvPr/>
              </p:nvSpPr>
              <p:spPr>
                <a:xfrm>
                  <a:off x="353573" y="4185380"/>
                  <a:ext cx="357767" cy="357766"/>
                </a:xfrm>
                <a:prstGeom prst="ellipse">
                  <a:avLst/>
                </a:prstGeom>
                <a:no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/>
                </a:p>
              </p:txBody>
            </p:sp>
            <p:sp>
              <p:nvSpPr>
                <p:cNvPr id="105" name="타원 104"/>
                <p:cNvSpPr/>
                <p:nvPr/>
              </p:nvSpPr>
              <p:spPr>
                <a:xfrm>
                  <a:off x="353573" y="4602774"/>
                  <a:ext cx="357767" cy="357766"/>
                </a:xfrm>
                <a:prstGeom prst="ellipse">
                  <a:avLst/>
                </a:prstGeom>
                <a:no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/>
                </a:p>
              </p:txBody>
            </p:sp>
            <p:sp>
              <p:nvSpPr>
                <p:cNvPr id="106" name="타원 105"/>
                <p:cNvSpPr/>
                <p:nvPr/>
              </p:nvSpPr>
              <p:spPr>
                <a:xfrm>
                  <a:off x="890305" y="3559290"/>
                  <a:ext cx="357767" cy="357766"/>
                </a:xfrm>
                <a:prstGeom prst="ellipse">
                  <a:avLst/>
                </a:prstGeom>
                <a:no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/>
                </a:p>
              </p:txBody>
            </p:sp>
            <p:sp>
              <p:nvSpPr>
                <p:cNvPr id="107" name="타원 106"/>
                <p:cNvSpPr/>
                <p:nvPr/>
              </p:nvSpPr>
              <p:spPr>
                <a:xfrm>
                  <a:off x="890305" y="3976684"/>
                  <a:ext cx="357767" cy="357766"/>
                </a:xfrm>
                <a:prstGeom prst="ellipse">
                  <a:avLst/>
                </a:prstGeom>
                <a:no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/>
                </a:p>
              </p:txBody>
            </p:sp>
            <p:sp>
              <p:nvSpPr>
                <p:cNvPr id="108" name="타원 107"/>
                <p:cNvSpPr/>
                <p:nvPr/>
              </p:nvSpPr>
              <p:spPr>
                <a:xfrm>
                  <a:off x="890305" y="4394077"/>
                  <a:ext cx="357767" cy="357766"/>
                </a:xfrm>
                <a:prstGeom prst="ellipse">
                  <a:avLst/>
                </a:prstGeom>
                <a:no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/>
                </a:p>
              </p:txBody>
            </p:sp>
            <p:sp>
              <p:nvSpPr>
                <p:cNvPr id="109" name="타원 108"/>
                <p:cNvSpPr/>
                <p:nvPr/>
              </p:nvSpPr>
              <p:spPr>
                <a:xfrm>
                  <a:off x="890305" y="4811471"/>
                  <a:ext cx="357767" cy="357766"/>
                </a:xfrm>
                <a:prstGeom prst="ellipse">
                  <a:avLst/>
                </a:prstGeom>
                <a:no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/>
                </a:p>
              </p:txBody>
            </p:sp>
            <p:sp>
              <p:nvSpPr>
                <p:cNvPr id="110" name="타원 109"/>
                <p:cNvSpPr/>
                <p:nvPr/>
              </p:nvSpPr>
              <p:spPr>
                <a:xfrm>
                  <a:off x="1427037" y="3559290"/>
                  <a:ext cx="357767" cy="357766"/>
                </a:xfrm>
                <a:prstGeom prst="ellipse">
                  <a:avLst/>
                </a:prstGeom>
                <a:no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/>
                </a:p>
              </p:txBody>
            </p:sp>
            <p:sp>
              <p:nvSpPr>
                <p:cNvPr id="111" name="타원 110"/>
                <p:cNvSpPr/>
                <p:nvPr/>
              </p:nvSpPr>
              <p:spPr>
                <a:xfrm>
                  <a:off x="1427037" y="3976684"/>
                  <a:ext cx="357767" cy="357766"/>
                </a:xfrm>
                <a:prstGeom prst="ellipse">
                  <a:avLst/>
                </a:prstGeom>
                <a:no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/>
                </a:p>
              </p:txBody>
            </p:sp>
            <p:sp>
              <p:nvSpPr>
                <p:cNvPr id="112" name="타원 111"/>
                <p:cNvSpPr/>
                <p:nvPr/>
              </p:nvSpPr>
              <p:spPr>
                <a:xfrm>
                  <a:off x="1427037" y="4394077"/>
                  <a:ext cx="357767" cy="357766"/>
                </a:xfrm>
                <a:prstGeom prst="ellipse">
                  <a:avLst/>
                </a:prstGeom>
                <a:no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/>
                </a:p>
              </p:txBody>
            </p:sp>
            <p:sp>
              <p:nvSpPr>
                <p:cNvPr id="113" name="타원 112"/>
                <p:cNvSpPr/>
                <p:nvPr/>
              </p:nvSpPr>
              <p:spPr>
                <a:xfrm>
                  <a:off x="1427037" y="4811471"/>
                  <a:ext cx="357767" cy="357766"/>
                </a:xfrm>
                <a:prstGeom prst="ellipse">
                  <a:avLst/>
                </a:prstGeom>
                <a:no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/>
                </a:p>
              </p:txBody>
            </p:sp>
            <p:cxnSp>
              <p:nvCxnSpPr>
                <p:cNvPr id="114" name="직선 화살표 연결선 113"/>
                <p:cNvCxnSpPr>
                  <a:stCxn id="103" idx="6"/>
                  <a:endCxn id="106" idx="2"/>
                </p:cNvCxnSpPr>
                <p:nvPr/>
              </p:nvCxnSpPr>
              <p:spPr>
                <a:xfrm flipV="1">
                  <a:off x="711340" y="3738173"/>
                  <a:ext cx="178965" cy="208696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직선 화살표 연결선 114"/>
                <p:cNvCxnSpPr>
                  <a:stCxn id="103" idx="6"/>
                  <a:endCxn id="107" idx="2"/>
                </p:cNvCxnSpPr>
                <p:nvPr/>
              </p:nvCxnSpPr>
              <p:spPr>
                <a:xfrm>
                  <a:off x="711340" y="3946869"/>
                  <a:ext cx="178965" cy="208697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직선 화살표 연결선 115"/>
                <p:cNvCxnSpPr>
                  <a:stCxn id="103" idx="6"/>
                  <a:endCxn id="108" idx="2"/>
                </p:cNvCxnSpPr>
                <p:nvPr/>
              </p:nvCxnSpPr>
              <p:spPr>
                <a:xfrm>
                  <a:off x="711340" y="3946869"/>
                  <a:ext cx="178965" cy="626091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직선 화살표 연결선 116"/>
                <p:cNvCxnSpPr>
                  <a:stCxn id="103" idx="6"/>
                  <a:endCxn id="109" idx="2"/>
                </p:cNvCxnSpPr>
                <p:nvPr/>
              </p:nvCxnSpPr>
              <p:spPr>
                <a:xfrm>
                  <a:off x="711340" y="3946869"/>
                  <a:ext cx="178965" cy="1043485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직선 화살표 연결선 117"/>
                <p:cNvCxnSpPr>
                  <a:stCxn id="104" idx="6"/>
                  <a:endCxn id="106" idx="2"/>
                </p:cNvCxnSpPr>
                <p:nvPr/>
              </p:nvCxnSpPr>
              <p:spPr>
                <a:xfrm flipV="1">
                  <a:off x="711340" y="3738173"/>
                  <a:ext cx="178965" cy="626090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직선 화살표 연결선 118"/>
                <p:cNvCxnSpPr>
                  <a:stCxn id="104" idx="6"/>
                  <a:endCxn id="107" idx="2"/>
                </p:cNvCxnSpPr>
                <p:nvPr/>
              </p:nvCxnSpPr>
              <p:spPr>
                <a:xfrm flipV="1">
                  <a:off x="711340" y="4155567"/>
                  <a:ext cx="178965" cy="208696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직선 화살표 연결선 119"/>
                <p:cNvCxnSpPr>
                  <a:stCxn id="104" idx="6"/>
                  <a:endCxn id="108" idx="2"/>
                </p:cNvCxnSpPr>
                <p:nvPr/>
              </p:nvCxnSpPr>
              <p:spPr>
                <a:xfrm>
                  <a:off x="711340" y="4364263"/>
                  <a:ext cx="178965" cy="208697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직선 화살표 연결선 120"/>
                <p:cNvCxnSpPr>
                  <a:stCxn id="104" idx="6"/>
                  <a:endCxn id="109" idx="2"/>
                </p:cNvCxnSpPr>
                <p:nvPr/>
              </p:nvCxnSpPr>
              <p:spPr>
                <a:xfrm>
                  <a:off x="711340" y="4364263"/>
                  <a:ext cx="178965" cy="626091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직선 화살표 연결선 121"/>
                <p:cNvCxnSpPr>
                  <a:stCxn id="105" idx="6"/>
                  <a:endCxn id="109" idx="2"/>
                </p:cNvCxnSpPr>
                <p:nvPr/>
              </p:nvCxnSpPr>
              <p:spPr>
                <a:xfrm>
                  <a:off x="711340" y="4781657"/>
                  <a:ext cx="178965" cy="208697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직선 화살표 연결선 122"/>
                <p:cNvCxnSpPr>
                  <a:stCxn id="105" idx="6"/>
                  <a:endCxn id="108" idx="2"/>
                </p:cNvCxnSpPr>
                <p:nvPr/>
              </p:nvCxnSpPr>
              <p:spPr>
                <a:xfrm flipV="1">
                  <a:off x="711340" y="4572960"/>
                  <a:ext cx="178965" cy="208696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직선 화살표 연결선 123"/>
                <p:cNvCxnSpPr>
                  <a:stCxn id="105" idx="6"/>
                  <a:endCxn id="107" idx="2"/>
                </p:cNvCxnSpPr>
                <p:nvPr/>
              </p:nvCxnSpPr>
              <p:spPr>
                <a:xfrm flipV="1">
                  <a:off x="711340" y="4155567"/>
                  <a:ext cx="178965" cy="626090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직선 화살표 연결선 124"/>
                <p:cNvCxnSpPr>
                  <a:stCxn id="105" idx="6"/>
                  <a:endCxn id="106" idx="2"/>
                </p:cNvCxnSpPr>
                <p:nvPr/>
              </p:nvCxnSpPr>
              <p:spPr>
                <a:xfrm flipV="1">
                  <a:off x="711340" y="3738173"/>
                  <a:ext cx="178965" cy="1043484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직선 화살표 연결선 125"/>
                <p:cNvCxnSpPr>
                  <a:stCxn id="106" idx="6"/>
                  <a:endCxn id="110" idx="2"/>
                </p:cNvCxnSpPr>
                <p:nvPr/>
              </p:nvCxnSpPr>
              <p:spPr>
                <a:xfrm>
                  <a:off x="1248072" y="3738173"/>
                  <a:ext cx="178965" cy="0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직선 화살표 연결선 126"/>
                <p:cNvCxnSpPr>
                  <a:stCxn id="106" idx="6"/>
                  <a:endCxn id="111" idx="2"/>
                </p:cNvCxnSpPr>
                <p:nvPr/>
              </p:nvCxnSpPr>
              <p:spPr>
                <a:xfrm>
                  <a:off x="1248072" y="3738173"/>
                  <a:ext cx="178965" cy="417394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직선 화살표 연결선 127"/>
                <p:cNvCxnSpPr>
                  <a:stCxn id="106" idx="6"/>
                  <a:endCxn id="112" idx="2"/>
                </p:cNvCxnSpPr>
                <p:nvPr/>
              </p:nvCxnSpPr>
              <p:spPr>
                <a:xfrm>
                  <a:off x="1248072" y="3738173"/>
                  <a:ext cx="178965" cy="834787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직선 화살표 연결선 128"/>
                <p:cNvCxnSpPr>
                  <a:stCxn id="106" idx="6"/>
                  <a:endCxn id="113" idx="2"/>
                </p:cNvCxnSpPr>
                <p:nvPr/>
              </p:nvCxnSpPr>
              <p:spPr>
                <a:xfrm>
                  <a:off x="1248072" y="3738173"/>
                  <a:ext cx="178965" cy="1252181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직선 화살표 연결선 129"/>
                <p:cNvCxnSpPr>
                  <a:stCxn id="107" idx="6"/>
                  <a:endCxn id="110" idx="2"/>
                </p:cNvCxnSpPr>
                <p:nvPr/>
              </p:nvCxnSpPr>
              <p:spPr>
                <a:xfrm flipV="1">
                  <a:off x="1248072" y="3738173"/>
                  <a:ext cx="178965" cy="417394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직선 화살표 연결선 130"/>
                <p:cNvCxnSpPr>
                  <a:stCxn id="107" idx="6"/>
                  <a:endCxn id="111" idx="2"/>
                </p:cNvCxnSpPr>
                <p:nvPr/>
              </p:nvCxnSpPr>
              <p:spPr>
                <a:xfrm>
                  <a:off x="1248072" y="4155567"/>
                  <a:ext cx="178965" cy="0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직선 화살표 연결선 131"/>
                <p:cNvCxnSpPr>
                  <a:stCxn id="107" idx="6"/>
                  <a:endCxn id="112" idx="2"/>
                </p:cNvCxnSpPr>
                <p:nvPr/>
              </p:nvCxnSpPr>
              <p:spPr>
                <a:xfrm>
                  <a:off x="1248072" y="4155567"/>
                  <a:ext cx="178965" cy="417394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직선 화살표 연결선 132"/>
                <p:cNvCxnSpPr>
                  <a:stCxn id="107" idx="6"/>
                  <a:endCxn id="113" idx="2"/>
                </p:cNvCxnSpPr>
                <p:nvPr/>
              </p:nvCxnSpPr>
              <p:spPr>
                <a:xfrm>
                  <a:off x="1248072" y="4155567"/>
                  <a:ext cx="178965" cy="834787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직선 화살표 연결선 133"/>
                <p:cNvCxnSpPr>
                  <a:stCxn id="108" idx="6"/>
                  <a:endCxn id="110" idx="2"/>
                </p:cNvCxnSpPr>
                <p:nvPr/>
              </p:nvCxnSpPr>
              <p:spPr>
                <a:xfrm flipV="1">
                  <a:off x="1248072" y="3738173"/>
                  <a:ext cx="178965" cy="834787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직선 화살표 연결선 134"/>
                <p:cNvCxnSpPr>
                  <a:stCxn id="108" idx="6"/>
                  <a:endCxn id="111" idx="2"/>
                </p:cNvCxnSpPr>
                <p:nvPr/>
              </p:nvCxnSpPr>
              <p:spPr>
                <a:xfrm flipV="1">
                  <a:off x="1248072" y="4155567"/>
                  <a:ext cx="178965" cy="417394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직선 화살표 연결선 135"/>
                <p:cNvCxnSpPr>
                  <a:stCxn id="108" idx="6"/>
                  <a:endCxn id="112" idx="2"/>
                </p:cNvCxnSpPr>
                <p:nvPr/>
              </p:nvCxnSpPr>
              <p:spPr>
                <a:xfrm>
                  <a:off x="1248072" y="4572960"/>
                  <a:ext cx="178965" cy="0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직선 화살표 연결선 136"/>
                <p:cNvCxnSpPr>
                  <a:stCxn id="108" idx="6"/>
                  <a:endCxn id="113" idx="2"/>
                </p:cNvCxnSpPr>
                <p:nvPr/>
              </p:nvCxnSpPr>
              <p:spPr>
                <a:xfrm>
                  <a:off x="1248072" y="4572960"/>
                  <a:ext cx="178965" cy="417394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직선 화살표 연결선 137"/>
                <p:cNvCxnSpPr>
                  <a:stCxn id="109" idx="6"/>
                  <a:endCxn id="110" idx="2"/>
                </p:cNvCxnSpPr>
                <p:nvPr/>
              </p:nvCxnSpPr>
              <p:spPr>
                <a:xfrm flipV="1">
                  <a:off x="1248072" y="3738173"/>
                  <a:ext cx="178965" cy="1252181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직선 화살표 연결선 138"/>
                <p:cNvCxnSpPr>
                  <a:stCxn id="109" idx="6"/>
                  <a:endCxn id="111" idx="2"/>
                </p:cNvCxnSpPr>
                <p:nvPr/>
              </p:nvCxnSpPr>
              <p:spPr>
                <a:xfrm flipV="1">
                  <a:off x="1248072" y="4155567"/>
                  <a:ext cx="178965" cy="834787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직선 화살표 연결선 139"/>
                <p:cNvCxnSpPr>
                  <a:stCxn id="109" idx="6"/>
                  <a:endCxn id="112" idx="2"/>
                </p:cNvCxnSpPr>
                <p:nvPr/>
              </p:nvCxnSpPr>
              <p:spPr>
                <a:xfrm flipV="1">
                  <a:off x="1248072" y="4572960"/>
                  <a:ext cx="178965" cy="417394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직선 화살표 연결선 140"/>
                <p:cNvCxnSpPr>
                  <a:stCxn id="109" idx="6"/>
                  <a:endCxn id="113" idx="2"/>
                </p:cNvCxnSpPr>
                <p:nvPr/>
              </p:nvCxnSpPr>
              <p:spPr>
                <a:xfrm>
                  <a:off x="1248072" y="4990354"/>
                  <a:ext cx="178965" cy="0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headEnd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9" name="직선 화살표 연결선 78"/>
              <p:cNvCxnSpPr>
                <a:stCxn id="112" idx="6"/>
              </p:cNvCxnSpPr>
              <p:nvPr/>
            </p:nvCxnSpPr>
            <p:spPr>
              <a:xfrm>
                <a:off x="1784804" y="4585829"/>
                <a:ext cx="23697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0" name="그룹 79"/>
              <p:cNvGrpSpPr/>
              <p:nvPr/>
            </p:nvGrpSpPr>
            <p:grpSpPr>
              <a:xfrm>
                <a:off x="2021776" y="3572159"/>
                <a:ext cx="1609947" cy="1609947"/>
                <a:chOff x="4792592" y="3620517"/>
                <a:chExt cx="1800000" cy="1800000"/>
              </a:xfrm>
            </p:grpSpPr>
            <p:cxnSp>
              <p:nvCxnSpPr>
                <p:cNvPr id="84" name="직선 연결선 83"/>
                <p:cNvCxnSpPr/>
                <p:nvPr/>
              </p:nvCxnSpPr>
              <p:spPr>
                <a:xfrm>
                  <a:off x="5512592" y="3620517"/>
                  <a:ext cx="0" cy="180000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직선 연결선 84"/>
                <p:cNvCxnSpPr/>
                <p:nvPr/>
              </p:nvCxnSpPr>
              <p:spPr>
                <a:xfrm>
                  <a:off x="5152592" y="3620517"/>
                  <a:ext cx="0" cy="180000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직선 연결선 85"/>
                <p:cNvCxnSpPr/>
                <p:nvPr/>
              </p:nvCxnSpPr>
              <p:spPr>
                <a:xfrm>
                  <a:off x="6232592" y="3620517"/>
                  <a:ext cx="0" cy="180000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직선 연결선 86"/>
                <p:cNvCxnSpPr/>
                <p:nvPr/>
              </p:nvCxnSpPr>
              <p:spPr>
                <a:xfrm>
                  <a:off x="5692592" y="3620517"/>
                  <a:ext cx="0" cy="180000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직선 연결선 87"/>
                <p:cNvCxnSpPr/>
                <p:nvPr/>
              </p:nvCxnSpPr>
              <p:spPr>
                <a:xfrm>
                  <a:off x="4972592" y="3620517"/>
                  <a:ext cx="0" cy="180000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직선 연결선 88"/>
                <p:cNvCxnSpPr/>
                <p:nvPr/>
              </p:nvCxnSpPr>
              <p:spPr>
                <a:xfrm>
                  <a:off x="5872592" y="3620517"/>
                  <a:ext cx="0" cy="180000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직선 연결선 89"/>
                <p:cNvCxnSpPr/>
                <p:nvPr/>
              </p:nvCxnSpPr>
              <p:spPr>
                <a:xfrm>
                  <a:off x="5332592" y="3620517"/>
                  <a:ext cx="0" cy="180000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직선 연결선 90"/>
                <p:cNvCxnSpPr/>
                <p:nvPr/>
              </p:nvCxnSpPr>
              <p:spPr>
                <a:xfrm>
                  <a:off x="6412592" y="3620517"/>
                  <a:ext cx="0" cy="180000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직선 연결선 91"/>
                <p:cNvCxnSpPr/>
                <p:nvPr/>
              </p:nvCxnSpPr>
              <p:spPr>
                <a:xfrm>
                  <a:off x="6052592" y="3620517"/>
                  <a:ext cx="0" cy="180000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3" name="직사각형 92"/>
                <p:cNvSpPr/>
                <p:nvPr/>
              </p:nvSpPr>
              <p:spPr>
                <a:xfrm>
                  <a:off x="4792592" y="3620517"/>
                  <a:ext cx="1800000" cy="1800000"/>
                </a:xfrm>
                <a:prstGeom prst="rect">
                  <a:avLst/>
                </a:prstGeom>
                <a:no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cxnSp>
              <p:nvCxnSpPr>
                <p:cNvPr id="94" name="직선 연결선 93"/>
                <p:cNvCxnSpPr/>
                <p:nvPr/>
              </p:nvCxnSpPr>
              <p:spPr>
                <a:xfrm rot="5400000">
                  <a:off x="5692592" y="3440517"/>
                  <a:ext cx="0" cy="180000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직선 연결선 94"/>
                <p:cNvCxnSpPr/>
                <p:nvPr/>
              </p:nvCxnSpPr>
              <p:spPr>
                <a:xfrm rot="5400000">
                  <a:off x="5692592" y="3080517"/>
                  <a:ext cx="0" cy="180000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직선 연결선 95"/>
                <p:cNvCxnSpPr/>
                <p:nvPr/>
              </p:nvCxnSpPr>
              <p:spPr>
                <a:xfrm rot="5400000">
                  <a:off x="5692592" y="4160517"/>
                  <a:ext cx="0" cy="180000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직선 연결선 96"/>
                <p:cNvCxnSpPr/>
                <p:nvPr/>
              </p:nvCxnSpPr>
              <p:spPr>
                <a:xfrm rot="5400000">
                  <a:off x="5692592" y="3620517"/>
                  <a:ext cx="0" cy="180000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직선 연결선 97"/>
                <p:cNvCxnSpPr/>
                <p:nvPr/>
              </p:nvCxnSpPr>
              <p:spPr>
                <a:xfrm rot="5400000">
                  <a:off x="5692592" y="2900517"/>
                  <a:ext cx="0" cy="180000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직선 연결선 98"/>
                <p:cNvCxnSpPr/>
                <p:nvPr/>
              </p:nvCxnSpPr>
              <p:spPr>
                <a:xfrm rot="5400000">
                  <a:off x="5692592" y="3800517"/>
                  <a:ext cx="0" cy="180000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직선 연결선 99"/>
                <p:cNvCxnSpPr/>
                <p:nvPr/>
              </p:nvCxnSpPr>
              <p:spPr>
                <a:xfrm rot="5400000">
                  <a:off x="5692592" y="3260517"/>
                  <a:ext cx="0" cy="180000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직선 연결선 100"/>
                <p:cNvCxnSpPr/>
                <p:nvPr/>
              </p:nvCxnSpPr>
              <p:spPr>
                <a:xfrm rot="5400000">
                  <a:off x="5692592" y="4340517"/>
                  <a:ext cx="0" cy="180000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직선 연결선 101"/>
                <p:cNvCxnSpPr/>
                <p:nvPr/>
              </p:nvCxnSpPr>
              <p:spPr>
                <a:xfrm rot="5400000">
                  <a:off x="5692592" y="3980517"/>
                  <a:ext cx="0" cy="180000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1" name="직선 화살표 연결선 80"/>
              <p:cNvCxnSpPr>
                <a:stCxn id="113" idx="6"/>
              </p:cNvCxnSpPr>
              <p:nvPr/>
            </p:nvCxnSpPr>
            <p:spPr>
              <a:xfrm>
                <a:off x="1784804" y="5003223"/>
                <a:ext cx="23697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직선 화살표 연결선 81"/>
              <p:cNvCxnSpPr>
                <a:stCxn id="111" idx="6"/>
              </p:cNvCxnSpPr>
              <p:nvPr/>
            </p:nvCxnSpPr>
            <p:spPr>
              <a:xfrm flipV="1">
                <a:off x="1784804" y="4168435"/>
                <a:ext cx="236972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직선 화살표 연결선 82"/>
              <p:cNvCxnSpPr>
                <a:stCxn id="110" idx="6"/>
              </p:cNvCxnSpPr>
              <p:nvPr/>
            </p:nvCxnSpPr>
            <p:spPr>
              <a:xfrm>
                <a:off x="1784804" y="3751042"/>
                <a:ext cx="236972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2" name="TextBox 141"/>
            <p:cNvSpPr txBox="1"/>
            <p:nvPr/>
          </p:nvSpPr>
          <p:spPr>
            <a:xfrm>
              <a:off x="5600574" y="1516686"/>
              <a:ext cx="648208" cy="15800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 anchor="ctr">
              <a:spAutoFit/>
            </a:bodyPr>
            <a:lstStyle/>
            <a:p>
              <a:pPr algn="ctr"/>
              <a:r>
                <a:rPr lang="en-US" altLang="ko-KR" sz="1400" dirty="0"/>
                <a:t>RL Agent</a:t>
              </a:r>
              <a:endParaRPr lang="ko-KR" altLang="en-US" sz="1400" dirty="0"/>
            </a:p>
          </p:txBody>
        </p:sp>
      </p:grpSp>
      <p:cxnSp>
        <p:nvCxnSpPr>
          <p:cNvPr id="145" name="꺾인 연결선 144"/>
          <p:cNvCxnSpPr>
            <a:stCxn id="63" idx="3"/>
            <a:endCxn id="76" idx="3"/>
          </p:cNvCxnSpPr>
          <p:nvPr/>
        </p:nvCxnSpPr>
        <p:spPr bwMode="auto">
          <a:xfrm flipV="1">
            <a:off x="3545936" y="1686087"/>
            <a:ext cx="314416" cy="1541199"/>
          </a:xfrm>
          <a:prstGeom prst="bentConnector3">
            <a:avLst>
              <a:gd name="adj1" fmla="val 172706"/>
            </a:avLst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6" name="꺾인 연결선 145"/>
          <p:cNvCxnSpPr>
            <a:stCxn id="76" idx="1"/>
            <a:endCxn id="63" idx="1"/>
          </p:cNvCxnSpPr>
          <p:nvPr/>
        </p:nvCxnSpPr>
        <p:spPr bwMode="auto">
          <a:xfrm rot="10800000" flipH="1" flipV="1">
            <a:off x="1626128" y="1686086"/>
            <a:ext cx="314418" cy="1541199"/>
          </a:xfrm>
          <a:prstGeom prst="bentConnector3">
            <a:avLst>
              <a:gd name="adj1" fmla="val -72706"/>
            </a:avLst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0" name="TextBox 149"/>
          <p:cNvSpPr txBox="1"/>
          <p:nvPr/>
        </p:nvSpPr>
        <p:spPr>
          <a:xfrm>
            <a:off x="4101518" y="1342209"/>
            <a:ext cx="13195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State, Reward</a:t>
            </a:r>
            <a:endParaRPr lang="ko-KR" altLang="en-US" sz="1400" dirty="0"/>
          </a:p>
        </p:txBody>
      </p:sp>
      <p:sp>
        <p:nvSpPr>
          <p:cNvPr id="151" name="TextBox 150"/>
          <p:cNvSpPr txBox="1"/>
          <p:nvPr/>
        </p:nvSpPr>
        <p:spPr>
          <a:xfrm>
            <a:off x="638118" y="1387085"/>
            <a:ext cx="6832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Action</a:t>
            </a:r>
            <a:endParaRPr lang="ko-KR" altLang="en-US" sz="1400" dirty="0"/>
          </a:p>
        </p:txBody>
      </p:sp>
      <p:grpSp>
        <p:nvGrpSpPr>
          <p:cNvPr id="62" name="그룹 61"/>
          <p:cNvGrpSpPr/>
          <p:nvPr/>
        </p:nvGrpSpPr>
        <p:grpSpPr>
          <a:xfrm>
            <a:off x="270852" y="2519685"/>
            <a:ext cx="5282955" cy="1660287"/>
            <a:chOff x="4732795" y="3528979"/>
            <a:chExt cx="3455782" cy="1086057"/>
          </a:xfrm>
        </p:grpSpPr>
        <p:sp>
          <p:nvSpPr>
            <p:cNvPr id="59" name="자유형: 도형 20">
              <a:extLst>
                <a:ext uri="{FF2B5EF4-FFF2-40B4-BE49-F238E27FC236}">
                  <a16:creationId xmlns:a16="http://schemas.microsoft.com/office/drawing/2014/main" id="{93BF44DA-6D91-4E17-B123-1751C5E8E48F}"/>
                </a:ext>
              </a:extLst>
            </p:cNvPr>
            <p:cNvSpPr/>
            <p:nvPr/>
          </p:nvSpPr>
          <p:spPr>
            <a:xfrm flipH="1">
              <a:off x="4732795" y="3528979"/>
              <a:ext cx="3455782" cy="945360"/>
            </a:xfrm>
            <a:custGeom>
              <a:avLst/>
              <a:gdLst>
                <a:gd name="connsiteX0" fmla="*/ 2919413 w 5205413"/>
                <a:gd name="connsiteY0" fmla="*/ 0 h 1423987"/>
                <a:gd name="connsiteX1" fmla="*/ 2509838 w 5205413"/>
                <a:gd name="connsiteY1" fmla="*/ 33337 h 1423987"/>
                <a:gd name="connsiteX2" fmla="*/ 1947863 w 5205413"/>
                <a:gd name="connsiteY2" fmla="*/ 200025 h 1423987"/>
                <a:gd name="connsiteX3" fmla="*/ 1409700 w 5205413"/>
                <a:gd name="connsiteY3" fmla="*/ 466725 h 1423987"/>
                <a:gd name="connsiteX4" fmla="*/ 1328738 w 5205413"/>
                <a:gd name="connsiteY4" fmla="*/ 500062 h 1423987"/>
                <a:gd name="connsiteX5" fmla="*/ 1009650 w 5205413"/>
                <a:gd name="connsiteY5" fmla="*/ 500062 h 1423987"/>
                <a:gd name="connsiteX6" fmla="*/ 638175 w 5205413"/>
                <a:gd name="connsiteY6" fmla="*/ 557212 h 1423987"/>
                <a:gd name="connsiteX7" fmla="*/ 238125 w 5205413"/>
                <a:gd name="connsiteY7" fmla="*/ 676275 h 1423987"/>
                <a:gd name="connsiteX8" fmla="*/ 47625 w 5205413"/>
                <a:gd name="connsiteY8" fmla="*/ 809625 h 1423987"/>
                <a:gd name="connsiteX9" fmla="*/ 38100 w 5205413"/>
                <a:gd name="connsiteY9" fmla="*/ 881062 h 1423987"/>
                <a:gd name="connsiteX10" fmla="*/ 0 w 5205413"/>
                <a:gd name="connsiteY10" fmla="*/ 1328737 h 1423987"/>
                <a:gd name="connsiteX11" fmla="*/ 528638 w 5205413"/>
                <a:gd name="connsiteY11" fmla="*/ 1423987 h 1423987"/>
                <a:gd name="connsiteX12" fmla="*/ 504825 w 5205413"/>
                <a:gd name="connsiteY12" fmla="*/ 1247775 h 1423987"/>
                <a:gd name="connsiteX13" fmla="*/ 552450 w 5205413"/>
                <a:gd name="connsiteY13" fmla="*/ 1028700 h 1423987"/>
                <a:gd name="connsiteX14" fmla="*/ 685800 w 5205413"/>
                <a:gd name="connsiteY14" fmla="*/ 885825 h 1423987"/>
                <a:gd name="connsiteX15" fmla="*/ 904875 w 5205413"/>
                <a:gd name="connsiteY15" fmla="*/ 814387 h 1423987"/>
                <a:gd name="connsiteX16" fmla="*/ 1119188 w 5205413"/>
                <a:gd name="connsiteY16" fmla="*/ 852487 h 1423987"/>
                <a:gd name="connsiteX17" fmla="*/ 1314450 w 5205413"/>
                <a:gd name="connsiteY17" fmla="*/ 1000125 h 1423987"/>
                <a:gd name="connsiteX18" fmla="*/ 1376363 w 5205413"/>
                <a:gd name="connsiteY18" fmla="*/ 1190625 h 1423987"/>
                <a:gd name="connsiteX19" fmla="*/ 1376363 w 5205413"/>
                <a:gd name="connsiteY19" fmla="*/ 1385887 h 1423987"/>
                <a:gd name="connsiteX20" fmla="*/ 3648075 w 5205413"/>
                <a:gd name="connsiteY20" fmla="*/ 1400175 h 1423987"/>
                <a:gd name="connsiteX21" fmla="*/ 3662363 w 5205413"/>
                <a:gd name="connsiteY21" fmla="*/ 1185862 h 1423987"/>
                <a:gd name="connsiteX22" fmla="*/ 3743325 w 5205413"/>
                <a:gd name="connsiteY22" fmla="*/ 962025 h 1423987"/>
                <a:gd name="connsiteX23" fmla="*/ 3957638 w 5205413"/>
                <a:gd name="connsiteY23" fmla="*/ 833437 h 1423987"/>
                <a:gd name="connsiteX24" fmla="*/ 4248150 w 5205413"/>
                <a:gd name="connsiteY24" fmla="*/ 819150 h 1423987"/>
                <a:gd name="connsiteX25" fmla="*/ 4448175 w 5205413"/>
                <a:gd name="connsiteY25" fmla="*/ 1014412 h 1423987"/>
                <a:gd name="connsiteX26" fmla="*/ 4524375 w 5205413"/>
                <a:gd name="connsiteY26" fmla="*/ 1209675 h 1423987"/>
                <a:gd name="connsiteX27" fmla="*/ 4505325 w 5205413"/>
                <a:gd name="connsiteY27" fmla="*/ 1352550 h 1423987"/>
                <a:gd name="connsiteX28" fmla="*/ 5019675 w 5205413"/>
                <a:gd name="connsiteY28" fmla="*/ 1290637 h 1423987"/>
                <a:gd name="connsiteX29" fmla="*/ 5043488 w 5205413"/>
                <a:gd name="connsiteY29" fmla="*/ 1300162 h 1423987"/>
                <a:gd name="connsiteX30" fmla="*/ 5153025 w 5205413"/>
                <a:gd name="connsiteY30" fmla="*/ 1281112 h 1423987"/>
                <a:gd name="connsiteX31" fmla="*/ 5205413 w 5205413"/>
                <a:gd name="connsiteY31" fmla="*/ 1143000 h 1423987"/>
                <a:gd name="connsiteX32" fmla="*/ 5172075 w 5205413"/>
                <a:gd name="connsiteY32" fmla="*/ 1143000 h 1423987"/>
                <a:gd name="connsiteX33" fmla="*/ 5176838 w 5205413"/>
                <a:gd name="connsiteY33" fmla="*/ 871537 h 1423987"/>
                <a:gd name="connsiteX34" fmla="*/ 5086350 w 5205413"/>
                <a:gd name="connsiteY34" fmla="*/ 771525 h 1423987"/>
                <a:gd name="connsiteX35" fmla="*/ 5062538 w 5205413"/>
                <a:gd name="connsiteY35" fmla="*/ 471487 h 1423987"/>
                <a:gd name="connsiteX36" fmla="*/ 5095875 w 5205413"/>
                <a:gd name="connsiteY36" fmla="*/ 404812 h 1423987"/>
                <a:gd name="connsiteX37" fmla="*/ 5057775 w 5205413"/>
                <a:gd name="connsiteY37" fmla="*/ 376237 h 1423987"/>
                <a:gd name="connsiteX38" fmla="*/ 4995863 w 5205413"/>
                <a:gd name="connsiteY38" fmla="*/ 395287 h 1423987"/>
                <a:gd name="connsiteX39" fmla="*/ 4643438 w 5205413"/>
                <a:gd name="connsiteY39" fmla="*/ 347662 h 1423987"/>
                <a:gd name="connsiteX40" fmla="*/ 4181475 w 5205413"/>
                <a:gd name="connsiteY40" fmla="*/ 195262 h 1423987"/>
                <a:gd name="connsiteX41" fmla="*/ 3681413 w 5205413"/>
                <a:gd name="connsiteY41" fmla="*/ 61912 h 1423987"/>
                <a:gd name="connsiteX42" fmla="*/ 3152775 w 5205413"/>
                <a:gd name="connsiteY42" fmla="*/ 0 h 1423987"/>
                <a:gd name="connsiteX43" fmla="*/ 2919413 w 5205413"/>
                <a:gd name="connsiteY43" fmla="*/ 0 h 1423987"/>
                <a:gd name="connsiteX0" fmla="*/ 2919413 w 5205413"/>
                <a:gd name="connsiteY0" fmla="*/ 0 h 1423987"/>
                <a:gd name="connsiteX1" fmla="*/ 2314576 w 5205413"/>
                <a:gd name="connsiteY1" fmla="*/ 66675 h 1423987"/>
                <a:gd name="connsiteX2" fmla="*/ 1947863 w 5205413"/>
                <a:gd name="connsiteY2" fmla="*/ 200025 h 1423987"/>
                <a:gd name="connsiteX3" fmla="*/ 1409700 w 5205413"/>
                <a:gd name="connsiteY3" fmla="*/ 466725 h 1423987"/>
                <a:gd name="connsiteX4" fmla="*/ 1328738 w 5205413"/>
                <a:gd name="connsiteY4" fmla="*/ 500062 h 1423987"/>
                <a:gd name="connsiteX5" fmla="*/ 1009650 w 5205413"/>
                <a:gd name="connsiteY5" fmla="*/ 500062 h 1423987"/>
                <a:gd name="connsiteX6" fmla="*/ 638175 w 5205413"/>
                <a:gd name="connsiteY6" fmla="*/ 557212 h 1423987"/>
                <a:gd name="connsiteX7" fmla="*/ 238125 w 5205413"/>
                <a:gd name="connsiteY7" fmla="*/ 676275 h 1423987"/>
                <a:gd name="connsiteX8" fmla="*/ 47625 w 5205413"/>
                <a:gd name="connsiteY8" fmla="*/ 809625 h 1423987"/>
                <a:gd name="connsiteX9" fmla="*/ 38100 w 5205413"/>
                <a:gd name="connsiteY9" fmla="*/ 881062 h 1423987"/>
                <a:gd name="connsiteX10" fmla="*/ 0 w 5205413"/>
                <a:gd name="connsiteY10" fmla="*/ 1328737 h 1423987"/>
                <a:gd name="connsiteX11" fmla="*/ 528638 w 5205413"/>
                <a:gd name="connsiteY11" fmla="*/ 1423987 h 1423987"/>
                <a:gd name="connsiteX12" fmla="*/ 504825 w 5205413"/>
                <a:gd name="connsiteY12" fmla="*/ 1247775 h 1423987"/>
                <a:gd name="connsiteX13" fmla="*/ 552450 w 5205413"/>
                <a:gd name="connsiteY13" fmla="*/ 1028700 h 1423987"/>
                <a:gd name="connsiteX14" fmla="*/ 685800 w 5205413"/>
                <a:gd name="connsiteY14" fmla="*/ 885825 h 1423987"/>
                <a:gd name="connsiteX15" fmla="*/ 904875 w 5205413"/>
                <a:gd name="connsiteY15" fmla="*/ 814387 h 1423987"/>
                <a:gd name="connsiteX16" fmla="*/ 1119188 w 5205413"/>
                <a:gd name="connsiteY16" fmla="*/ 852487 h 1423987"/>
                <a:gd name="connsiteX17" fmla="*/ 1314450 w 5205413"/>
                <a:gd name="connsiteY17" fmla="*/ 1000125 h 1423987"/>
                <a:gd name="connsiteX18" fmla="*/ 1376363 w 5205413"/>
                <a:gd name="connsiteY18" fmla="*/ 1190625 h 1423987"/>
                <a:gd name="connsiteX19" fmla="*/ 1376363 w 5205413"/>
                <a:gd name="connsiteY19" fmla="*/ 1385887 h 1423987"/>
                <a:gd name="connsiteX20" fmla="*/ 3648075 w 5205413"/>
                <a:gd name="connsiteY20" fmla="*/ 1400175 h 1423987"/>
                <a:gd name="connsiteX21" fmla="*/ 3662363 w 5205413"/>
                <a:gd name="connsiteY21" fmla="*/ 1185862 h 1423987"/>
                <a:gd name="connsiteX22" fmla="*/ 3743325 w 5205413"/>
                <a:gd name="connsiteY22" fmla="*/ 962025 h 1423987"/>
                <a:gd name="connsiteX23" fmla="*/ 3957638 w 5205413"/>
                <a:gd name="connsiteY23" fmla="*/ 833437 h 1423987"/>
                <a:gd name="connsiteX24" fmla="*/ 4248150 w 5205413"/>
                <a:gd name="connsiteY24" fmla="*/ 819150 h 1423987"/>
                <a:gd name="connsiteX25" fmla="*/ 4448175 w 5205413"/>
                <a:gd name="connsiteY25" fmla="*/ 1014412 h 1423987"/>
                <a:gd name="connsiteX26" fmla="*/ 4524375 w 5205413"/>
                <a:gd name="connsiteY26" fmla="*/ 1209675 h 1423987"/>
                <a:gd name="connsiteX27" fmla="*/ 4505325 w 5205413"/>
                <a:gd name="connsiteY27" fmla="*/ 1352550 h 1423987"/>
                <a:gd name="connsiteX28" fmla="*/ 5019675 w 5205413"/>
                <a:gd name="connsiteY28" fmla="*/ 1290637 h 1423987"/>
                <a:gd name="connsiteX29" fmla="*/ 5043488 w 5205413"/>
                <a:gd name="connsiteY29" fmla="*/ 1300162 h 1423987"/>
                <a:gd name="connsiteX30" fmla="*/ 5153025 w 5205413"/>
                <a:gd name="connsiteY30" fmla="*/ 1281112 h 1423987"/>
                <a:gd name="connsiteX31" fmla="*/ 5205413 w 5205413"/>
                <a:gd name="connsiteY31" fmla="*/ 1143000 h 1423987"/>
                <a:gd name="connsiteX32" fmla="*/ 5172075 w 5205413"/>
                <a:gd name="connsiteY32" fmla="*/ 1143000 h 1423987"/>
                <a:gd name="connsiteX33" fmla="*/ 5176838 w 5205413"/>
                <a:gd name="connsiteY33" fmla="*/ 871537 h 1423987"/>
                <a:gd name="connsiteX34" fmla="*/ 5086350 w 5205413"/>
                <a:gd name="connsiteY34" fmla="*/ 771525 h 1423987"/>
                <a:gd name="connsiteX35" fmla="*/ 5062538 w 5205413"/>
                <a:gd name="connsiteY35" fmla="*/ 471487 h 1423987"/>
                <a:gd name="connsiteX36" fmla="*/ 5095875 w 5205413"/>
                <a:gd name="connsiteY36" fmla="*/ 404812 h 1423987"/>
                <a:gd name="connsiteX37" fmla="*/ 5057775 w 5205413"/>
                <a:gd name="connsiteY37" fmla="*/ 376237 h 1423987"/>
                <a:gd name="connsiteX38" fmla="*/ 4995863 w 5205413"/>
                <a:gd name="connsiteY38" fmla="*/ 395287 h 1423987"/>
                <a:gd name="connsiteX39" fmla="*/ 4643438 w 5205413"/>
                <a:gd name="connsiteY39" fmla="*/ 347662 h 1423987"/>
                <a:gd name="connsiteX40" fmla="*/ 4181475 w 5205413"/>
                <a:gd name="connsiteY40" fmla="*/ 195262 h 1423987"/>
                <a:gd name="connsiteX41" fmla="*/ 3681413 w 5205413"/>
                <a:gd name="connsiteY41" fmla="*/ 61912 h 1423987"/>
                <a:gd name="connsiteX42" fmla="*/ 3152775 w 5205413"/>
                <a:gd name="connsiteY42" fmla="*/ 0 h 1423987"/>
                <a:gd name="connsiteX43" fmla="*/ 2919413 w 5205413"/>
                <a:gd name="connsiteY43" fmla="*/ 0 h 1423987"/>
                <a:gd name="connsiteX0" fmla="*/ 2919413 w 5205413"/>
                <a:gd name="connsiteY0" fmla="*/ 0 h 1423987"/>
                <a:gd name="connsiteX1" fmla="*/ 2314576 w 5205413"/>
                <a:gd name="connsiteY1" fmla="*/ 66675 h 1423987"/>
                <a:gd name="connsiteX2" fmla="*/ 1947863 w 5205413"/>
                <a:gd name="connsiteY2" fmla="*/ 200025 h 1423987"/>
                <a:gd name="connsiteX3" fmla="*/ 1409700 w 5205413"/>
                <a:gd name="connsiteY3" fmla="*/ 466725 h 1423987"/>
                <a:gd name="connsiteX4" fmla="*/ 1328738 w 5205413"/>
                <a:gd name="connsiteY4" fmla="*/ 500062 h 1423987"/>
                <a:gd name="connsiteX5" fmla="*/ 1009650 w 5205413"/>
                <a:gd name="connsiteY5" fmla="*/ 500062 h 1423987"/>
                <a:gd name="connsiteX6" fmla="*/ 638175 w 5205413"/>
                <a:gd name="connsiteY6" fmla="*/ 557212 h 1423987"/>
                <a:gd name="connsiteX7" fmla="*/ 238125 w 5205413"/>
                <a:gd name="connsiteY7" fmla="*/ 676275 h 1423987"/>
                <a:gd name="connsiteX8" fmla="*/ 47625 w 5205413"/>
                <a:gd name="connsiteY8" fmla="*/ 809625 h 1423987"/>
                <a:gd name="connsiteX9" fmla="*/ 38100 w 5205413"/>
                <a:gd name="connsiteY9" fmla="*/ 881062 h 1423987"/>
                <a:gd name="connsiteX10" fmla="*/ 0 w 5205413"/>
                <a:gd name="connsiteY10" fmla="*/ 1328737 h 1423987"/>
                <a:gd name="connsiteX11" fmla="*/ 528638 w 5205413"/>
                <a:gd name="connsiteY11" fmla="*/ 1423987 h 1423987"/>
                <a:gd name="connsiteX12" fmla="*/ 504825 w 5205413"/>
                <a:gd name="connsiteY12" fmla="*/ 1247775 h 1423987"/>
                <a:gd name="connsiteX13" fmla="*/ 552450 w 5205413"/>
                <a:gd name="connsiteY13" fmla="*/ 1028700 h 1423987"/>
                <a:gd name="connsiteX14" fmla="*/ 685800 w 5205413"/>
                <a:gd name="connsiteY14" fmla="*/ 885825 h 1423987"/>
                <a:gd name="connsiteX15" fmla="*/ 904875 w 5205413"/>
                <a:gd name="connsiteY15" fmla="*/ 814387 h 1423987"/>
                <a:gd name="connsiteX16" fmla="*/ 1119188 w 5205413"/>
                <a:gd name="connsiteY16" fmla="*/ 852487 h 1423987"/>
                <a:gd name="connsiteX17" fmla="*/ 1314450 w 5205413"/>
                <a:gd name="connsiteY17" fmla="*/ 1000125 h 1423987"/>
                <a:gd name="connsiteX18" fmla="*/ 1376363 w 5205413"/>
                <a:gd name="connsiteY18" fmla="*/ 1190625 h 1423987"/>
                <a:gd name="connsiteX19" fmla="*/ 1376363 w 5205413"/>
                <a:gd name="connsiteY19" fmla="*/ 1385887 h 1423987"/>
                <a:gd name="connsiteX20" fmla="*/ 3648075 w 5205413"/>
                <a:gd name="connsiteY20" fmla="*/ 1400175 h 1423987"/>
                <a:gd name="connsiteX21" fmla="*/ 3662363 w 5205413"/>
                <a:gd name="connsiteY21" fmla="*/ 1185862 h 1423987"/>
                <a:gd name="connsiteX22" fmla="*/ 3743325 w 5205413"/>
                <a:gd name="connsiteY22" fmla="*/ 962025 h 1423987"/>
                <a:gd name="connsiteX23" fmla="*/ 3957638 w 5205413"/>
                <a:gd name="connsiteY23" fmla="*/ 833437 h 1423987"/>
                <a:gd name="connsiteX24" fmla="*/ 4248150 w 5205413"/>
                <a:gd name="connsiteY24" fmla="*/ 819150 h 1423987"/>
                <a:gd name="connsiteX25" fmla="*/ 4448175 w 5205413"/>
                <a:gd name="connsiteY25" fmla="*/ 1014412 h 1423987"/>
                <a:gd name="connsiteX26" fmla="*/ 4524375 w 5205413"/>
                <a:gd name="connsiteY26" fmla="*/ 1209675 h 1423987"/>
                <a:gd name="connsiteX27" fmla="*/ 4505325 w 5205413"/>
                <a:gd name="connsiteY27" fmla="*/ 1352550 h 1423987"/>
                <a:gd name="connsiteX28" fmla="*/ 5019675 w 5205413"/>
                <a:gd name="connsiteY28" fmla="*/ 1290637 h 1423987"/>
                <a:gd name="connsiteX29" fmla="*/ 5043488 w 5205413"/>
                <a:gd name="connsiteY29" fmla="*/ 1300162 h 1423987"/>
                <a:gd name="connsiteX30" fmla="*/ 5153025 w 5205413"/>
                <a:gd name="connsiteY30" fmla="*/ 1281112 h 1423987"/>
                <a:gd name="connsiteX31" fmla="*/ 5205413 w 5205413"/>
                <a:gd name="connsiteY31" fmla="*/ 1143000 h 1423987"/>
                <a:gd name="connsiteX32" fmla="*/ 5172075 w 5205413"/>
                <a:gd name="connsiteY32" fmla="*/ 1143000 h 1423987"/>
                <a:gd name="connsiteX33" fmla="*/ 5176838 w 5205413"/>
                <a:gd name="connsiteY33" fmla="*/ 871537 h 1423987"/>
                <a:gd name="connsiteX34" fmla="*/ 5086350 w 5205413"/>
                <a:gd name="connsiteY34" fmla="*/ 771525 h 1423987"/>
                <a:gd name="connsiteX35" fmla="*/ 5062538 w 5205413"/>
                <a:gd name="connsiteY35" fmla="*/ 471487 h 1423987"/>
                <a:gd name="connsiteX36" fmla="*/ 5095875 w 5205413"/>
                <a:gd name="connsiteY36" fmla="*/ 404812 h 1423987"/>
                <a:gd name="connsiteX37" fmla="*/ 5057775 w 5205413"/>
                <a:gd name="connsiteY37" fmla="*/ 376237 h 1423987"/>
                <a:gd name="connsiteX38" fmla="*/ 4995863 w 5205413"/>
                <a:gd name="connsiteY38" fmla="*/ 395287 h 1423987"/>
                <a:gd name="connsiteX39" fmla="*/ 4643438 w 5205413"/>
                <a:gd name="connsiteY39" fmla="*/ 347662 h 1423987"/>
                <a:gd name="connsiteX40" fmla="*/ 4181475 w 5205413"/>
                <a:gd name="connsiteY40" fmla="*/ 195262 h 1423987"/>
                <a:gd name="connsiteX41" fmla="*/ 3681413 w 5205413"/>
                <a:gd name="connsiteY41" fmla="*/ 61912 h 1423987"/>
                <a:gd name="connsiteX42" fmla="*/ 3152775 w 5205413"/>
                <a:gd name="connsiteY42" fmla="*/ 0 h 1423987"/>
                <a:gd name="connsiteX43" fmla="*/ 2919413 w 5205413"/>
                <a:gd name="connsiteY43" fmla="*/ 0 h 1423987"/>
                <a:gd name="connsiteX0" fmla="*/ 2919413 w 5205413"/>
                <a:gd name="connsiteY0" fmla="*/ 0 h 1423987"/>
                <a:gd name="connsiteX1" fmla="*/ 2314576 w 5205413"/>
                <a:gd name="connsiteY1" fmla="*/ 66675 h 1423987"/>
                <a:gd name="connsiteX2" fmla="*/ 1947863 w 5205413"/>
                <a:gd name="connsiteY2" fmla="*/ 200025 h 1423987"/>
                <a:gd name="connsiteX3" fmla="*/ 1409700 w 5205413"/>
                <a:gd name="connsiteY3" fmla="*/ 466725 h 1423987"/>
                <a:gd name="connsiteX4" fmla="*/ 1328738 w 5205413"/>
                <a:gd name="connsiteY4" fmla="*/ 500062 h 1423987"/>
                <a:gd name="connsiteX5" fmla="*/ 1009650 w 5205413"/>
                <a:gd name="connsiteY5" fmla="*/ 500062 h 1423987"/>
                <a:gd name="connsiteX6" fmla="*/ 638175 w 5205413"/>
                <a:gd name="connsiteY6" fmla="*/ 557212 h 1423987"/>
                <a:gd name="connsiteX7" fmla="*/ 238125 w 5205413"/>
                <a:gd name="connsiteY7" fmla="*/ 676275 h 1423987"/>
                <a:gd name="connsiteX8" fmla="*/ 47625 w 5205413"/>
                <a:gd name="connsiteY8" fmla="*/ 809625 h 1423987"/>
                <a:gd name="connsiteX9" fmla="*/ 38100 w 5205413"/>
                <a:gd name="connsiteY9" fmla="*/ 881062 h 1423987"/>
                <a:gd name="connsiteX10" fmla="*/ 0 w 5205413"/>
                <a:gd name="connsiteY10" fmla="*/ 1328737 h 1423987"/>
                <a:gd name="connsiteX11" fmla="*/ 528638 w 5205413"/>
                <a:gd name="connsiteY11" fmla="*/ 1423987 h 1423987"/>
                <a:gd name="connsiteX12" fmla="*/ 504825 w 5205413"/>
                <a:gd name="connsiteY12" fmla="*/ 1247775 h 1423987"/>
                <a:gd name="connsiteX13" fmla="*/ 552450 w 5205413"/>
                <a:gd name="connsiteY13" fmla="*/ 1028700 h 1423987"/>
                <a:gd name="connsiteX14" fmla="*/ 685800 w 5205413"/>
                <a:gd name="connsiteY14" fmla="*/ 885825 h 1423987"/>
                <a:gd name="connsiteX15" fmla="*/ 904875 w 5205413"/>
                <a:gd name="connsiteY15" fmla="*/ 814387 h 1423987"/>
                <a:gd name="connsiteX16" fmla="*/ 1119188 w 5205413"/>
                <a:gd name="connsiteY16" fmla="*/ 852487 h 1423987"/>
                <a:gd name="connsiteX17" fmla="*/ 1314450 w 5205413"/>
                <a:gd name="connsiteY17" fmla="*/ 1000125 h 1423987"/>
                <a:gd name="connsiteX18" fmla="*/ 1376363 w 5205413"/>
                <a:gd name="connsiteY18" fmla="*/ 1190625 h 1423987"/>
                <a:gd name="connsiteX19" fmla="*/ 1376363 w 5205413"/>
                <a:gd name="connsiteY19" fmla="*/ 1385887 h 1423987"/>
                <a:gd name="connsiteX20" fmla="*/ 3648075 w 5205413"/>
                <a:gd name="connsiteY20" fmla="*/ 1400175 h 1423987"/>
                <a:gd name="connsiteX21" fmla="*/ 3662363 w 5205413"/>
                <a:gd name="connsiteY21" fmla="*/ 1185862 h 1423987"/>
                <a:gd name="connsiteX22" fmla="*/ 3743325 w 5205413"/>
                <a:gd name="connsiteY22" fmla="*/ 962025 h 1423987"/>
                <a:gd name="connsiteX23" fmla="*/ 3957638 w 5205413"/>
                <a:gd name="connsiteY23" fmla="*/ 833437 h 1423987"/>
                <a:gd name="connsiteX24" fmla="*/ 4248150 w 5205413"/>
                <a:gd name="connsiteY24" fmla="*/ 833437 h 1423987"/>
                <a:gd name="connsiteX25" fmla="*/ 4448175 w 5205413"/>
                <a:gd name="connsiteY25" fmla="*/ 1014412 h 1423987"/>
                <a:gd name="connsiteX26" fmla="*/ 4524375 w 5205413"/>
                <a:gd name="connsiteY26" fmla="*/ 1209675 h 1423987"/>
                <a:gd name="connsiteX27" fmla="*/ 4505325 w 5205413"/>
                <a:gd name="connsiteY27" fmla="*/ 1352550 h 1423987"/>
                <a:gd name="connsiteX28" fmla="*/ 5019675 w 5205413"/>
                <a:gd name="connsiteY28" fmla="*/ 1290637 h 1423987"/>
                <a:gd name="connsiteX29" fmla="*/ 5043488 w 5205413"/>
                <a:gd name="connsiteY29" fmla="*/ 1300162 h 1423987"/>
                <a:gd name="connsiteX30" fmla="*/ 5153025 w 5205413"/>
                <a:gd name="connsiteY30" fmla="*/ 1281112 h 1423987"/>
                <a:gd name="connsiteX31" fmla="*/ 5205413 w 5205413"/>
                <a:gd name="connsiteY31" fmla="*/ 1143000 h 1423987"/>
                <a:gd name="connsiteX32" fmla="*/ 5172075 w 5205413"/>
                <a:gd name="connsiteY32" fmla="*/ 1143000 h 1423987"/>
                <a:gd name="connsiteX33" fmla="*/ 5176838 w 5205413"/>
                <a:gd name="connsiteY33" fmla="*/ 871537 h 1423987"/>
                <a:gd name="connsiteX34" fmla="*/ 5086350 w 5205413"/>
                <a:gd name="connsiteY34" fmla="*/ 771525 h 1423987"/>
                <a:gd name="connsiteX35" fmla="*/ 5062538 w 5205413"/>
                <a:gd name="connsiteY35" fmla="*/ 471487 h 1423987"/>
                <a:gd name="connsiteX36" fmla="*/ 5095875 w 5205413"/>
                <a:gd name="connsiteY36" fmla="*/ 404812 h 1423987"/>
                <a:gd name="connsiteX37" fmla="*/ 5057775 w 5205413"/>
                <a:gd name="connsiteY37" fmla="*/ 376237 h 1423987"/>
                <a:gd name="connsiteX38" fmla="*/ 4995863 w 5205413"/>
                <a:gd name="connsiteY38" fmla="*/ 395287 h 1423987"/>
                <a:gd name="connsiteX39" fmla="*/ 4643438 w 5205413"/>
                <a:gd name="connsiteY39" fmla="*/ 347662 h 1423987"/>
                <a:gd name="connsiteX40" fmla="*/ 4181475 w 5205413"/>
                <a:gd name="connsiteY40" fmla="*/ 195262 h 1423987"/>
                <a:gd name="connsiteX41" fmla="*/ 3681413 w 5205413"/>
                <a:gd name="connsiteY41" fmla="*/ 61912 h 1423987"/>
                <a:gd name="connsiteX42" fmla="*/ 3152775 w 5205413"/>
                <a:gd name="connsiteY42" fmla="*/ 0 h 1423987"/>
                <a:gd name="connsiteX43" fmla="*/ 2919413 w 5205413"/>
                <a:gd name="connsiteY43" fmla="*/ 0 h 1423987"/>
                <a:gd name="connsiteX0" fmla="*/ 2919413 w 5205413"/>
                <a:gd name="connsiteY0" fmla="*/ 0 h 1423987"/>
                <a:gd name="connsiteX1" fmla="*/ 2314576 w 5205413"/>
                <a:gd name="connsiteY1" fmla="*/ 66675 h 1423987"/>
                <a:gd name="connsiteX2" fmla="*/ 1947863 w 5205413"/>
                <a:gd name="connsiteY2" fmla="*/ 200025 h 1423987"/>
                <a:gd name="connsiteX3" fmla="*/ 1409700 w 5205413"/>
                <a:gd name="connsiteY3" fmla="*/ 466725 h 1423987"/>
                <a:gd name="connsiteX4" fmla="*/ 1328738 w 5205413"/>
                <a:gd name="connsiteY4" fmla="*/ 500062 h 1423987"/>
                <a:gd name="connsiteX5" fmla="*/ 1009650 w 5205413"/>
                <a:gd name="connsiteY5" fmla="*/ 500062 h 1423987"/>
                <a:gd name="connsiteX6" fmla="*/ 638175 w 5205413"/>
                <a:gd name="connsiteY6" fmla="*/ 557212 h 1423987"/>
                <a:gd name="connsiteX7" fmla="*/ 238125 w 5205413"/>
                <a:gd name="connsiteY7" fmla="*/ 676275 h 1423987"/>
                <a:gd name="connsiteX8" fmla="*/ 47625 w 5205413"/>
                <a:gd name="connsiteY8" fmla="*/ 809625 h 1423987"/>
                <a:gd name="connsiteX9" fmla="*/ 38100 w 5205413"/>
                <a:gd name="connsiteY9" fmla="*/ 881062 h 1423987"/>
                <a:gd name="connsiteX10" fmla="*/ 0 w 5205413"/>
                <a:gd name="connsiteY10" fmla="*/ 1328737 h 1423987"/>
                <a:gd name="connsiteX11" fmla="*/ 528638 w 5205413"/>
                <a:gd name="connsiteY11" fmla="*/ 1423987 h 1423987"/>
                <a:gd name="connsiteX12" fmla="*/ 504825 w 5205413"/>
                <a:gd name="connsiteY12" fmla="*/ 1247775 h 1423987"/>
                <a:gd name="connsiteX13" fmla="*/ 552450 w 5205413"/>
                <a:gd name="connsiteY13" fmla="*/ 1028700 h 1423987"/>
                <a:gd name="connsiteX14" fmla="*/ 685800 w 5205413"/>
                <a:gd name="connsiteY14" fmla="*/ 885825 h 1423987"/>
                <a:gd name="connsiteX15" fmla="*/ 904875 w 5205413"/>
                <a:gd name="connsiteY15" fmla="*/ 814387 h 1423987"/>
                <a:gd name="connsiteX16" fmla="*/ 1119188 w 5205413"/>
                <a:gd name="connsiteY16" fmla="*/ 852487 h 1423987"/>
                <a:gd name="connsiteX17" fmla="*/ 1314450 w 5205413"/>
                <a:gd name="connsiteY17" fmla="*/ 1000125 h 1423987"/>
                <a:gd name="connsiteX18" fmla="*/ 1376363 w 5205413"/>
                <a:gd name="connsiteY18" fmla="*/ 1190625 h 1423987"/>
                <a:gd name="connsiteX19" fmla="*/ 1376363 w 5205413"/>
                <a:gd name="connsiteY19" fmla="*/ 1385887 h 1423987"/>
                <a:gd name="connsiteX20" fmla="*/ 3648075 w 5205413"/>
                <a:gd name="connsiteY20" fmla="*/ 1400175 h 1423987"/>
                <a:gd name="connsiteX21" fmla="*/ 3662363 w 5205413"/>
                <a:gd name="connsiteY21" fmla="*/ 1185862 h 1423987"/>
                <a:gd name="connsiteX22" fmla="*/ 3743325 w 5205413"/>
                <a:gd name="connsiteY22" fmla="*/ 962025 h 1423987"/>
                <a:gd name="connsiteX23" fmla="*/ 3957638 w 5205413"/>
                <a:gd name="connsiteY23" fmla="*/ 833437 h 1423987"/>
                <a:gd name="connsiteX24" fmla="*/ 4248150 w 5205413"/>
                <a:gd name="connsiteY24" fmla="*/ 833437 h 1423987"/>
                <a:gd name="connsiteX25" fmla="*/ 4448175 w 5205413"/>
                <a:gd name="connsiteY25" fmla="*/ 1014412 h 1423987"/>
                <a:gd name="connsiteX26" fmla="*/ 4524375 w 5205413"/>
                <a:gd name="connsiteY26" fmla="*/ 1209675 h 1423987"/>
                <a:gd name="connsiteX27" fmla="*/ 4505325 w 5205413"/>
                <a:gd name="connsiteY27" fmla="*/ 1352550 h 1423987"/>
                <a:gd name="connsiteX28" fmla="*/ 5019675 w 5205413"/>
                <a:gd name="connsiteY28" fmla="*/ 1290637 h 1423987"/>
                <a:gd name="connsiteX29" fmla="*/ 5043488 w 5205413"/>
                <a:gd name="connsiteY29" fmla="*/ 1300162 h 1423987"/>
                <a:gd name="connsiteX30" fmla="*/ 5153025 w 5205413"/>
                <a:gd name="connsiteY30" fmla="*/ 1281112 h 1423987"/>
                <a:gd name="connsiteX31" fmla="*/ 5205413 w 5205413"/>
                <a:gd name="connsiteY31" fmla="*/ 1143000 h 1423987"/>
                <a:gd name="connsiteX32" fmla="*/ 5172075 w 5205413"/>
                <a:gd name="connsiteY32" fmla="*/ 1143000 h 1423987"/>
                <a:gd name="connsiteX33" fmla="*/ 5176838 w 5205413"/>
                <a:gd name="connsiteY33" fmla="*/ 871537 h 1423987"/>
                <a:gd name="connsiteX34" fmla="*/ 5086350 w 5205413"/>
                <a:gd name="connsiteY34" fmla="*/ 771525 h 1423987"/>
                <a:gd name="connsiteX35" fmla="*/ 5062538 w 5205413"/>
                <a:gd name="connsiteY35" fmla="*/ 471487 h 1423987"/>
                <a:gd name="connsiteX36" fmla="*/ 5095875 w 5205413"/>
                <a:gd name="connsiteY36" fmla="*/ 404812 h 1423987"/>
                <a:gd name="connsiteX37" fmla="*/ 5057775 w 5205413"/>
                <a:gd name="connsiteY37" fmla="*/ 376237 h 1423987"/>
                <a:gd name="connsiteX38" fmla="*/ 4995863 w 5205413"/>
                <a:gd name="connsiteY38" fmla="*/ 395287 h 1423987"/>
                <a:gd name="connsiteX39" fmla="*/ 4643438 w 5205413"/>
                <a:gd name="connsiteY39" fmla="*/ 347662 h 1423987"/>
                <a:gd name="connsiteX40" fmla="*/ 4181475 w 5205413"/>
                <a:gd name="connsiteY40" fmla="*/ 195262 h 1423987"/>
                <a:gd name="connsiteX41" fmla="*/ 3681413 w 5205413"/>
                <a:gd name="connsiteY41" fmla="*/ 61912 h 1423987"/>
                <a:gd name="connsiteX42" fmla="*/ 3152775 w 5205413"/>
                <a:gd name="connsiteY42" fmla="*/ 0 h 1423987"/>
                <a:gd name="connsiteX43" fmla="*/ 2919413 w 5205413"/>
                <a:gd name="connsiteY43" fmla="*/ 0 h 1423987"/>
                <a:gd name="connsiteX0" fmla="*/ 2919413 w 5205413"/>
                <a:gd name="connsiteY0" fmla="*/ 0 h 1423987"/>
                <a:gd name="connsiteX1" fmla="*/ 2314576 w 5205413"/>
                <a:gd name="connsiteY1" fmla="*/ 66675 h 1423987"/>
                <a:gd name="connsiteX2" fmla="*/ 1947863 w 5205413"/>
                <a:gd name="connsiteY2" fmla="*/ 200025 h 1423987"/>
                <a:gd name="connsiteX3" fmla="*/ 1409700 w 5205413"/>
                <a:gd name="connsiteY3" fmla="*/ 466725 h 1423987"/>
                <a:gd name="connsiteX4" fmla="*/ 1328738 w 5205413"/>
                <a:gd name="connsiteY4" fmla="*/ 500062 h 1423987"/>
                <a:gd name="connsiteX5" fmla="*/ 1009650 w 5205413"/>
                <a:gd name="connsiteY5" fmla="*/ 500062 h 1423987"/>
                <a:gd name="connsiteX6" fmla="*/ 638175 w 5205413"/>
                <a:gd name="connsiteY6" fmla="*/ 557212 h 1423987"/>
                <a:gd name="connsiteX7" fmla="*/ 238125 w 5205413"/>
                <a:gd name="connsiteY7" fmla="*/ 676275 h 1423987"/>
                <a:gd name="connsiteX8" fmla="*/ 47625 w 5205413"/>
                <a:gd name="connsiteY8" fmla="*/ 809625 h 1423987"/>
                <a:gd name="connsiteX9" fmla="*/ 38100 w 5205413"/>
                <a:gd name="connsiteY9" fmla="*/ 881062 h 1423987"/>
                <a:gd name="connsiteX10" fmla="*/ 0 w 5205413"/>
                <a:gd name="connsiteY10" fmla="*/ 1328737 h 1423987"/>
                <a:gd name="connsiteX11" fmla="*/ 528638 w 5205413"/>
                <a:gd name="connsiteY11" fmla="*/ 1423987 h 1423987"/>
                <a:gd name="connsiteX12" fmla="*/ 504825 w 5205413"/>
                <a:gd name="connsiteY12" fmla="*/ 1247775 h 1423987"/>
                <a:gd name="connsiteX13" fmla="*/ 552450 w 5205413"/>
                <a:gd name="connsiteY13" fmla="*/ 1028700 h 1423987"/>
                <a:gd name="connsiteX14" fmla="*/ 685800 w 5205413"/>
                <a:gd name="connsiteY14" fmla="*/ 885825 h 1423987"/>
                <a:gd name="connsiteX15" fmla="*/ 904875 w 5205413"/>
                <a:gd name="connsiteY15" fmla="*/ 814387 h 1423987"/>
                <a:gd name="connsiteX16" fmla="*/ 1119188 w 5205413"/>
                <a:gd name="connsiteY16" fmla="*/ 852487 h 1423987"/>
                <a:gd name="connsiteX17" fmla="*/ 1314450 w 5205413"/>
                <a:gd name="connsiteY17" fmla="*/ 1000125 h 1423987"/>
                <a:gd name="connsiteX18" fmla="*/ 1376363 w 5205413"/>
                <a:gd name="connsiteY18" fmla="*/ 1190625 h 1423987"/>
                <a:gd name="connsiteX19" fmla="*/ 1376363 w 5205413"/>
                <a:gd name="connsiteY19" fmla="*/ 1385887 h 1423987"/>
                <a:gd name="connsiteX20" fmla="*/ 3648075 w 5205413"/>
                <a:gd name="connsiteY20" fmla="*/ 1400175 h 1423987"/>
                <a:gd name="connsiteX21" fmla="*/ 3662363 w 5205413"/>
                <a:gd name="connsiteY21" fmla="*/ 1185862 h 1423987"/>
                <a:gd name="connsiteX22" fmla="*/ 3743325 w 5205413"/>
                <a:gd name="connsiteY22" fmla="*/ 962025 h 1423987"/>
                <a:gd name="connsiteX23" fmla="*/ 3957638 w 5205413"/>
                <a:gd name="connsiteY23" fmla="*/ 833437 h 1423987"/>
                <a:gd name="connsiteX24" fmla="*/ 4248150 w 5205413"/>
                <a:gd name="connsiteY24" fmla="*/ 833437 h 1423987"/>
                <a:gd name="connsiteX25" fmla="*/ 4448175 w 5205413"/>
                <a:gd name="connsiteY25" fmla="*/ 1014412 h 1423987"/>
                <a:gd name="connsiteX26" fmla="*/ 4524375 w 5205413"/>
                <a:gd name="connsiteY26" fmla="*/ 1209675 h 1423987"/>
                <a:gd name="connsiteX27" fmla="*/ 4505325 w 5205413"/>
                <a:gd name="connsiteY27" fmla="*/ 1352550 h 1423987"/>
                <a:gd name="connsiteX28" fmla="*/ 5019675 w 5205413"/>
                <a:gd name="connsiteY28" fmla="*/ 1290637 h 1423987"/>
                <a:gd name="connsiteX29" fmla="*/ 5043488 w 5205413"/>
                <a:gd name="connsiteY29" fmla="*/ 1300162 h 1423987"/>
                <a:gd name="connsiteX30" fmla="*/ 5153025 w 5205413"/>
                <a:gd name="connsiteY30" fmla="*/ 1281112 h 1423987"/>
                <a:gd name="connsiteX31" fmla="*/ 5205413 w 5205413"/>
                <a:gd name="connsiteY31" fmla="*/ 1143000 h 1423987"/>
                <a:gd name="connsiteX32" fmla="*/ 5172075 w 5205413"/>
                <a:gd name="connsiteY32" fmla="*/ 1143000 h 1423987"/>
                <a:gd name="connsiteX33" fmla="*/ 5176838 w 5205413"/>
                <a:gd name="connsiteY33" fmla="*/ 871537 h 1423987"/>
                <a:gd name="connsiteX34" fmla="*/ 5086350 w 5205413"/>
                <a:gd name="connsiteY34" fmla="*/ 771525 h 1423987"/>
                <a:gd name="connsiteX35" fmla="*/ 5062538 w 5205413"/>
                <a:gd name="connsiteY35" fmla="*/ 471487 h 1423987"/>
                <a:gd name="connsiteX36" fmla="*/ 5095875 w 5205413"/>
                <a:gd name="connsiteY36" fmla="*/ 404812 h 1423987"/>
                <a:gd name="connsiteX37" fmla="*/ 5057775 w 5205413"/>
                <a:gd name="connsiteY37" fmla="*/ 376237 h 1423987"/>
                <a:gd name="connsiteX38" fmla="*/ 4995863 w 5205413"/>
                <a:gd name="connsiteY38" fmla="*/ 395287 h 1423987"/>
                <a:gd name="connsiteX39" fmla="*/ 4643438 w 5205413"/>
                <a:gd name="connsiteY39" fmla="*/ 347662 h 1423987"/>
                <a:gd name="connsiteX40" fmla="*/ 4181475 w 5205413"/>
                <a:gd name="connsiteY40" fmla="*/ 195262 h 1423987"/>
                <a:gd name="connsiteX41" fmla="*/ 3681413 w 5205413"/>
                <a:gd name="connsiteY41" fmla="*/ 61912 h 1423987"/>
                <a:gd name="connsiteX42" fmla="*/ 3152775 w 5205413"/>
                <a:gd name="connsiteY42" fmla="*/ 0 h 1423987"/>
                <a:gd name="connsiteX43" fmla="*/ 2919413 w 5205413"/>
                <a:gd name="connsiteY43" fmla="*/ 0 h 1423987"/>
                <a:gd name="connsiteX0" fmla="*/ 2919413 w 5205413"/>
                <a:gd name="connsiteY0" fmla="*/ 0 h 1423987"/>
                <a:gd name="connsiteX1" fmla="*/ 2314576 w 5205413"/>
                <a:gd name="connsiteY1" fmla="*/ 66675 h 1423987"/>
                <a:gd name="connsiteX2" fmla="*/ 1947863 w 5205413"/>
                <a:gd name="connsiteY2" fmla="*/ 200025 h 1423987"/>
                <a:gd name="connsiteX3" fmla="*/ 1409700 w 5205413"/>
                <a:gd name="connsiteY3" fmla="*/ 466725 h 1423987"/>
                <a:gd name="connsiteX4" fmla="*/ 1328738 w 5205413"/>
                <a:gd name="connsiteY4" fmla="*/ 500062 h 1423987"/>
                <a:gd name="connsiteX5" fmla="*/ 1009650 w 5205413"/>
                <a:gd name="connsiteY5" fmla="*/ 500062 h 1423987"/>
                <a:gd name="connsiteX6" fmla="*/ 638175 w 5205413"/>
                <a:gd name="connsiteY6" fmla="*/ 557212 h 1423987"/>
                <a:gd name="connsiteX7" fmla="*/ 238125 w 5205413"/>
                <a:gd name="connsiteY7" fmla="*/ 676275 h 1423987"/>
                <a:gd name="connsiteX8" fmla="*/ 47625 w 5205413"/>
                <a:gd name="connsiteY8" fmla="*/ 809625 h 1423987"/>
                <a:gd name="connsiteX9" fmla="*/ 38100 w 5205413"/>
                <a:gd name="connsiteY9" fmla="*/ 881062 h 1423987"/>
                <a:gd name="connsiteX10" fmla="*/ 0 w 5205413"/>
                <a:gd name="connsiteY10" fmla="*/ 1328737 h 1423987"/>
                <a:gd name="connsiteX11" fmla="*/ 528638 w 5205413"/>
                <a:gd name="connsiteY11" fmla="*/ 1423987 h 1423987"/>
                <a:gd name="connsiteX12" fmla="*/ 504825 w 5205413"/>
                <a:gd name="connsiteY12" fmla="*/ 1247775 h 1423987"/>
                <a:gd name="connsiteX13" fmla="*/ 552450 w 5205413"/>
                <a:gd name="connsiteY13" fmla="*/ 1028700 h 1423987"/>
                <a:gd name="connsiteX14" fmla="*/ 685800 w 5205413"/>
                <a:gd name="connsiteY14" fmla="*/ 885825 h 1423987"/>
                <a:gd name="connsiteX15" fmla="*/ 904875 w 5205413"/>
                <a:gd name="connsiteY15" fmla="*/ 814387 h 1423987"/>
                <a:gd name="connsiteX16" fmla="*/ 1119188 w 5205413"/>
                <a:gd name="connsiteY16" fmla="*/ 852487 h 1423987"/>
                <a:gd name="connsiteX17" fmla="*/ 1314450 w 5205413"/>
                <a:gd name="connsiteY17" fmla="*/ 1000125 h 1423987"/>
                <a:gd name="connsiteX18" fmla="*/ 1376363 w 5205413"/>
                <a:gd name="connsiteY18" fmla="*/ 1190625 h 1423987"/>
                <a:gd name="connsiteX19" fmla="*/ 1376363 w 5205413"/>
                <a:gd name="connsiteY19" fmla="*/ 1385887 h 1423987"/>
                <a:gd name="connsiteX20" fmla="*/ 3648075 w 5205413"/>
                <a:gd name="connsiteY20" fmla="*/ 1400175 h 1423987"/>
                <a:gd name="connsiteX21" fmla="*/ 3662363 w 5205413"/>
                <a:gd name="connsiteY21" fmla="*/ 1185862 h 1423987"/>
                <a:gd name="connsiteX22" fmla="*/ 3743325 w 5205413"/>
                <a:gd name="connsiteY22" fmla="*/ 962025 h 1423987"/>
                <a:gd name="connsiteX23" fmla="*/ 3957638 w 5205413"/>
                <a:gd name="connsiteY23" fmla="*/ 833437 h 1423987"/>
                <a:gd name="connsiteX24" fmla="*/ 4248150 w 5205413"/>
                <a:gd name="connsiteY24" fmla="*/ 833437 h 1423987"/>
                <a:gd name="connsiteX25" fmla="*/ 4448175 w 5205413"/>
                <a:gd name="connsiteY25" fmla="*/ 1014412 h 1423987"/>
                <a:gd name="connsiteX26" fmla="*/ 4524375 w 5205413"/>
                <a:gd name="connsiteY26" fmla="*/ 1209675 h 1423987"/>
                <a:gd name="connsiteX27" fmla="*/ 4505325 w 5205413"/>
                <a:gd name="connsiteY27" fmla="*/ 1352550 h 1423987"/>
                <a:gd name="connsiteX28" fmla="*/ 5019675 w 5205413"/>
                <a:gd name="connsiteY28" fmla="*/ 1290637 h 1423987"/>
                <a:gd name="connsiteX29" fmla="*/ 5043488 w 5205413"/>
                <a:gd name="connsiteY29" fmla="*/ 1300162 h 1423987"/>
                <a:gd name="connsiteX30" fmla="*/ 5153025 w 5205413"/>
                <a:gd name="connsiteY30" fmla="*/ 1281112 h 1423987"/>
                <a:gd name="connsiteX31" fmla="*/ 5205413 w 5205413"/>
                <a:gd name="connsiteY31" fmla="*/ 1143000 h 1423987"/>
                <a:gd name="connsiteX32" fmla="*/ 5172075 w 5205413"/>
                <a:gd name="connsiteY32" fmla="*/ 1143000 h 1423987"/>
                <a:gd name="connsiteX33" fmla="*/ 5176838 w 5205413"/>
                <a:gd name="connsiteY33" fmla="*/ 871537 h 1423987"/>
                <a:gd name="connsiteX34" fmla="*/ 5086350 w 5205413"/>
                <a:gd name="connsiteY34" fmla="*/ 771525 h 1423987"/>
                <a:gd name="connsiteX35" fmla="*/ 5062538 w 5205413"/>
                <a:gd name="connsiteY35" fmla="*/ 471487 h 1423987"/>
                <a:gd name="connsiteX36" fmla="*/ 5095875 w 5205413"/>
                <a:gd name="connsiteY36" fmla="*/ 404812 h 1423987"/>
                <a:gd name="connsiteX37" fmla="*/ 5057775 w 5205413"/>
                <a:gd name="connsiteY37" fmla="*/ 376237 h 1423987"/>
                <a:gd name="connsiteX38" fmla="*/ 4995863 w 5205413"/>
                <a:gd name="connsiteY38" fmla="*/ 395287 h 1423987"/>
                <a:gd name="connsiteX39" fmla="*/ 4643438 w 5205413"/>
                <a:gd name="connsiteY39" fmla="*/ 347662 h 1423987"/>
                <a:gd name="connsiteX40" fmla="*/ 4181475 w 5205413"/>
                <a:gd name="connsiteY40" fmla="*/ 195262 h 1423987"/>
                <a:gd name="connsiteX41" fmla="*/ 3681413 w 5205413"/>
                <a:gd name="connsiteY41" fmla="*/ 61912 h 1423987"/>
                <a:gd name="connsiteX42" fmla="*/ 3152775 w 5205413"/>
                <a:gd name="connsiteY42" fmla="*/ 0 h 1423987"/>
                <a:gd name="connsiteX43" fmla="*/ 2919413 w 5205413"/>
                <a:gd name="connsiteY43" fmla="*/ 0 h 1423987"/>
                <a:gd name="connsiteX0" fmla="*/ 2919413 w 5205413"/>
                <a:gd name="connsiteY0" fmla="*/ 0 h 1423987"/>
                <a:gd name="connsiteX1" fmla="*/ 2314576 w 5205413"/>
                <a:gd name="connsiteY1" fmla="*/ 66675 h 1423987"/>
                <a:gd name="connsiteX2" fmla="*/ 1947863 w 5205413"/>
                <a:gd name="connsiteY2" fmla="*/ 200025 h 1423987"/>
                <a:gd name="connsiteX3" fmla="*/ 1409700 w 5205413"/>
                <a:gd name="connsiteY3" fmla="*/ 466725 h 1423987"/>
                <a:gd name="connsiteX4" fmla="*/ 1328738 w 5205413"/>
                <a:gd name="connsiteY4" fmla="*/ 500062 h 1423987"/>
                <a:gd name="connsiteX5" fmla="*/ 1009650 w 5205413"/>
                <a:gd name="connsiteY5" fmla="*/ 500062 h 1423987"/>
                <a:gd name="connsiteX6" fmla="*/ 638175 w 5205413"/>
                <a:gd name="connsiteY6" fmla="*/ 557212 h 1423987"/>
                <a:gd name="connsiteX7" fmla="*/ 238125 w 5205413"/>
                <a:gd name="connsiteY7" fmla="*/ 676275 h 1423987"/>
                <a:gd name="connsiteX8" fmla="*/ 47625 w 5205413"/>
                <a:gd name="connsiteY8" fmla="*/ 809625 h 1423987"/>
                <a:gd name="connsiteX9" fmla="*/ 38100 w 5205413"/>
                <a:gd name="connsiteY9" fmla="*/ 881062 h 1423987"/>
                <a:gd name="connsiteX10" fmla="*/ 0 w 5205413"/>
                <a:gd name="connsiteY10" fmla="*/ 1328737 h 1423987"/>
                <a:gd name="connsiteX11" fmla="*/ 528638 w 5205413"/>
                <a:gd name="connsiteY11" fmla="*/ 1423987 h 1423987"/>
                <a:gd name="connsiteX12" fmla="*/ 504825 w 5205413"/>
                <a:gd name="connsiteY12" fmla="*/ 1247775 h 1423987"/>
                <a:gd name="connsiteX13" fmla="*/ 552450 w 5205413"/>
                <a:gd name="connsiteY13" fmla="*/ 1028700 h 1423987"/>
                <a:gd name="connsiteX14" fmla="*/ 685800 w 5205413"/>
                <a:gd name="connsiteY14" fmla="*/ 885825 h 1423987"/>
                <a:gd name="connsiteX15" fmla="*/ 904875 w 5205413"/>
                <a:gd name="connsiteY15" fmla="*/ 814387 h 1423987"/>
                <a:gd name="connsiteX16" fmla="*/ 1119188 w 5205413"/>
                <a:gd name="connsiteY16" fmla="*/ 852487 h 1423987"/>
                <a:gd name="connsiteX17" fmla="*/ 1314450 w 5205413"/>
                <a:gd name="connsiteY17" fmla="*/ 1000125 h 1423987"/>
                <a:gd name="connsiteX18" fmla="*/ 1376363 w 5205413"/>
                <a:gd name="connsiteY18" fmla="*/ 1190625 h 1423987"/>
                <a:gd name="connsiteX19" fmla="*/ 1376363 w 5205413"/>
                <a:gd name="connsiteY19" fmla="*/ 1385887 h 1423987"/>
                <a:gd name="connsiteX20" fmla="*/ 3648075 w 5205413"/>
                <a:gd name="connsiteY20" fmla="*/ 1400175 h 1423987"/>
                <a:gd name="connsiteX21" fmla="*/ 3662363 w 5205413"/>
                <a:gd name="connsiteY21" fmla="*/ 1185862 h 1423987"/>
                <a:gd name="connsiteX22" fmla="*/ 3743325 w 5205413"/>
                <a:gd name="connsiteY22" fmla="*/ 962025 h 1423987"/>
                <a:gd name="connsiteX23" fmla="*/ 3957638 w 5205413"/>
                <a:gd name="connsiteY23" fmla="*/ 833437 h 1423987"/>
                <a:gd name="connsiteX24" fmla="*/ 4248150 w 5205413"/>
                <a:gd name="connsiteY24" fmla="*/ 833437 h 1423987"/>
                <a:gd name="connsiteX25" fmla="*/ 4448175 w 5205413"/>
                <a:gd name="connsiteY25" fmla="*/ 1014412 h 1423987"/>
                <a:gd name="connsiteX26" fmla="*/ 4524375 w 5205413"/>
                <a:gd name="connsiteY26" fmla="*/ 1209675 h 1423987"/>
                <a:gd name="connsiteX27" fmla="*/ 4505325 w 5205413"/>
                <a:gd name="connsiteY27" fmla="*/ 1352550 h 1423987"/>
                <a:gd name="connsiteX28" fmla="*/ 5019675 w 5205413"/>
                <a:gd name="connsiteY28" fmla="*/ 1290637 h 1423987"/>
                <a:gd name="connsiteX29" fmla="*/ 5043488 w 5205413"/>
                <a:gd name="connsiteY29" fmla="*/ 1300162 h 1423987"/>
                <a:gd name="connsiteX30" fmla="*/ 5153025 w 5205413"/>
                <a:gd name="connsiteY30" fmla="*/ 1281112 h 1423987"/>
                <a:gd name="connsiteX31" fmla="*/ 5205413 w 5205413"/>
                <a:gd name="connsiteY31" fmla="*/ 1143000 h 1423987"/>
                <a:gd name="connsiteX32" fmla="*/ 5172075 w 5205413"/>
                <a:gd name="connsiteY32" fmla="*/ 1143000 h 1423987"/>
                <a:gd name="connsiteX33" fmla="*/ 5176838 w 5205413"/>
                <a:gd name="connsiteY33" fmla="*/ 871537 h 1423987"/>
                <a:gd name="connsiteX34" fmla="*/ 5086350 w 5205413"/>
                <a:gd name="connsiteY34" fmla="*/ 771525 h 1423987"/>
                <a:gd name="connsiteX35" fmla="*/ 5062538 w 5205413"/>
                <a:gd name="connsiteY35" fmla="*/ 471487 h 1423987"/>
                <a:gd name="connsiteX36" fmla="*/ 5095875 w 5205413"/>
                <a:gd name="connsiteY36" fmla="*/ 404812 h 1423987"/>
                <a:gd name="connsiteX37" fmla="*/ 5057775 w 5205413"/>
                <a:gd name="connsiteY37" fmla="*/ 376237 h 1423987"/>
                <a:gd name="connsiteX38" fmla="*/ 4995863 w 5205413"/>
                <a:gd name="connsiteY38" fmla="*/ 395287 h 1423987"/>
                <a:gd name="connsiteX39" fmla="*/ 4643438 w 5205413"/>
                <a:gd name="connsiteY39" fmla="*/ 347662 h 1423987"/>
                <a:gd name="connsiteX40" fmla="*/ 4181475 w 5205413"/>
                <a:gd name="connsiteY40" fmla="*/ 195262 h 1423987"/>
                <a:gd name="connsiteX41" fmla="*/ 3681413 w 5205413"/>
                <a:gd name="connsiteY41" fmla="*/ 61912 h 1423987"/>
                <a:gd name="connsiteX42" fmla="*/ 3152775 w 5205413"/>
                <a:gd name="connsiteY42" fmla="*/ 0 h 1423987"/>
                <a:gd name="connsiteX43" fmla="*/ 2919413 w 5205413"/>
                <a:gd name="connsiteY43" fmla="*/ 0 h 1423987"/>
                <a:gd name="connsiteX0" fmla="*/ 2919413 w 5205413"/>
                <a:gd name="connsiteY0" fmla="*/ 0 h 1423987"/>
                <a:gd name="connsiteX1" fmla="*/ 2314576 w 5205413"/>
                <a:gd name="connsiteY1" fmla="*/ 66675 h 1423987"/>
                <a:gd name="connsiteX2" fmla="*/ 1947863 w 5205413"/>
                <a:gd name="connsiteY2" fmla="*/ 200025 h 1423987"/>
                <a:gd name="connsiteX3" fmla="*/ 1409700 w 5205413"/>
                <a:gd name="connsiteY3" fmla="*/ 466725 h 1423987"/>
                <a:gd name="connsiteX4" fmla="*/ 1328738 w 5205413"/>
                <a:gd name="connsiteY4" fmla="*/ 500062 h 1423987"/>
                <a:gd name="connsiteX5" fmla="*/ 1009650 w 5205413"/>
                <a:gd name="connsiteY5" fmla="*/ 500062 h 1423987"/>
                <a:gd name="connsiteX6" fmla="*/ 638175 w 5205413"/>
                <a:gd name="connsiteY6" fmla="*/ 557212 h 1423987"/>
                <a:gd name="connsiteX7" fmla="*/ 238125 w 5205413"/>
                <a:gd name="connsiteY7" fmla="*/ 676275 h 1423987"/>
                <a:gd name="connsiteX8" fmla="*/ 47625 w 5205413"/>
                <a:gd name="connsiteY8" fmla="*/ 809625 h 1423987"/>
                <a:gd name="connsiteX9" fmla="*/ 38100 w 5205413"/>
                <a:gd name="connsiteY9" fmla="*/ 881062 h 1423987"/>
                <a:gd name="connsiteX10" fmla="*/ 0 w 5205413"/>
                <a:gd name="connsiteY10" fmla="*/ 1328737 h 1423987"/>
                <a:gd name="connsiteX11" fmla="*/ 528638 w 5205413"/>
                <a:gd name="connsiteY11" fmla="*/ 1423987 h 1423987"/>
                <a:gd name="connsiteX12" fmla="*/ 504825 w 5205413"/>
                <a:gd name="connsiteY12" fmla="*/ 1247775 h 1423987"/>
                <a:gd name="connsiteX13" fmla="*/ 552450 w 5205413"/>
                <a:gd name="connsiteY13" fmla="*/ 1028700 h 1423987"/>
                <a:gd name="connsiteX14" fmla="*/ 685800 w 5205413"/>
                <a:gd name="connsiteY14" fmla="*/ 885825 h 1423987"/>
                <a:gd name="connsiteX15" fmla="*/ 904875 w 5205413"/>
                <a:gd name="connsiteY15" fmla="*/ 814387 h 1423987"/>
                <a:gd name="connsiteX16" fmla="*/ 1119188 w 5205413"/>
                <a:gd name="connsiteY16" fmla="*/ 852487 h 1423987"/>
                <a:gd name="connsiteX17" fmla="*/ 1314450 w 5205413"/>
                <a:gd name="connsiteY17" fmla="*/ 1000125 h 1423987"/>
                <a:gd name="connsiteX18" fmla="*/ 1376363 w 5205413"/>
                <a:gd name="connsiteY18" fmla="*/ 1190625 h 1423987"/>
                <a:gd name="connsiteX19" fmla="*/ 1376363 w 5205413"/>
                <a:gd name="connsiteY19" fmla="*/ 1385887 h 1423987"/>
                <a:gd name="connsiteX20" fmla="*/ 3648075 w 5205413"/>
                <a:gd name="connsiteY20" fmla="*/ 1400175 h 1423987"/>
                <a:gd name="connsiteX21" fmla="*/ 3662363 w 5205413"/>
                <a:gd name="connsiteY21" fmla="*/ 1185862 h 1423987"/>
                <a:gd name="connsiteX22" fmla="*/ 3743325 w 5205413"/>
                <a:gd name="connsiteY22" fmla="*/ 962025 h 1423987"/>
                <a:gd name="connsiteX23" fmla="*/ 3957638 w 5205413"/>
                <a:gd name="connsiteY23" fmla="*/ 833437 h 1423987"/>
                <a:gd name="connsiteX24" fmla="*/ 4248150 w 5205413"/>
                <a:gd name="connsiteY24" fmla="*/ 833437 h 1423987"/>
                <a:gd name="connsiteX25" fmla="*/ 4448175 w 5205413"/>
                <a:gd name="connsiteY25" fmla="*/ 1014412 h 1423987"/>
                <a:gd name="connsiteX26" fmla="*/ 4524375 w 5205413"/>
                <a:gd name="connsiteY26" fmla="*/ 1209675 h 1423987"/>
                <a:gd name="connsiteX27" fmla="*/ 4505325 w 5205413"/>
                <a:gd name="connsiteY27" fmla="*/ 1352550 h 1423987"/>
                <a:gd name="connsiteX28" fmla="*/ 5019675 w 5205413"/>
                <a:gd name="connsiteY28" fmla="*/ 1290637 h 1423987"/>
                <a:gd name="connsiteX29" fmla="*/ 5043488 w 5205413"/>
                <a:gd name="connsiteY29" fmla="*/ 1300162 h 1423987"/>
                <a:gd name="connsiteX30" fmla="*/ 5153025 w 5205413"/>
                <a:gd name="connsiteY30" fmla="*/ 1281112 h 1423987"/>
                <a:gd name="connsiteX31" fmla="*/ 5205413 w 5205413"/>
                <a:gd name="connsiteY31" fmla="*/ 1143000 h 1423987"/>
                <a:gd name="connsiteX32" fmla="*/ 5172075 w 5205413"/>
                <a:gd name="connsiteY32" fmla="*/ 1143000 h 1423987"/>
                <a:gd name="connsiteX33" fmla="*/ 5176838 w 5205413"/>
                <a:gd name="connsiteY33" fmla="*/ 871537 h 1423987"/>
                <a:gd name="connsiteX34" fmla="*/ 5086350 w 5205413"/>
                <a:gd name="connsiteY34" fmla="*/ 771525 h 1423987"/>
                <a:gd name="connsiteX35" fmla="*/ 5062538 w 5205413"/>
                <a:gd name="connsiteY35" fmla="*/ 471487 h 1423987"/>
                <a:gd name="connsiteX36" fmla="*/ 5095875 w 5205413"/>
                <a:gd name="connsiteY36" fmla="*/ 404812 h 1423987"/>
                <a:gd name="connsiteX37" fmla="*/ 5057775 w 5205413"/>
                <a:gd name="connsiteY37" fmla="*/ 376237 h 1423987"/>
                <a:gd name="connsiteX38" fmla="*/ 4995863 w 5205413"/>
                <a:gd name="connsiteY38" fmla="*/ 395287 h 1423987"/>
                <a:gd name="connsiteX39" fmla="*/ 4643438 w 5205413"/>
                <a:gd name="connsiteY39" fmla="*/ 347662 h 1423987"/>
                <a:gd name="connsiteX40" fmla="*/ 4181475 w 5205413"/>
                <a:gd name="connsiteY40" fmla="*/ 195262 h 1423987"/>
                <a:gd name="connsiteX41" fmla="*/ 3681413 w 5205413"/>
                <a:gd name="connsiteY41" fmla="*/ 61912 h 1423987"/>
                <a:gd name="connsiteX42" fmla="*/ 3152775 w 5205413"/>
                <a:gd name="connsiteY42" fmla="*/ 0 h 1423987"/>
                <a:gd name="connsiteX43" fmla="*/ 2919413 w 5205413"/>
                <a:gd name="connsiteY43" fmla="*/ 0 h 1423987"/>
                <a:gd name="connsiteX0" fmla="*/ 2919413 w 5205413"/>
                <a:gd name="connsiteY0" fmla="*/ 0 h 1423987"/>
                <a:gd name="connsiteX1" fmla="*/ 2314576 w 5205413"/>
                <a:gd name="connsiteY1" fmla="*/ 66675 h 1423987"/>
                <a:gd name="connsiteX2" fmla="*/ 1947863 w 5205413"/>
                <a:gd name="connsiteY2" fmla="*/ 200025 h 1423987"/>
                <a:gd name="connsiteX3" fmla="*/ 1409700 w 5205413"/>
                <a:gd name="connsiteY3" fmla="*/ 466725 h 1423987"/>
                <a:gd name="connsiteX4" fmla="*/ 1328738 w 5205413"/>
                <a:gd name="connsiteY4" fmla="*/ 500062 h 1423987"/>
                <a:gd name="connsiteX5" fmla="*/ 1009650 w 5205413"/>
                <a:gd name="connsiteY5" fmla="*/ 500062 h 1423987"/>
                <a:gd name="connsiteX6" fmla="*/ 638175 w 5205413"/>
                <a:gd name="connsiteY6" fmla="*/ 557212 h 1423987"/>
                <a:gd name="connsiteX7" fmla="*/ 238125 w 5205413"/>
                <a:gd name="connsiteY7" fmla="*/ 676275 h 1423987"/>
                <a:gd name="connsiteX8" fmla="*/ 47625 w 5205413"/>
                <a:gd name="connsiteY8" fmla="*/ 809625 h 1423987"/>
                <a:gd name="connsiteX9" fmla="*/ 38100 w 5205413"/>
                <a:gd name="connsiteY9" fmla="*/ 881062 h 1423987"/>
                <a:gd name="connsiteX10" fmla="*/ 0 w 5205413"/>
                <a:gd name="connsiteY10" fmla="*/ 1328737 h 1423987"/>
                <a:gd name="connsiteX11" fmla="*/ 528638 w 5205413"/>
                <a:gd name="connsiteY11" fmla="*/ 1423987 h 1423987"/>
                <a:gd name="connsiteX12" fmla="*/ 504825 w 5205413"/>
                <a:gd name="connsiteY12" fmla="*/ 1247775 h 1423987"/>
                <a:gd name="connsiteX13" fmla="*/ 552450 w 5205413"/>
                <a:gd name="connsiteY13" fmla="*/ 1028700 h 1423987"/>
                <a:gd name="connsiteX14" fmla="*/ 685800 w 5205413"/>
                <a:gd name="connsiteY14" fmla="*/ 885825 h 1423987"/>
                <a:gd name="connsiteX15" fmla="*/ 904875 w 5205413"/>
                <a:gd name="connsiteY15" fmla="*/ 814387 h 1423987"/>
                <a:gd name="connsiteX16" fmla="*/ 1119188 w 5205413"/>
                <a:gd name="connsiteY16" fmla="*/ 852487 h 1423987"/>
                <a:gd name="connsiteX17" fmla="*/ 1314450 w 5205413"/>
                <a:gd name="connsiteY17" fmla="*/ 1000125 h 1423987"/>
                <a:gd name="connsiteX18" fmla="*/ 1376363 w 5205413"/>
                <a:gd name="connsiteY18" fmla="*/ 1190625 h 1423987"/>
                <a:gd name="connsiteX19" fmla="*/ 1376363 w 5205413"/>
                <a:gd name="connsiteY19" fmla="*/ 1385887 h 1423987"/>
                <a:gd name="connsiteX20" fmla="*/ 3648075 w 5205413"/>
                <a:gd name="connsiteY20" fmla="*/ 1400175 h 1423987"/>
                <a:gd name="connsiteX21" fmla="*/ 3662363 w 5205413"/>
                <a:gd name="connsiteY21" fmla="*/ 1185862 h 1423987"/>
                <a:gd name="connsiteX22" fmla="*/ 3743325 w 5205413"/>
                <a:gd name="connsiteY22" fmla="*/ 962025 h 1423987"/>
                <a:gd name="connsiteX23" fmla="*/ 3957638 w 5205413"/>
                <a:gd name="connsiteY23" fmla="*/ 833437 h 1423987"/>
                <a:gd name="connsiteX24" fmla="*/ 4248150 w 5205413"/>
                <a:gd name="connsiteY24" fmla="*/ 833437 h 1423987"/>
                <a:gd name="connsiteX25" fmla="*/ 4448175 w 5205413"/>
                <a:gd name="connsiteY25" fmla="*/ 1014412 h 1423987"/>
                <a:gd name="connsiteX26" fmla="*/ 4524375 w 5205413"/>
                <a:gd name="connsiteY26" fmla="*/ 1209675 h 1423987"/>
                <a:gd name="connsiteX27" fmla="*/ 4505325 w 5205413"/>
                <a:gd name="connsiteY27" fmla="*/ 1352550 h 1423987"/>
                <a:gd name="connsiteX28" fmla="*/ 5019675 w 5205413"/>
                <a:gd name="connsiteY28" fmla="*/ 1290637 h 1423987"/>
                <a:gd name="connsiteX29" fmla="*/ 5043488 w 5205413"/>
                <a:gd name="connsiteY29" fmla="*/ 1300162 h 1423987"/>
                <a:gd name="connsiteX30" fmla="*/ 5153025 w 5205413"/>
                <a:gd name="connsiteY30" fmla="*/ 1281112 h 1423987"/>
                <a:gd name="connsiteX31" fmla="*/ 5205413 w 5205413"/>
                <a:gd name="connsiteY31" fmla="*/ 1143000 h 1423987"/>
                <a:gd name="connsiteX32" fmla="*/ 5172075 w 5205413"/>
                <a:gd name="connsiteY32" fmla="*/ 1143000 h 1423987"/>
                <a:gd name="connsiteX33" fmla="*/ 5176838 w 5205413"/>
                <a:gd name="connsiteY33" fmla="*/ 871537 h 1423987"/>
                <a:gd name="connsiteX34" fmla="*/ 5086350 w 5205413"/>
                <a:gd name="connsiteY34" fmla="*/ 771525 h 1423987"/>
                <a:gd name="connsiteX35" fmla="*/ 5062538 w 5205413"/>
                <a:gd name="connsiteY35" fmla="*/ 471487 h 1423987"/>
                <a:gd name="connsiteX36" fmla="*/ 5095875 w 5205413"/>
                <a:gd name="connsiteY36" fmla="*/ 404812 h 1423987"/>
                <a:gd name="connsiteX37" fmla="*/ 5057775 w 5205413"/>
                <a:gd name="connsiteY37" fmla="*/ 376237 h 1423987"/>
                <a:gd name="connsiteX38" fmla="*/ 4995863 w 5205413"/>
                <a:gd name="connsiteY38" fmla="*/ 395287 h 1423987"/>
                <a:gd name="connsiteX39" fmla="*/ 4643438 w 5205413"/>
                <a:gd name="connsiteY39" fmla="*/ 347662 h 1423987"/>
                <a:gd name="connsiteX40" fmla="*/ 4181475 w 5205413"/>
                <a:gd name="connsiteY40" fmla="*/ 195262 h 1423987"/>
                <a:gd name="connsiteX41" fmla="*/ 3681413 w 5205413"/>
                <a:gd name="connsiteY41" fmla="*/ 61912 h 1423987"/>
                <a:gd name="connsiteX42" fmla="*/ 3152775 w 5205413"/>
                <a:gd name="connsiteY42" fmla="*/ 0 h 1423987"/>
                <a:gd name="connsiteX43" fmla="*/ 2919413 w 5205413"/>
                <a:gd name="connsiteY43" fmla="*/ 0 h 1423987"/>
                <a:gd name="connsiteX0" fmla="*/ 2919413 w 5205413"/>
                <a:gd name="connsiteY0" fmla="*/ 0 h 1423987"/>
                <a:gd name="connsiteX1" fmla="*/ 2314576 w 5205413"/>
                <a:gd name="connsiteY1" fmla="*/ 66675 h 1423987"/>
                <a:gd name="connsiteX2" fmla="*/ 1947863 w 5205413"/>
                <a:gd name="connsiteY2" fmla="*/ 200025 h 1423987"/>
                <a:gd name="connsiteX3" fmla="*/ 1409700 w 5205413"/>
                <a:gd name="connsiteY3" fmla="*/ 466725 h 1423987"/>
                <a:gd name="connsiteX4" fmla="*/ 1328738 w 5205413"/>
                <a:gd name="connsiteY4" fmla="*/ 500062 h 1423987"/>
                <a:gd name="connsiteX5" fmla="*/ 1009650 w 5205413"/>
                <a:gd name="connsiteY5" fmla="*/ 500062 h 1423987"/>
                <a:gd name="connsiteX6" fmla="*/ 638175 w 5205413"/>
                <a:gd name="connsiteY6" fmla="*/ 557212 h 1423987"/>
                <a:gd name="connsiteX7" fmla="*/ 238125 w 5205413"/>
                <a:gd name="connsiteY7" fmla="*/ 676275 h 1423987"/>
                <a:gd name="connsiteX8" fmla="*/ 47625 w 5205413"/>
                <a:gd name="connsiteY8" fmla="*/ 809625 h 1423987"/>
                <a:gd name="connsiteX9" fmla="*/ 38100 w 5205413"/>
                <a:gd name="connsiteY9" fmla="*/ 881062 h 1423987"/>
                <a:gd name="connsiteX10" fmla="*/ 0 w 5205413"/>
                <a:gd name="connsiteY10" fmla="*/ 1328737 h 1423987"/>
                <a:gd name="connsiteX11" fmla="*/ 528638 w 5205413"/>
                <a:gd name="connsiteY11" fmla="*/ 1423987 h 1423987"/>
                <a:gd name="connsiteX12" fmla="*/ 504825 w 5205413"/>
                <a:gd name="connsiteY12" fmla="*/ 1247775 h 1423987"/>
                <a:gd name="connsiteX13" fmla="*/ 552450 w 5205413"/>
                <a:gd name="connsiteY13" fmla="*/ 1028700 h 1423987"/>
                <a:gd name="connsiteX14" fmla="*/ 685800 w 5205413"/>
                <a:gd name="connsiteY14" fmla="*/ 885825 h 1423987"/>
                <a:gd name="connsiteX15" fmla="*/ 904875 w 5205413"/>
                <a:gd name="connsiteY15" fmla="*/ 814387 h 1423987"/>
                <a:gd name="connsiteX16" fmla="*/ 1119188 w 5205413"/>
                <a:gd name="connsiteY16" fmla="*/ 852487 h 1423987"/>
                <a:gd name="connsiteX17" fmla="*/ 1314450 w 5205413"/>
                <a:gd name="connsiteY17" fmla="*/ 1000125 h 1423987"/>
                <a:gd name="connsiteX18" fmla="*/ 1376363 w 5205413"/>
                <a:gd name="connsiteY18" fmla="*/ 1190625 h 1423987"/>
                <a:gd name="connsiteX19" fmla="*/ 1376363 w 5205413"/>
                <a:gd name="connsiteY19" fmla="*/ 1385887 h 1423987"/>
                <a:gd name="connsiteX20" fmla="*/ 3648075 w 5205413"/>
                <a:gd name="connsiteY20" fmla="*/ 1400175 h 1423987"/>
                <a:gd name="connsiteX21" fmla="*/ 3662363 w 5205413"/>
                <a:gd name="connsiteY21" fmla="*/ 1185862 h 1423987"/>
                <a:gd name="connsiteX22" fmla="*/ 3743325 w 5205413"/>
                <a:gd name="connsiteY22" fmla="*/ 962025 h 1423987"/>
                <a:gd name="connsiteX23" fmla="*/ 3957638 w 5205413"/>
                <a:gd name="connsiteY23" fmla="*/ 833437 h 1423987"/>
                <a:gd name="connsiteX24" fmla="*/ 4248150 w 5205413"/>
                <a:gd name="connsiteY24" fmla="*/ 833437 h 1423987"/>
                <a:gd name="connsiteX25" fmla="*/ 4448175 w 5205413"/>
                <a:gd name="connsiteY25" fmla="*/ 1014412 h 1423987"/>
                <a:gd name="connsiteX26" fmla="*/ 4524375 w 5205413"/>
                <a:gd name="connsiteY26" fmla="*/ 1209675 h 1423987"/>
                <a:gd name="connsiteX27" fmla="*/ 4505325 w 5205413"/>
                <a:gd name="connsiteY27" fmla="*/ 1352550 h 1423987"/>
                <a:gd name="connsiteX28" fmla="*/ 5019675 w 5205413"/>
                <a:gd name="connsiteY28" fmla="*/ 1290637 h 1423987"/>
                <a:gd name="connsiteX29" fmla="*/ 5043488 w 5205413"/>
                <a:gd name="connsiteY29" fmla="*/ 1300162 h 1423987"/>
                <a:gd name="connsiteX30" fmla="*/ 5153025 w 5205413"/>
                <a:gd name="connsiteY30" fmla="*/ 1281112 h 1423987"/>
                <a:gd name="connsiteX31" fmla="*/ 5205413 w 5205413"/>
                <a:gd name="connsiteY31" fmla="*/ 1143000 h 1423987"/>
                <a:gd name="connsiteX32" fmla="*/ 5172075 w 5205413"/>
                <a:gd name="connsiteY32" fmla="*/ 1143000 h 1423987"/>
                <a:gd name="connsiteX33" fmla="*/ 5176838 w 5205413"/>
                <a:gd name="connsiteY33" fmla="*/ 871537 h 1423987"/>
                <a:gd name="connsiteX34" fmla="*/ 5086350 w 5205413"/>
                <a:gd name="connsiteY34" fmla="*/ 771525 h 1423987"/>
                <a:gd name="connsiteX35" fmla="*/ 5062538 w 5205413"/>
                <a:gd name="connsiteY35" fmla="*/ 471487 h 1423987"/>
                <a:gd name="connsiteX36" fmla="*/ 5095875 w 5205413"/>
                <a:gd name="connsiteY36" fmla="*/ 404812 h 1423987"/>
                <a:gd name="connsiteX37" fmla="*/ 5057775 w 5205413"/>
                <a:gd name="connsiteY37" fmla="*/ 376237 h 1423987"/>
                <a:gd name="connsiteX38" fmla="*/ 4995863 w 5205413"/>
                <a:gd name="connsiteY38" fmla="*/ 395287 h 1423987"/>
                <a:gd name="connsiteX39" fmla="*/ 4643438 w 5205413"/>
                <a:gd name="connsiteY39" fmla="*/ 347662 h 1423987"/>
                <a:gd name="connsiteX40" fmla="*/ 4181475 w 5205413"/>
                <a:gd name="connsiteY40" fmla="*/ 195262 h 1423987"/>
                <a:gd name="connsiteX41" fmla="*/ 3681413 w 5205413"/>
                <a:gd name="connsiteY41" fmla="*/ 61912 h 1423987"/>
                <a:gd name="connsiteX42" fmla="*/ 3152775 w 5205413"/>
                <a:gd name="connsiteY42" fmla="*/ 0 h 1423987"/>
                <a:gd name="connsiteX43" fmla="*/ 2919413 w 5205413"/>
                <a:gd name="connsiteY43" fmla="*/ 0 h 1423987"/>
                <a:gd name="connsiteX0" fmla="*/ 2919413 w 5205413"/>
                <a:gd name="connsiteY0" fmla="*/ 0 h 1423987"/>
                <a:gd name="connsiteX1" fmla="*/ 2314576 w 5205413"/>
                <a:gd name="connsiteY1" fmla="*/ 66675 h 1423987"/>
                <a:gd name="connsiteX2" fmla="*/ 1947863 w 5205413"/>
                <a:gd name="connsiteY2" fmla="*/ 200025 h 1423987"/>
                <a:gd name="connsiteX3" fmla="*/ 1409700 w 5205413"/>
                <a:gd name="connsiteY3" fmla="*/ 466725 h 1423987"/>
                <a:gd name="connsiteX4" fmla="*/ 1328738 w 5205413"/>
                <a:gd name="connsiteY4" fmla="*/ 500062 h 1423987"/>
                <a:gd name="connsiteX5" fmla="*/ 1009650 w 5205413"/>
                <a:gd name="connsiteY5" fmla="*/ 500062 h 1423987"/>
                <a:gd name="connsiteX6" fmla="*/ 638175 w 5205413"/>
                <a:gd name="connsiteY6" fmla="*/ 557212 h 1423987"/>
                <a:gd name="connsiteX7" fmla="*/ 238125 w 5205413"/>
                <a:gd name="connsiteY7" fmla="*/ 676275 h 1423987"/>
                <a:gd name="connsiteX8" fmla="*/ 47625 w 5205413"/>
                <a:gd name="connsiteY8" fmla="*/ 809625 h 1423987"/>
                <a:gd name="connsiteX9" fmla="*/ 38100 w 5205413"/>
                <a:gd name="connsiteY9" fmla="*/ 881062 h 1423987"/>
                <a:gd name="connsiteX10" fmla="*/ 0 w 5205413"/>
                <a:gd name="connsiteY10" fmla="*/ 1328737 h 1423987"/>
                <a:gd name="connsiteX11" fmla="*/ 528638 w 5205413"/>
                <a:gd name="connsiteY11" fmla="*/ 1423987 h 1423987"/>
                <a:gd name="connsiteX12" fmla="*/ 504825 w 5205413"/>
                <a:gd name="connsiteY12" fmla="*/ 1247775 h 1423987"/>
                <a:gd name="connsiteX13" fmla="*/ 552450 w 5205413"/>
                <a:gd name="connsiteY13" fmla="*/ 1028700 h 1423987"/>
                <a:gd name="connsiteX14" fmla="*/ 685800 w 5205413"/>
                <a:gd name="connsiteY14" fmla="*/ 885825 h 1423987"/>
                <a:gd name="connsiteX15" fmla="*/ 904875 w 5205413"/>
                <a:gd name="connsiteY15" fmla="*/ 814387 h 1423987"/>
                <a:gd name="connsiteX16" fmla="*/ 1119188 w 5205413"/>
                <a:gd name="connsiteY16" fmla="*/ 852487 h 1423987"/>
                <a:gd name="connsiteX17" fmla="*/ 1314450 w 5205413"/>
                <a:gd name="connsiteY17" fmla="*/ 1000125 h 1423987"/>
                <a:gd name="connsiteX18" fmla="*/ 1376363 w 5205413"/>
                <a:gd name="connsiteY18" fmla="*/ 1190625 h 1423987"/>
                <a:gd name="connsiteX19" fmla="*/ 1376363 w 5205413"/>
                <a:gd name="connsiteY19" fmla="*/ 1385887 h 1423987"/>
                <a:gd name="connsiteX20" fmla="*/ 3648075 w 5205413"/>
                <a:gd name="connsiteY20" fmla="*/ 1400175 h 1423987"/>
                <a:gd name="connsiteX21" fmla="*/ 3662363 w 5205413"/>
                <a:gd name="connsiteY21" fmla="*/ 1185862 h 1423987"/>
                <a:gd name="connsiteX22" fmla="*/ 3743325 w 5205413"/>
                <a:gd name="connsiteY22" fmla="*/ 962025 h 1423987"/>
                <a:gd name="connsiteX23" fmla="*/ 3962401 w 5205413"/>
                <a:gd name="connsiteY23" fmla="*/ 838199 h 1423987"/>
                <a:gd name="connsiteX24" fmla="*/ 4248150 w 5205413"/>
                <a:gd name="connsiteY24" fmla="*/ 833437 h 1423987"/>
                <a:gd name="connsiteX25" fmla="*/ 4448175 w 5205413"/>
                <a:gd name="connsiteY25" fmla="*/ 1014412 h 1423987"/>
                <a:gd name="connsiteX26" fmla="*/ 4524375 w 5205413"/>
                <a:gd name="connsiteY26" fmla="*/ 1209675 h 1423987"/>
                <a:gd name="connsiteX27" fmla="*/ 4505325 w 5205413"/>
                <a:gd name="connsiteY27" fmla="*/ 1352550 h 1423987"/>
                <a:gd name="connsiteX28" fmla="*/ 5019675 w 5205413"/>
                <a:gd name="connsiteY28" fmla="*/ 1290637 h 1423987"/>
                <a:gd name="connsiteX29" fmla="*/ 5043488 w 5205413"/>
                <a:gd name="connsiteY29" fmla="*/ 1300162 h 1423987"/>
                <a:gd name="connsiteX30" fmla="*/ 5153025 w 5205413"/>
                <a:gd name="connsiteY30" fmla="*/ 1281112 h 1423987"/>
                <a:gd name="connsiteX31" fmla="*/ 5205413 w 5205413"/>
                <a:gd name="connsiteY31" fmla="*/ 1143000 h 1423987"/>
                <a:gd name="connsiteX32" fmla="*/ 5172075 w 5205413"/>
                <a:gd name="connsiteY32" fmla="*/ 1143000 h 1423987"/>
                <a:gd name="connsiteX33" fmla="*/ 5176838 w 5205413"/>
                <a:gd name="connsiteY33" fmla="*/ 871537 h 1423987"/>
                <a:gd name="connsiteX34" fmla="*/ 5086350 w 5205413"/>
                <a:gd name="connsiteY34" fmla="*/ 771525 h 1423987"/>
                <a:gd name="connsiteX35" fmla="*/ 5062538 w 5205413"/>
                <a:gd name="connsiteY35" fmla="*/ 471487 h 1423987"/>
                <a:gd name="connsiteX36" fmla="*/ 5095875 w 5205413"/>
                <a:gd name="connsiteY36" fmla="*/ 404812 h 1423987"/>
                <a:gd name="connsiteX37" fmla="*/ 5057775 w 5205413"/>
                <a:gd name="connsiteY37" fmla="*/ 376237 h 1423987"/>
                <a:gd name="connsiteX38" fmla="*/ 4995863 w 5205413"/>
                <a:gd name="connsiteY38" fmla="*/ 395287 h 1423987"/>
                <a:gd name="connsiteX39" fmla="*/ 4643438 w 5205413"/>
                <a:gd name="connsiteY39" fmla="*/ 347662 h 1423987"/>
                <a:gd name="connsiteX40" fmla="*/ 4181475 w 5205413"/>
                <a:gd name="connsiteY40" fmla="*/ 195262 h 1423987"/>
                <a:gd name="connsiteX41" fmla="*/ 3681413 w 5205413"/>
                <a:gd name="connsiteY41" fmla="*/ 61912 h 1423987"/>
                <a:gd name="connsiteX42" fmla="*/ 3152775 w 5205413"/>
                <a:gd name="connsiteY42" fmla="*/ 0 h 1423987"/>
                <a:gd name="connsiteX43" fmla="*/ 2919413 w 5205413"/>
                <a:gd name="connsiteY43" fmla="*/ 0 h 1423987"/>
                <a:gd name="connsiteX0" fmla="*/ 2919413 w 5205413"/>
                <a:gd name="connsiteY0" fmla="*/ 0 h 1423987"/>
                <a:gd name="connsiteX1" fmla="*/ 2314576 w 5205413"/>
                <a:gd name="connsiteY1" fmla="*/ 66675 h 1423987"/>
                <a:gd name="connsiteX2" fmla="*/ 1947863 w 5205413"/>
                <a:gd name="connsiteY2" fmla="*/ 200025 h 1423987"/>
                <a:gd name="connsiteX3" fmla="*/ 1409700 w 5205413"/>
                <a:gd name="connsiteY3" fmla="*/ 466725 h 1423987"/>
                <a:gd name="connsiteX4" fmla="*/ 1328738 w 5205413"/>
                <a:gd name="connsiteY4" fmla="*/ 500062 h 1423987"/>
                <a:gd name="connsiteX5" fmla="*/ 1009650 w 5205413"/>
                <a:gd name="connsiteY5" fmla="*/ 500062 h 1423987"/>
                <a:gd name="connsiteX6" fmla="*/ 638175 w 5205413"/>
                <a:gd name="connsiteY6" fmla="*/ 557212 h 1423987"/>
                <a:gd name="connsiteX7" fmla="*/ 238125 w 5205413"/>
                <a:gd name="connsiteY7" fmla="*/ 676275 h 1423987"/>
                <a:gd name="connsiteX8" fmla="*/ 47625 w 5205413"/>
                <a:gd name="connsiteY8" fmla="*/ 809625 h 1423987"/>
                <a:gd name="connsiteX9" fmla="*/ 38100 w 5205413"/>
                <a:gd name="connsiteY9" fmla="*/ 881062 h 1423987"/>
                <a:gd name="connsiteX10" fmla="*/ 0 w 5205413"/>
                <a:gd name="connsiteY10" fmla="*/ 1328737 h 1423987"/>
                <a:gd name="connsiteX11" fmla="*/ 528638 w 5205413"/>
                <a:gd name="connsiteY11" fmla="*/ 1423987 h 1423987"/>
                <a:gd name="connsiteX12" fmla="*/ 504825 w 5205413"/>
                <a:gd name="connsiteY12" fmla="*/ 1247775 h 1423987"/>
                <a:gd name="connsiteX13" fmla="*/ 552450 w 5205413"/>
                <a:gd name="connsiteY13" fmla="*/ 1028700 h 1423987"/>
                <a:gd name="connsiteX14" fmla="*/ 685800 w 5205413"/>
                <a:gd name="connsiteY14" fmla="*/ 885825 h 1423987"/>
                <a:gd name="connsiteX15" fmla="*/ 904875 w 5205413"/>
                <a:gd name="connsiteY15" fmla="*/ 814387 h 1423987"/>
                <a:gd name="connsiteX16" fmla="*/ 1119188 w 5205413"/>
                <a:gd name="connsiteY16" fmla="*/ 852487 h 1423987"/>
                <a:gd name="connsiteX17" fmla="*/ 1314450 w 5205413"/>
                <a:gd name="connsiteY17" fmla="*/ 1000125 h 1423987"/>
                <a:gd name="connsiteX18" fmla="*/ 1376363 w 5205413"/>
                <a:gd name="connsiteY18" fmla="*/ 1190625 h 1423987"/>
                <a:gd name="connsiteX19" fmla="*/ 1376363 w 5205413"/>
                <a:gd name="connsiteY19" fmla="*/ 1385887 h 1423987"/>
                <a:gd name="connsiteX20" fmla="*/ 3648075 w 5205413"/>
                <a:gd name="connsiteY20" fmla="*/ 1400175 h 1423987"/>
                <a:gd name="connsiteX21" fmla="*/ 3662363 w 5205413"/>
                <a:gd name="connsiteY21" fmla="*/ 1185862 h 1423987"/>
                <a:gd name="connsiteX22" fmla="*/ 3743325 w 5205413"/>
                <a:gd name="connsiteY22" fmla="*/ 962025 h 1423987"/>
                <a:gd name="connsiteX23" fmla="*/ 3962401 w 5205413"/>
                <a:gd name="connsiteY23" fmla="*/ 838199 h 1423987"/>
                <a:gd name="connsiteX24" fmla="*/ 4248150 w 5205413"/>
                <a:gd name="connsiteY24" fmla="*/ 847724 h 1423987"/>
                <a:gd name="connsiteX25" fmla="*/ 4448175 w 5205413"/>
                <a:gd name="connsiteY25" fmla="*/ 1014412 h 1423987"/>
                <a:gd name="connsiteX26" fmla="*/ 4524375 w 5205413"/>
                <a:gd name="connsiteY26" fmla="*/ 1209675 h 1423987"/>
                <a:gd name="connsiteX27" fmla="*/ 4505325 w 5205413"/>
                <a:gd name="connsiteY27" fmla="*/ 1352550 h 1423987"/>
                <a:gd name="connsiteX28" fmla="*/ 5019675 w 5205413"/>
                <a:gd name="connsiteY28" fmla="*/ 1290637 h 1423987"/>
                <a:gd name="connsiteX29" fmla="*/ 5043488 w 5205413"/>
                <a:gd name="connsiteY29" fmla="*/ 1300162 h 1423987"/>
                <a:gd name="connsiteX30" fmla="*/ 5153025 w 5205413"/>
                <a:gd name="connsiteY30" fmla="*/ 1281112 h 1423987"/>
                <a:gd name="connsiteX31" fmla="*/ 5205413 w 5205413"/>
                <a:gd name="connsiteY31" fmla="*/ 1143000 h 1423987"/>
                <a:gd name="connsiteX32" fmla="*/ 5172075 w 5205413"/>
                <a:gd name="connsiteY32" fmla="*/ 1143000 h 1423987"/>
                <a:gd name="connsiteX33" fmla="*/ 5176838 w 5205413"/>
                <a:gd name="connsiteY33" fmla="*/ 871537 h 1423987"/>
                <a:gd name="connsiteX34" fmla="*/ 5086350 w 5205413"/>
                <a:gd name="connsiteY34" fmla="*/ 771525 h 1423987"/>
                <a:gd name="connsiteX35" fmla="*/ 5062538 w 5205413"/>
                <a:gd name="connsiteY35" fmla="*/ 471487 h 1423987"/>
                <a:gd name="connsiteX36" fmla="*/ 5095875 w 5205413"/>
                <a:gd name="connsiteY36" fmla="*/ 404812 h 1423987"/>
                <a:gd name="connsiteX37" fmla="*/ 5057775 w 5205413"/>
                <a:gd name="connsiteY37" fmla="*/ 376237 h 1423987"/>
                <a:gd name="connsiteX38" fmla="*/ 4995863 w 5205413"/>
                <a:gd name="connsiteY38" fmla="*/ 395287 h 1423987"/>
                <a:gd name="connsiteX39" fmla="*/ 4643438 w 5205413"/>
                <a:gd name="connsiteY39" fmla="*/ 347662 h 1423987"/>
                <a:gd name="connsiteX40" fmla="*/ 4181475 w 5205413"/>
                <a:gd name="connsiteY40" fmla="*/ 195262 h 1423987"/>
                <a:gd name="connsiteX41" fmla="*/ 3681413 w 5205413"/>
                <a:gd name="connsiteY41" fmla="*/ 61912 h 1423987"/>
                <a:gd name="connsiteX42" fmla="*/ 3152775 w 5205413"/>
                <a:gd name="connsiteY42" fmla="*/ 0 h 1423987"/>
                <a:gd name="connsiteX43" fmla="*/ 2919413 w 5205413"/>
                <a:gd name="connsiteY43" fmla="*/ 0 h 1423987"/>
                <a:gd name="connsiteX0" fmla="*/ 2919413 w 5205413"/>
                <a:gd name="connsiteY0" fmla="*/ 0 h 1423987"/>
                <a:gd name="connsiteX1" fmla="*/ 2314576 w 5205413"/>
                <a:gd name="connsiteY1" fmla="*/ 66675 h 1423987"/>
                <a:gd name="connsiteX2" fmla="*/ 1947863 w 5205413"/>
                <a:gd name="connsiteY2" fmla="*/ 200025 h 1423987"/>
                <a:gd name="connsiteX3" fmla="*/ 1409700 w 5205413"/>
                <a:gd name="connsiteY3" fmla="*/ 466725 h 1423987"/>
                <a:gd name="connsiteX4" fmla="*/ 1328738 w 5205413"/>
                <a:gd name="connsiteY4" fmla="*/ 500062 h 1423987"/>
                <a:gd name="connsiteX5" fmla="*/ 1009650 w 5205413"/>
                <a:gd name="connsiteY5" fmla="*/ 500062 h 1423987"/>
                <a:gd name="connsiteX6" fmla="*/ 638175 w 5205413"/>
                <a:gd name="connsiteY6" fmla="*/ 557212 h 1423987"/>
                <a:gd name="connsiteX7" fmla="*/ 238125 w 5205413"/>
                <a:gd name="connsiteY7" fmla="*/ 676275 h 1423987"/>
                <a:gd name="connsiteX8" fmla="*/ 47625 w 5205413"/>
                <a:gd name="connsiteY8" fmla="*/ 809625 h 1423987"/>
                <a:gd name="connsiteX9" fmla="*/ 38100 w 5205413"/>
                <a:gd name="connsiteY9" fmla="*/ 881062 h 1423987"/>
                <a:gd name="connsiteX10" fmla="*/ 0 w 5205413"/>
                <a:gd name="connsiteY10" fmla="*/ 1328737 h 1423987"/>
                <a:gd name="connsiteX11" fmla="*/ 528638 w 5205413"/>
                <a:gd name="connsiteY11" fmla="*/ 1423987 h 1423987"/>
                <a:gd name="connsiteX12" fmla="*/ 504825 w 5205413"/>
                <a:gd name="connsiteY12" fmla="*/ 1247775 h 1423987"/>
                <a:gd name="connsiteX13" fmla="*/ 552450 w 5205413"/>
                <a:gd name="connsiteY13" fmla="*/ 1028700 h 1423987"/>
                <a:gd name="connsiteX14" fmla="*/ 685800 w 5205413"/>
                <a:gd name="connsiteY14" fmla="*/ 885825 h 1423987"/>
                <a:gd name="connsiteX15" fmla="*/ 904875 w 5205413"/>
                <a:gd name="connsiteY15" fmla="*/ 814387 h 1423987"/>
                <a:gd name="connsiteX16" fmla="*/ 1119188 w 5205413"/>
                <a:gd name="connsiteY16" fmla="*/ 852487 h 1423987"/>
                <a:gd name="connsiteX17" fmla="*/ 1314450 w 5205413"/>
                <a:gd name="connsiteY17" fmla="*/ 1000125 h 1423987"/>
                <a:gd name="connsiteX18" fmla="*/ 1376363 w 5205413"/>
                <a:gd name="connsiteY18" fmla="*/ 1190625 h 1423987"/>
                <a:gd name="connsiteX19" fmla="*/ 1376363 w 5205413"/>
                <a:gd name="connsiteY19" fmla="*/ 1385887 h 1423987"/>
                <a:gd name="connsiteX20" fmla="*/ 3648075 w 5205413"/>
                <a:gd name="connsiteY20" fmla="*/ 1400175 h 1423987"/>
                <a:gd name="connsiteX21" fmla="*/ 3662363 w 5205413"/>
                <a:gd name="connsiteY21" fmla="*/ 1185862 h 1423987"/>
                <a:gd name="connsiteX22" fmla="*/ 3743325 w 5205413"/>
                <a:gd name="connsiteY22" fmla="*/ 962025 h 1423987"/>
                <a:gd name="connsiteX23" fmla="*/ 3962401 w 5205413"/>
                <a:gd name="connsiteY23" fmla="*/ 838199 h 1423987"/>
                <a:gd name="connsiteX24" fmla="*/ 4248150 w 5205413"/>
                <a:gd name="connsiteY24" fmla="*/ 847724 h 1423987"/>
                <a:gd name="connsiteX25" fmla="*/ 4448175 w 5205413"/>
                <a:gd name="connsiteY25" fmla="*/ 1014412 h 1423987"/>
                <a:gd name="connsiteX26" fmla="*/ 4524375 w 5205413"/>
                <a:gd name="connsiteY26" fmla="*/ 1209675 h 1423987"/>
                <a:gd name="connsiteX27" fmla="*/ 4505325 w 5205413"/>
                <a:gd name="connsiteY27" fmla="*/ 1352550 h 1423987"/>
                <a:gd name="connsiteX28" fmla="*/ 5019675 w 5205413"/>
                <a:gd name="connsiteY28" fmla="*/ 1290637 h 1423987"/>
                <a:gd name="connsiteX29" fmla="*/ 5043488 w 5205413"/>
                <a:gd name="connsiteY29" fmla="*/ 1300162 h 1423987"/>
                <a:gd name="connsiteX30" fmla="*/ 5153025 w 5205413"/>
                <a:gd name="connsiteY30" fmla="*/ 1281112 h 1423987"/>
                <a:gd name="connsiteX31" fmla="*/ 5205413 w 5205413"/>
                <a:gd name="connsiteY31" fmla="*/ 1143000 h 1423987"/>
                <a:gd name="connsiteX32" fmla="*/ 5172075 w 5205413"/>
                <a:gd name="connsiteY32" fmla="*/ 1143000 h 1423987"/>
                <a:gd name="connsiteX33" fmla="*/ 5176838 w 5205413"/>
                <a:gd name="connsiteY33" fmla="*/ 871537 h 1423987"/>
                <a:gd name="connsiteX34" fmla="*/ 5086350 w 5205413"/>
                <a:gd name="connsiteY34" fmla="*/ 771525 h 1423987"/>
                <a:gd name="connsiteX35" fmla="*/ 5062538 w 5205413"/>
                <a:gd name="connsiteY35" fmla="*/ 471487 h 1423987"/>
                <a:gd name="connsiteX36" fmla="*/ 5095875 w 5205413"/>
                <a:gd name="connsiteY36" fmla="*/ 404812 h 1423987"/>
                <a:gd name="connsiteX37" fmla="*/ 5057775 w 5205413"/>
                <a:gd name="connsiteY37" fmla="*/ 376237 h 1423987"/>
                <a:gd name="connsiteX38" fmla="*/ 4995863 w 5205413"/>
                <a:gd name="connsiteY38" fmla="*/ 395287 h 1423987"/>
                <a:gd name="connsiteX39" fmla="*/ 4643438 w 5205413"/>
                <a:gd name="connsiteY39" fmla="*/ 347662 h 1423987"/>
                <a:gd name="connsiteX40" fmla="*/ 4181475 w 5205413"/>
                <a:gd name="connsiteY40" fmla="*/ 195262 h 1423987"/>
                <a:gd name="connsiteX41" fmla="*/ 3681413 w 5205413"/>
                <a:gd name="connsiteY41" fmla="*/ 61912 h 1423987"/>
                <a:gd name="connsiteX42" fmla="*/ 3152775 w 5205413"/>
                <a:gd name="connsiteY42" fmla="*/ 0 h 1423987"/>
                <a:gd name="connsiteX43" fmla="*/ 2919413 w 5205413"/>
                <a:gd name="connsiteY43" fmla="*/ 0 h 1423987"/>
                <a:gd name="connsiteX0" fmla="*/ 2919413 w 5205413"/>
                <a:gd name="connsiteY0" fmla="*/ 0 h 1423987"/>
                <a:gd name="connsiteX1" fmla="*/ 2314576 w 5205413"/>
                <a:gd name="connsiteY1" fmla="*/ 66675 h 1423987"/>
                <a:gd name="connsiteX2" fmla="*/ 1947863 w 5205413"/>
                <a:gd name="connsiteY2" fmla="*/ 200025 h 1423987"/>
                <a:gd name="connsiteX3" fmla="*/ 1409700 w 5205413"/>
                <a:gd name="connsiteY3" fmla="*/ 466725 h 1423987"/>
                <a:gd name="connsiteX4" fmla="*/ 1328738 w 5205413"/>
                <a:gd name="connsiteY4" fmla="*/ 500062 h 1423987"/>
                <a:gd name="connsiteX5" fmla="*/ 1009650 w 5205413"/>
                <a:gd name="connsiteY5" fmla="*/ 500062 h 1423987"/>
                <a:gd name="connsiteX6" fmla="*/ 638175 w 5205413"/>
                <a:gd name="connsiteY6" fmla="*/ 557212 h 1423987"/>
                <a:gd name="connsiteX7" fmla="*/ 238125 w 5205413"/>
                <a:gd name="connsiteY7" fmla="*/ 676275 h 1423987"/>
                <a:gd name="connsiteX8" fmla="*/ 47625 w 5205413"/>
                <a:gd name="connsiteY8" fmla="*/ 809625 h 1423987"/>
                <a:gd name="connsiteX9" fmla="*/ 38100 w 5205413"/>
                <a:gd name="connsiteY9" fmla="*/ 881062 h 1423987"/>
                <a:gd name="connsiteX10" fmla="*/ 0 w 5205413"/>
                <a:gd name="connsiteY10" fmla="*/ 1328737 h 1423987"/>
                <a:gd name="connsiteX11" fmla="*/ 528638 w 5205413"/>
                <a:gd name="connsiteY11" fmla="*/ 1423987 h 1423987"/>
                <a:gd name="connsiteX12" fmla="*/ 504825 w 5205413"/>
                <a:gd name="connsiteY12" fmla="*/ 1247775 h 1423987"/>
                <a:gd name="connsiteX13" fmla="*/ 552450 w 5205413"/>
                <a:gd name="connsiteY13" fmla="*/ 1028700 h 1423987"/>
                <a:gd name="connsiteX14" fmla="*/ 685800 w 5205413"/>
                <a:gd name="connsiteY14" fmla="*/ 885825 h 1423987"/>
                <a:gd name="connsiteX15" fmla="*/ 904875 w 5205413"/>
                <a:gd name="connsiteY15" fmla="*/ 814387 h 1423987"/>
                <a:gd name="connsiteX16" fmla="*/ 1119188 w 5205413"/>
                <a:gd name="connsiteY16" fmla="*/ 852487 h 1423987"/>
                <a:gd name="connsiteX17" fmla="*/ 1314450 w 5205413"/>
                <a:gd name="connsiteY17" fmla="*/ 1000125 h 1423987"/>
                <a:gd name="connsiteX18" fmla="*/ 1376363 w 5205413"/>
                <a:gd name="connsiteY18" fmla="*/ 1190625 h 1423987"/>
                <a:gd name="connsiteX19" fmla="*/ 1376363 w 5205413"/>
                <a:gd name="connsiteY19" fmla="*/ 1385887 h 1423987"/>
                <a:gd name="connsiteX20" fmla="*/ 3648075 w 5205413"/>
                <a:gd name="connsiteY20" fmla="*/ 1400175 h 1423987"/>
                <a:gd name="connsiteX21" fmla="*/ 3662363 w 5205413"/>
                <a:gd name="connsiteY21" fmla="*/ 1185862 h 1423987"/>
                <a:gd name="connsiteX22" fmla="*/ 3743325 w 5205413"/>
                <a:gd name="connsiteY22" fmla="*/ 962025 h 1423987"/>
                <a:gd name="connsiteX23" fmla="*/ 3962401 w 5205413"/>
                <a:gd name="connsiteY23" fmla="*/ 838199 h 1423987"/>
                <a:gd name="connsiteX24" fmla="*/ 4248150 w 5205413"/>
                <a:gd name="connsiteY24" fmla="*/ 847724 h 1423987"/>
                <a:gd name="connsiteX25" fmla="*/ 4448175 w 5205413"/>
                <a:gd name="connsiteY25" fmla="*/ 1014412 h 1423987"/>
                <a:gd name="connsiteX26" fmla="*/ 4524375 w 5205413"/>
                <a:gd name="connsiteY26" fmla="*/ 1209675 h 1423987"/>
                <a:gd name="connsiteX27" fmla="*/ 4505325 w 5205413"/>
                <a:gd name="connsiteY27" fmla="*/ 1352550 h 1423987"/>
                <a:gd name="connsiteX28" fmla="*/ 5019675 w 5205413"/>
                <a:gd name="connsiteY28" fmla="*/ 1290637 h 1423987"/>
                <a:gd name="connsiteX29" fmla="*/ 5043488 w 5205413"/>
                <a:gd name="connsiteY29" fmla="*/ 1300162 h 1423987"/>
                <a:gd name="connsiteX30" fmla="*/ 5153025 w 5205413"/>
                <a:gd name="connsiteY30" fmla="*/ 1281112 h 1423987"/>
                <a:gd name="connsiteX31" fmla="*/ 5205413 w 5205413"/>
                <a:gd name="connsiteY31" fmla="*/ 1143000 h 1423987"/>
                <a:gd name="connsiteX32" fmla="*/ 5172075 w 5205413"/>
                <a:gd name="connsiteY32" fmla="*/ 1143000 h 1423987"/>
                <a:gd name="connsiteX33" fmla="*/ 5176838 w 5205413"/>
                <a:gd name="connsiteY33" fmla="*/ 871537 h 1423987"/>
                <a:gd name="connsiteX34" fmla="*/ 5086350 w 5205413"/>
                <a:gd name="connsiteY34" fmla="*/ 771525 h 1423987"/>
                <a:gd name="connsiteX35" fmla="*/ 5062538 w 5205413"/>
                <a:gd name="connsiteY35" fmla="*/ 471487 h 1423987"/>
                <a:gd name="connsiteX36" fmla="*/ 5095875 w 5205413"/>
                <a:gd name="connsiteY36" fmla="*/ 404812 h 1423987"/>
                <a:gd name="connsiteX37" fmla="*/ 5057775 w 5205413"/>
                <a:gd name="connsiteY37" fmla="*/ 376237 h 1423987"/>
                <a:gd name="connsiteX38" fmla="*/ 4995863 w 5205413"/>
                <a:gd name="connsiteY38" fmla="*/ 395287 h 1423987"/>
                <a:gd name="connsiteX39" fmla="*/ 4643438 w 5205413"/>
                <a:gd name="connsiteY39" fmla="*/ 347662 h 1423987"/>
                <a:gd name="connsiteX40" fmla="*/ 4181475 w 5205413"/>
                <a:gd name="connsiteY40" fmla="*/ 195262 h 1423987"/>
                <a:gd name="connsiteX41" fmla="*/ 3681413 w 5205413"/>
                <a:gd name="connsiteY41" fmla="*/ 61912 h 1423987"/>
                <a:gd name="connsiteX42" fmla="*/ 3152775 w 5205413"/>
                <a:gd name="connsiteY42" fmla="*/ 0 h 1423987"/>
                <a:gd name="connsiteX43" fmla="*/ 2919413 w 5205413"/>
                <a:gd name="connsiteY43" fmla="*/ 0 h 1423987"/>
                <a:gd name="connsiteX0" fmla="*/ 2919413 w 5205413"/>
                <a:gd name="connsiteY0" fmla="*/ 0 h 1423987"/>
                <a:gd name="connsiteX1" fmla="*/ 2314576 w 5205413"/>
                <a:gd name="connsiteY1" fmla="*/ 66675 h 1423987"/>
                <a:gd name="connsiteX2" fmla="*/ 1947863 w 5205413"/>
                <a:gd name="connsiteY2" fmla="*/ 200025 h 1423987"/>
                <a:gd name="connsiteX3" fmla="*/ 1409700 w 5205413"/>
                <a:gd name="connsiteY3" fmla="*/ 466725 h 1423987"/>
                <a:gd name="connsiteX4" fmla="*/ 1328738 w 5205413"/>
                <a:gd name="connsiteY4" fmla="*/ 500062 h 1423987"/>
                <a:gd name="connsiteX5" fmla="*/ 1009650 w 5205413"/>
                <a:gd name="connsiteY5" fmla="*/ 500062 h 1423987"/>
                <a:gd name="connsiteX6" fmla="*/ 638175 w 5205413"/>
                <a:gd name="connsiteY6" fmla="*/ 557212 h 1423987"/>
                <a:gd name="connsiteX7" fmla="*/ 238125 w 5205413"/>
                <a:gd name="connsiteY7" fmla="*/ 676275 h 1423987"/>
                <a:gd name="connsiteX8" fmla="*/ 47625 w 5205413"/>
                <a:gd name="connsiteY8" fmla="*/ 809625 h 1423987"/>
                <a:gd name="connsiteX9" fmla="*/ 38100 w 5205413"/>
                <a:gd name="connsiteY9" fmla="*/ 881062 h 1423987"/>
                <a:gd name="connsiteX10" fmla="*/ 0 w 5205413"/>
                <a:gd name="connsiteY10" fmla="*/ 1328737 h 1423987"/>
                <a:gd name="connsiteX11" fmla="*/ 528638 w 5205413"/>
                <a:gd name="connsiteY11" fmla="*/ 1423987 h 1423987"/>
                <a:gd name="connsiteX12" fmla="*/ 504825 w 5205413"/>
                <a:gd name="connsiteY12" fmla="*/ 1247775 h 1423987"/>
                <a:gd name="connsiteX13" fmla="*/ 552450 w 5205413"/>
                <a:gd name="connsiteY13" fmla="*/ 1028700 h 1423987"/>
                <a:gd name="connsiteX14" fmla="*/ 685800 w 5205413"/>
                <a:gd name="connsiteY14" fmla="*/ 885825 h 1423987"/>
                <a:gd name="connsiteX15" fmla="*/ 904875 w 5205413"/>
                <a:gd name="connsiteY15" fmla="*/ 814387 h 1423987"/>
                <a:gd name="connsiteX16" fmla="*/ 1119188 w 5205413"/>
                <a:gd name="connsiteY16" fmla="*/ 852487 h 1423987"/>
                <a:gd name="connsiteX17" fmla="*/ 1314450 w 5205413"/>
                <a:gd name="connsiteY17" fmla="*/ 1000125 h 1423987"/>
                <a:gd name="connsiteX18" fmla="*/ 1376363 w 5205413"/>
                <a:gd name="connsiteY18" fmla="*/ 1190625 h 1423987"/>
                <a:gd name="connsiteX19" fmla="*/ 1376363 w 5205413"/>
                <a:gd name="connsiteY19" fmla="*/ 1385887 h 1423987"/>
                <a:gd name="connsiteX20" fmla="*/ 3648075 w 5205413"/>
                <a:gd name="connsiteY20" fmla="*/ 1400175 h 1423987"/>
                <a:gd name="connsiteX21" fmla="*/ 3662363 w 5205413"/>
                <a:gd name="connsiteY21" fmla="*/ 1185862 h 1423987"/>
                <a:gd name="connsiteX22" fmla="*/ 3743325 w 5205413"/>
                <a:gd name="connsiteY22" fmla="*/ 962025 h 1423987"/>
                <a:gd name="connsiteX23" fmla="*/ 3962401 w 5205413"/>
                <a:gd name="connsiteY23" fmla="*/ 838199 h 1423987"/>
                <a:gd name="connsiteX24" fmla="*/ 4248150 w 5205413"/>
                <a:gd name="connsiteY24" fmla="*/ 847724 h 1423987"/>
                <a:gd name="connsiteX25" fmla="*/ 4448175 w 5205413"/>
                <a:gd name="connsiteY25" fmla="*/ 1014412 h 1423987"/>
                <a:gd name="connsiteX26" fmla="*/ 4524375 w 5205413"/>
                <a:gd name="connsiteY26" fmla="*/ 1209675 h 1423987"/>
                <a:gd name="connsiteX27" fmla="*/ 4505325 w 5205413"/>
                <a:gd name="connsiteY27" fmla="*/ 1352550 h 1423987"/>
                <a:gd name="connsiteX28" fmla="*/ 5019675 w 5205413"/>
                <a:gd name="connsiteY28" fmla="*/ 1290637 h 1423987"/>
                <a:gd name="connsiteX29" fmla="*/ 5043488 w 5205413"/>
                <a:gd name="connsiteY29" fmla="*/ 1300162 h 1423987"/>
                <a:gd name="connsiteX30" fmla="*/ 5153025 w 5205413"/>
                <a:gd name="connsiteY30" fmla="*/ 1281112 h 1423987"/>
                <a:gd name="connsiteX31" fmla="*/ 5205413 w 5205413"/>
                <a:gd name="connsiteY31" fmla="*/ 1143000 h 1423987"/>
                <a:gd name="connsiteX32" fmla="*/ 5172075 w 5205413"/>
                <a:gd name="connsiteY32" fmla="*/ 1143000 h 1423987"/>
                <a:gd name="connsiteX33" fmla="*/ 5176838 w 5205413"/>
                <a:gd name="connsiteY33" fmla="*/ 871537 h 1423987"/>
                <a:gd name="connsiteX34" fmla="*/ 5086350 w 5205413"/>
                <a:gd name="connsiteY34" fmla="*/ 771525 h 1423987"/>
                <a:gd name="connsiteX35" fmla="*/ 5062538 w 5205413"/>
                <a:gd name="connsiteY35" fmla="*/ 471487 h 1423987"/>
                <a:gd name="connsiteX36" fmla="*/ 5095875 w 5205413"/>
                <a:gd name="connsiteY36" fmla="*/ 404812 h 1423987"/>
                <a:gd name="connsiteX37" fmla="*/ 5057775 w 5205413"/>
                <a:gd name="connsiteY37" fmla="*/ 376237 h 1423987"/>
                <a:gd name="connsiteX38" fmla="*/ 4995863 w 5205413"/>
                <a:gd name="connsiteY38" fmla="*/ 395287 h 1423987"/>
                <a:gd name="connsiteX39" fmla="*/ 4643438 w 5205413"/>
                <a:gd name="connsiteY39" fmla="*/ 347662 h 1423987"/>
                <a:gd name="connsiteX40" fmla="*/ 4181475 w 5205413"/>
                <a:gd name="connsiteY40" fmla="*/ 195262 h 1423987"/>
                <a:gd name="connsiteX41" fmla="*/ 3681413 w 5205413"/>
                <a:gd name="connsiteY41" fmla="*/ 61912 h 1423987"/>
                <a:gd name="connsiteX42" fmla="*/ 3152775 w 5205413"/>
                <a:gd name="connsiteY42" fmla="*/ 0 h 1423987"/>
                <a:gd name="connsiteX43" fmla="*/ 2919413 w 5205413"/>
                <a:gd name="connsiteY43" fmla="*/ 0 h 1423987"/>
                <a:gd name="connsiteX0" fmla="*/ 2919413 w 5205413"/>
                <a:gd name="connsiteY0" fmla="*/ 0 h 1423987"/>
                <a:gd name="connsiteX1" fmla="*/ 2314576 w 5205413"/>
                <a:gd name="connsiteY1" fmla="*/ 66675 h 1423987"/>
                <a:gd name="connsiteX2" fmla="*/ 1947863 w 5205413"/>
                <a:gd name="connsiteY2" fmla="*/ 200025 h 1423987"/>
                <a:gd name="connsiteX3" fmla="*/ 1409700 w 5205413"/>
                <a:gd name="connsiteY3" fmla="*/ 466725 h 1423987"/>
                <a:gd name="connsiteX4" fmla="*/ 1328738 w 5205413"/>
                <a:gd name="connsiteY4" fmla="*/ 500062 h 1423987"/>
                <a:gd name="connsiteX5" fmla="*/ 1009650 w 5205413"/>
                <a:gd name="connsiteY5" fmla="*/ 500062 h 1423987"/>
                <a:gd name="connsiteX6" fmla="*/ 638175 w 5205413"/>
                <a:gd name="connsiteY6" fmla="*/ 557212 h 1423987"/>
                <a:gd name="connsiteX7" fmla="*/ 238125 w 5205413"/>
                <a:gd name="connsiteY7" fmla="*/ 676275 h 1423987"/>
                <a:gd name="connsiteX8" fmla="*/ 47625 w 5205413"/>
                <a:gd name="connsiteY8" fmla="*/ 809625 h 1423987"/>
                <a:gd name="connsiteX9" fmla="*/ 38100 w 5205413"/>
                <a:gd name="connsiteY9" fmla="*/ 881062 h 1423987"/>
                <a:gd name="connsiteX10" fmla="*/ 0 w 5205413"/>
                <a:gd name="connsiteY10" fmla="*/ 1328737 h 1423987"/>
                <a:gd name="connsiteX11" fmla="*/ 528638 w 5205413"/>
                <a:gd name="connsiteY11" fmla="*/ 1423987 h 1423987"/>
                <a:gd name="connsiteX12" fmla="*/ 504825 w 5205413"/>
                <a:gd name="connsiteY12" fmla="*/ 1247775 h 1423987"/>
                <a:gd name="connsiteX13" fmla="*/ 552450 w 5205413"/>
                <a:gd name="connsiteY13" fmla="*/ 1028700 h 1423987"/>
                <a:gd name="connsiteX14" fmla="*/ 685800 w 5205413"/>
                <a:gd name="connsiteY14" fmla="*/ 885825 h 1423987"/>
                <a:gd name="connsiteX15" fmla="*/ 904875 w 5205413"/>
                <a:gd name="connsiteY15" fmla="*/ 814387 h 1423987"/>
                <a:gd name="connsiteX16" fmla="*/ 1119188 w 5205413"/>
                <a:gd name="connsiteY16" fmla="*/ 852487 h 1423987"/>
                <a:gd name="connsiteX17" fmla="*/ 1314450 w 5205413"/>
                <a:gd name="connsiteY17" fmla="*/ 1000125 h 1423987"/>
                <a:gd name="connsiteX18" fmla="*/ 1376363 w 5205413"/>
                <a:gd name="connsiteY18" fmla="*/ 1190625 h 1423987"/>
                <a:gd name="connsiteX19" fmla="*/ 1376363 w 5205413"/>
                <a:gd name="connsiteY19" fmla="*/ 1385887 h 1423987"/>
                <a:gd name="connsiteX20" fmla="*/ 3648075 w 5205413"/>
                <a:gd name="connsiteY20" fmla="*/ 1400175 h 1423987"/>
                <a:gd name="connsiteX21" fmla="*/ 3662363 w 5205413"/>
                <a:gd name="connsiteY21" fmla="*/ 1185862 h 1423987"/>
                <a:gd name="connsiteX22" fmla="*/ 3743325 w 5205413"/>
                <a:gd name="connsiteY22" fmla="*/ 962025 h 1423987"/>
                <a:gd name="connsiteX23" fmla="*/ 3962401 w 5205413"/>
                <a:gd name="connsiteY23" fmla="*/ 838199 h 1423987"/>
                <a:gd name="connsiteX24" fmla="*/ 4248150 w 5205413"/>
                <a:gd name="connsiteY24" fmla="*/ 847724 h 1423987"/>
                <a:gd name="connsiteX25" fmla="*/ 4448175 w 5205413"/>
                <a:gd name="connsiteY25" fmla="*/ 1014412 h 1423987"/>
                <a:gd name="connsiteX26" fmla="*/ 4524375 w 5205413"/>
                <a:gd name="connsiteY26" fmla="*/ 1209675 h 1423987"/>
                <a:gd name="connsiteX27" fmla="*/ 4505325 w 5205413"/>
                <a:gd name="connsiteY27" fmla="*/ 1352550 h 1423987"/>
                <a:gd name="connsiteX28" fmla="*/ 5019675 w 5205413"/>
                <a:gd name="connsiteY28" fmla="*/ 1290637 h 1423987"/>
                <a:gd name="connsiteX29" fmla="*/ 5043488 w 5205413"/>
                <a:gd name="connsiteY29" fmla="*/ 1300162 h 1423987"/>
                <a:gd name="connsiteX30" fmla="*/ 5153025 w 5205413"/>
                <a:gd name="connsiteY30" fmla="*/ 1281112 h 1423987"/>
                <a:gd name="connsiteX31" fmla="*/ 5205413 w 5205413"/>
                <a:gd name="connsiteY31" fmla="*/ 1143000 h 1423987"/>
                <a:gd name="connsiteX32" fmla="*/ 5172075 w 5205413"/>
                <a:gd name="connsiteY32" fmla="*/ 1143000 h 1423987"/>
                <a:gd name="connsiteX33" fmla="*/ 5176838 w 5205413"/>
                <a:gd name="connsiteY33" fmla="*/ 871537 h 1423987"/>
                <a:gd name="connsiteX34" fmla="*/ 5086350 w 5205413"/>
                <a:gd name="connsiteY34" fmla="*/ 771525 h 1423987"/>
                <a:gd name="connsiteX35" fmla="*/ 5062538 w 5205413"/>
                <a:gd name="connsiteY35" fmla="*/ 471487 h 1423987"/>
                <a:gd name="connsiteX36" fmla="*/ 5095875 w 5205413"/>
                <a:gd name="connsiteY36" fmla="*/ 404812 h 1423987"/>
                <a:gd name="connsiteX37" fmla="*/ 5057775 w 5205413"/>
                <a:gd name="connsiteY37" fmla="*/ 376237 h 1423987"/>
                <a:gd name="connsiteX38" fmla="*/ 4995863 w 5205413"/>
                <a:gd name="connsiteY38" fmla="*/ 395287 h 1423987"/>
                <a:gd name="connsiteX39" fmla="*/ 4643438 w 5205413"/>
                <a:gd name="connsiteY39" fmla="*/ 347662 h 1423987"/>
                <a:gd name="connsiteX40" fmla="*/ 4181475 w 5205413"/>
                <a:gd name="connsiteY40" fmla="*/ 195262 h 1423987"/>
                <a:gd name="connsiteX41" fmla="*/ 3681413 w 5205413"/>
                <a:gd name="connsiteY41" fmla="*/ 61912 h 1423987"/>
                <a:gd name="connsiteX42" fmla="*/ 3152775 w 5205413"/>
                <a:gd name="connsiteY42" fmla="*/ 0 h 1423987"/>
                <a:gd name="connsiteX43" fmla="*/ 2919413 w 5205413"/>
                <a:gd name="connsiteY43" fmla="*/ 0 h 1423987"/>
                <a:gd name="connsiteX0" fmla="*/ 2919413 w 5205413"/>
                <a:gd name="connsiteY0" fmla="*/ 0 h 1423987"/>
                <a:gd name="connsiteX1" fmla="*/ 2314576 w 5205413"/>
                <a:gd name="connsiteY1" fmla="*/ 66675 h 1423987"/>
                <a:gd name="connsiteX2" fmla="*/ 1947863 w 5205413"/>
                <a:gd name="connsiteY2" fmla="*/ 200025 h 1423987"/>
                <a:gd name="connsiteX3" fmla="*/ 1409700 w 5205413"/>
                <a:gd name="connsiteY3" fmla="*/ 466725 h 1423987"/>
                <a:gd name="connsiteX4" fmla="*/ 1328738 w 5205413"/>
                <a:gd name="connsiteY4" fmla="*/ 500062 h 1423987"/>
                <a:gd name="connsiteX5" fmla="*/ 1009650 w 5205413"/>
                <a:gd name="connsiteY5" fmla="*/ 500062 h 1423987"/>
                <a:gd name="connsiteX6" fmla="*/ 638175 w 5205413"/>
                <a:gd name="connsiteY6" fmla="*/ 557212 h 1423987"/>
                <a:gd name="connsiteX7" fmla="*/ 238125 w 5205413"/>
                <a:gd name="connsiteY7" fmla="*/ 676275 h 1423987"/>
                <a:gd name="connsiteX8" fmla="*/ 47625 w 5205413"/>
                <a:gd name="connsiteY8" fmla="*/ 809625 h 1423987"/>
                <a:gd name="connsiteX9" fmla="*/ 38100 w 5205413"/>
                <a:gd name="connsiteY9" fmla="*/ 881062 h 1423987"/>
                <a:gd name="connsiteX10" fmla="*/ 0 w 5205413"/>
                <a:gd name="connsiteY10" fmla="*/ 1328737 h 1423987"/>
                <a:gd name="connsiteX11" fmla="*/ 528638 w 5205413"/>
                <a:gd name="connsiteY11" fmla="*/ 1423987 h 1423987"/>
                <a:gd name="connsiteX12" fmla="*/ 504825 w 5205413"/>
                <a:gd name="connsiteY12" fmla="*/ 1247775 h 1423987"/>
                <a:gd name="connsiteX13" fmla="*/ 552450 w 5205413"/>
                <a:gd name="connsiteY13" fmla="*/ 1028700 h 1423987"/>
                <a:gd name="connsiteX14" fmla="*/ 685800 w 5205413"/>
                <a:gd name="connsiteY14" fmla="*/ 885825 h 1423987"/>
                <a:gd name="connsiteX15" fmla="*/ 900112 w 5205413"/>
                <a:gd name="connsiteY15" fmla="*/ 814387 h 1423987"/>
                <a:gd name="connsiteX16" fmla="*/ 1119188 w 5205413"/>
                <a:gd name="connsiteY16" fmla="*/ 852487 h 1423987"/>
                <a:gd name="connsiteX17" fmla="*/ 1314450 w 5205413"/>
                <a:gd name="connsiteY17" fmla="*/ 1000125 h 1423987"/>
                <a:gd name="connsiteX18" fmla="*/ 1376363 w 5205413"/>
                <a:gd name="connsiteY18" fmla="*/ 1190625 h 1423987"/>
                <a:gd name="connsiteX19" fmla="*/ 1376363 w 5205413"/>
                <a:gd name="connsiteY19" fmla="*/ 1385887 h 1423987"/>
                <a:gd name="connsiteX20" fmla="*/ 3648075 w 5205413"/>
                <a:gd name="connsiteY20" fmla="*/ 1400175 h 1423987"/>
                <a:gd name="connsiteX21" fmla="*/ 3662363 w 5205413"/>
                <a:gd name="connsiteY21" fmla="*/ 1185862 h 1423987"/>
                <a:gd name="connsiteX22" fmla="*/ 3743325 w 5205413"/>
                <a:gd name="connsiteY22" fmla="*/ 962025 h 1423987"/>
                <a:gd name="connsiteX23" fmla="*/ 3962401 w 5205413"/>
                <a:gd name="connsiteY23" fmla="*/ 838199 h 1423987"/>
                <a:gd name="connsiteX24" fmla="*/ 4248150 w 5205413"/>
                <a:gd name="connsiteY24" fmla="*/ 847724 h 1423987"/>
                <a:gd name="connsiteX25" fmla="*/ 4448175 w 5205413"/>
                <a:gd name="connsiteY25" fmla="*/ 1014412 h 1423987"/>
                <a:gd name="connsiteX26" fmla="*/ 4524375 w 5205413"/>
                <a:gd name="connsiteY26" fmla="*/ 1209675 h 1423987"/>
                <a:gd name="connsiteX27" fmla="*/ 4505325 w 5205413"/>
                <a:gd name="connsiteY27" fmla="*/ 1352550 h 1423987"/>
                <a:gd name="connsiteX28" fmla="*/ 5019675 w 5205413"/>
                <a:gd name="connsiteY28" fmla="*/ 1290637 h 1423987"/>
                <a:gd name="connsiteX29" fmla="*/ 5043488 w 5205413"/>
                <a:gd name="connsiteY29" fmla="*/ 1300162 h 1423987"/>
                <a:gd name="connsiteX30" fmla="*/ 5153025 w 5205413"/>
                <a:gd name="connsiteY30" fmla="*/ 1281112 h 1423987"/>
                <a:gd name="connsiteX31" fmla="*/ 5205413 w 5205413"/>
                <a:gd name="connsiteY31" fmla="*/ 1143000 h 1423987"/>
                <a:gd name="connsiteX32" fmla="*/ 5172075 w 5205413"/>
                <a:gd name="connsiteY32" fmla="*/ 1143000 h 1423987"/>
                <a:gd name="connsiteX33" fmla="*/ 5176838 w 5205413"/>
                <a:gd name="connsiteY33" fmla="*/ 871537 h 1423987"/>
                <a:gd name="connsiteX34" fmla="*/ 5086350 w 5205413"/>
                <a:gd name="connsiteY34" fmla="*/ 771525 h 1423987"/>
                <a:gd name="connsiteX35" fmla="*/ 5062538 w 5205413"/>
                <a:gd name="connsiteY35" fmla="*/ 471487 h 1423987"/>
                <a:gd name="connsiteX36" fmla="*/ 5095875 w 5205413"/>
                <a:gd name="connsiteY36" fmla="*/ 404812 h 1423987"/>
                <a:gd name="connsiteX37" fmla="*/ 5057775 w 5205413"/>
                <a:gd name="connsiteY37" fmla="*/ 376237 h 1423987"/>
                <a:gd name="connsiteX38" fmla="*/ 4995863 w 5205413"/>
                <a:gd name="connsiteY38" fmla="*/ 395287 h 1423987"/>
                <a:gd name="connsiteX39" fmla="*/ 4643438 w 5205413"/>
                <a:gd name="connsiteY39" fmla="*/ 347662 h 1423987"/>
                <a:gd name="connsiteX40" fmla="*/ 4181475 w 5205413"/>
                <a:gd name="connsiteY40" fmla="*/ 195262 h 1423987"/>
                <a:gd name="connsiteX41" fmla="*/ 3681413 w 5205413"/>
                <a:gd name="connsiteY41" fmla="*/ 61912 h 1423987"/>
                <a:gd name="connsiteX42" fmla="*/ 3152775 w 5205413"/>
                <a:gd name="connsiteY42" fmla="*/ 0 h 1423987"/>
                <a:gd name="connsiteX43" fmla="*/ 2919413 w 5205413"/>
                <a:gd name="connsiteY43" fmla="*/ 0 h 1423987"/>
                <a:gd name="connsiteX0" fmla="*/ 2919413 w 5205413"/>
                <a:gd name="connsiteY0" fmla="*/ 0 h 1423987"/>
                <a:gd name="connsiteX1" fmla="*/ 2314576 w 5205413"/>
                <a:gd name="connsiteY1" fmla="*/ 66675 h 1423987"/>
                <a:gd name="connsiteX2" fmla="*/ 1947863 w 5205413"/>
                <a:gd name="connsiteY2" fmla="*/ 200025 h 1423987"/>
                <a:gd name="connsiteX3" fmla="*/ 1409700 w 5205413"/>
                <a:gd name="connsiteY3" fmla="*/ 466725 h 1423987"/>
                <a:gd name="connsiteX4" fmla="*/ 1328738 w 5205413"/>
                <a:gd name="connsiteY4" fmla="*/ 500062 h 1423987"/>
                <a:gd name="connsiteX5" fmla="*/ 1009650 w 5205413"/>
                <a:gd name="connsiteY5" fmla="*/ 500062 h 1423987"/>
                <a:gd name="connsiteX6" fmla="*/ 638175 w 5205413"/>
                <a:gd name="connsiteY6" fmla="*/ 557212 h 1423987"/>
                <a:gd name="connsiteX7" fmla="*/ 238125 w 5205413"/>
                <a:gd name="connsiteY7" fmla="*/ 676275 h 1423987"/>
                <a:gd name="connsiteX8" fmla="*/ 47625 w 5205413"/>
                <a:gd name="connsiteY8" fmla="*/ 809625 h 1423987"/>
                <a:gd name="connsiteX9" fmla="*/ 38100 w 5205413"/>
                <a:gd name="connsiteY9" fmla="*/ 881062 h 1423987"/>
                <a:gd name="connsiteX10" fmla="*/ 0 w 5205413"/>
                <a:gd name="connsiteY10" fmla="*/ 1328737 h 1423987"/>
                <a:gd name="connsiteX11" fmla="*/ 528638 w 5205413"/>
                <a:gd name="connsiteY11" fmla="*/ 1423987 h 1423987"/>
                <a:gd name="connsiteX12" fmla="*/ 504825 w 5205413"/>
                <a:gd name="connsiteY12" fmla="*/ 1247775 h 1423987"/>
                <a:gd name="connsiteX13" fmla="*/ 552450 w 5205413"/>
                <a:gd name="connsiteY13" fmla="*/ 1028700 h 1423987"/>
                <a:gd name="connsiteX14" fmla="*/ 685800 w 5205413"/>
                <a:gd name="connsiteY14" fmla="*/ 885825 h 1423987"/>
                <a:gd name="connsiteX15" fmla="*/ 900112 w 5205413"/>
                <a:gd name="connsiteY15" fmla="*/ 814387 h 1423987"/>
                <a:gd name="connsiteX16" fmla="*/ 1119188 w 5205413"/>
                <a:gd name="connsiteY16" fmla="*/ 852487 h 1423987"/>
                <a:gd name="connsiteX17" fmla="*/ 1314450 w 5205413"/>
                <a:gd name="connsiteY17" fmla="*/ 1000125 h 1423987"/>
                <a:gd name="connsiteX18" fmla="*/ 1376363 w 5205413"/>
                <a:gd name="connsiteY18" fmla="*/ 1190625 h 1423987"/>
                <a:gd name="connsiteX19" fmla="*/ 1376363 w 5205413"/>
                <a:gd name="connsiteY19" fmla="*/ 1385887 h 1423987"/>
                <a:gd name="connsiteX20" fmla="*/ 3648075 w 5205413"/>
                <a:gd name="connsiteY20" fmla="*/ 1400175 h 1423987"/>
                <a:gd name="connsiteX21" fmla="*/ 3662363 w 5205413"/>
                <a:gd name="connsiteY21" fmla="*/ 1185862 h 1423987"/>
                <a:gd name="connsiteX22" fmla="*/ 3743325 w 5205413"/>
                <a:gd name="connsiteY22" fmla="*/ 962025 h 1423987"/>
                <a:gd name="connsiteX23" fmla="*/ 3962401 w 5205413"/>
                <a:gd name="connsiteY23" fmla="*/ 838199 h 1423987"/>
                <a:gd name="connsiteX24" fmla="*/ 4248150 w 5205413"/>
                <a:gd name="connsiteY24" fmla="*/ 847724 h 1423987"/>
                <a:gd name="connsiteX25" fmla="*/ 4448175 w 5205413"/>
                <a:gd name="connsiteY25" fmla="*/ 1014412 h 1423987"/>
                <a:gd name="connsiteX26" fmla="*/ 4524375 w 5205413"/>
                <a:gd name="connsiteY26" fmla="*/ 1209675 h 1423987"/>
                <a:gd name="connsiteX27" fmla="*/ 4505325 w 5205413"/>
                <a:gd name="connsiteY27" fmla="*/ 1352550 h 1423987"/>
                <a:gd name="connsiteX28" fmla="*/ 5019675 w 5205413"/>
                <a:gd name="connsiteY28" fmla="*/ 1290637 h 1423987"/>
                <a:gd name="connsiteX29" fmla="*/ 5043488 w 5205413"/>
                <a:gd name="connsiteY29" fmla="*/ 1300162 h 1423987"/>
                <a:gd name="connsiteX30" fmla="*/ 5153025 w 5205413"/>
                <a:gd name="connsiteY30" fmla="*/ 1281112 h 1423987"/>
                <a:gd name="connsiteX31" fmla="*/ 5205413 w 5205413"/>
                <a:gd name="connsiteY31" fmla="*/ 1143000 h 1423987"/>
                <a:gd name="connsiteX32" fmla="*/ 5172075 w 5205413"/>
                <a:gd name="connsiteY32" fmla="*/ 1143000 h 1423987"/>
                <a:gd name="connsiteX33" fmla="*/ 5176838 w 5205413"/>
                <a:gd name="connsiteY33" fmla="*/ 871537 h 1423987"/>
                <a:gd name="connsiteX34" fmla="*/ 5086350 w 5205413"/>
                <a:gd name="connsiteY34" fmla="*/ 771525 h 1423987"/>
                <a:gd name="connsiteX35" fmla="*/ 5062538 w 5205413"/>
                <a:gd name="connsiteY35" fmla="*/ 471487 h 1423987"/>
                <a:gd name="connsiteX36" fmla="*/ 5095875 w 5205413"/>
                <a:gd name="connsiteY36" fmla="*/ 404812 h 1423987"/>
                <a:gd name="connsiteX37" fmla="*/ 5057775 w 5205413"/>
                <a:gd name="connsiteY37" fmla="*/ 376237 h 1423987"/>
                <a:gd name="connsiteX38" fmla="*/ 4995863 w 5205413"/>
                <a:gd name="connsiteY38" fmla="*/ 395287 h 1423987"/>
                <a:gd name="connsiteX39" fmla="*/ 4643438 w 5205413"/>
                <a:gd name="connsiteY39" fmla="*/ 347662 h 1423987"/>
                <a:gd name="connsiteX40" fmla="*/ 4181475 w 5205413"/>
                <a:gd name="connsiteY40" fmla="*/ 195262 h 1423987"/>
                <a:gd name="connsiteX41" fmla="*/ 3681413 w 5205413"/>
                <a:gd name="connsiteY41" fmla="*/ 61912 h 1423987"/>
                <a:gd name="connsiteX42" fmla="*/ 3152775 w 5205413"/>
                <a:gd name="connsiteY42" fmla="*/ 0 h 1423987"/>
                <a:gd name="connsiteX43" fmla="*/ 2919413 w 5205413"/>
                <a:gd name="connsiteY43" fmla="*/ 0 h 1423987"/>
                <a:gd name="connsiteX0" fmla="*/ 2919413 w 5205413"/>
                <a:gd name="connsiteY0" fmla="*/ 0 h 1423987"/>
                <a:gd name="connsiteX1" fmla="*/ 2314576 w 5205413"/>
                <a:gd name="connsiteY1" fmla="*/ 66675 h 1423987"/>
                <a:gd name="connsiteX2" fmla="*/ 1947863 w 5205413"/>
                <a:gd name="connsiteY2" fmla="*/ 200025 h 1423987"/>
                <a:gd name="connsiteX3" fmla="*/ 1409700 w 5205413"/>
                <a:gd name="connsiteY3" fmla="*/ 466725 h 1423987"/>
                <a:gd name="connsiteX4" fmla="*/ 1328738 w 5205413"/>
                <a:gd name="connsiteY4" fmla="*/ 500062 h 1423987"/>
                <a:gd name="connsiteX5" fmla="*/ 1009650 w 5205413"/>
                <a:gd name="connsiteY5" fmla="*/ 500062 h 1423987"/>
                <a:gd name="connsiteX6" fmla="*/ 638175 w 5205413"/>
                <a:gd name="connsiteY6" fmla="*/ 557212 h 1423987"/>
                <a:gd name="connsiteX7" fmla="*/ 238125 w 5205413"/>
                <a:gd name="connsiteY7" fmla="*/ 676275 h 1423987"/>
                <a:gd name="connsiteX8" fmla="*/ 47625 w 5205413"/>
                <a:gd name="connsiteY8" fmla="*/ 809625 h 1423987"/>
                <a:gd name="connsiteX9" fmla="*/ 38100 w 5205413"/>
                <a:gd name="connsiteY9" fmla="*/ 881062 h 1423987"/>
                <a:gd name="connsiteX10" fmla="*/ 0 w 5205413"/>
                <a:gd name="connsiteY10" fmla="*/ 1328737 h 1423987"/>
                <a:gd name="connsiteX11" fmla="*/ 528638 w 5205413"/>
                <a:gd name="connsiteY11" fmla="*/ 1423987 h 1423987"/>
                <a:gd name="connsiteX12" fmla="*/ 504825 w 5205413"/>
                <a:gd name="connsiteY12" fmla="*/ 1247775 h 1423987"/>
                <a:gd name="connsiteX13" fmla="*/ 552450 w 5205413"/>
                <a:gd name="connsiteY13" fmla="*/ 1028700 h 1423987"/>
                <a:gd name="connsiteX14" fmla="*/ 685800 w 5205413"/>
                <a:gd name="connsiteY14" fmla="*/ 885825 h 1423987"/>
                <a:gd name="connsiteX15" fmla="*/ 900112 w 5205413"/>
                <a:gd name="connsiteY15" fmla="*/ 814387 h 1423987"/>
                <a:gd name="connsiteX16" fmla="*/ 1119188 w 5205413"/>
                <a:gd name="connsiteY16" fmla="*/ 852487 h 1423987"/>
                <a:gd name="connsiteX17" fmla="*/ 1314450 w 5205413"/>
                <a:gd name="connsiteY17" fmla="*/ 1000125 h 1423987"/>
                <a:gd name="connsiteX18" fmla="*/ 1376363 w 5205413"/>
                <a:gd name="connsiteY18" fmla="*/ 1190625 h 1423987"/>
                <a:gd name="connsiteX19" fmla="*/ 1376363 w 5205413"/>
                <a:gd name="connsiteY19" fmla="*/ 1385887 h 1423987"/>
                <a:gd name="connsiteX20" fmla="*/ 3648075 w 5205413"/>
                <a:gd name="connsiteY20" fmla="*/ 1400175 h 1423987"/>
                <a:gd name="connsiteX21" fmla="*/ 3662363 w 5205413"/>
                <a:gd name="connsiteY21" fmla="*/ 1185862 h 1423987"/>
                <a:gd name="connsiteX22" fmla="*/ 3743325 w 5205413"/>
                <a:gd name="connsiteY22" fmla="*/ 962025 h 1423987"/>
                <a:gd name="connsiteX23" fmla="*/ 3962401 w 5205413"/>
                <a:gd name="connsiteY23" fmla="*/ 838199 h 1423987"/>
                <a:gd name="connsiteX24" fmla="*/ 4248150 w 5205413"/>
                <a:gd name="connsiteY24" fmla="*/ 847724 h 1423987"/>
                <a:gd name="connsiteX25" fmla="*/ 4448175 w 5205413"/>
                <a:gd name="connsiteY25" fmla="*/ 1014412 h 1423987"/>
                <a:gd name="connsiteX26" fmla="*/ 4524375 w 5205413"/>
                <a:gd name="connsiteY26" fmla="*/ 1209675 h 1423987"/>
                <a:gd name="connsiteX27" fmla="*/ 4505325 w 5205413"/>
                <a:gd name="connsiteY27" fmla="*/ 1352550 h 1423987"/>
                <a:gd name="connsiteX28" fmla="*/ 5019675 w 5205413"/>
                <a:gd name="connsiteY28" fmla="*/ 1290637 h 1423987"/>
                <a:gd name="connsiteX29" fmla="*/ 5043488 w 5205413"/>
                <a:gd name="connsiteY29" fmla="*/ 1300162 h 1423987"/>
                <a:gd name="connsiteX30" fmla="*/ 5153025 w 5205413"/>
                <a:gd name="connsiteY30" fmla="*/ 1281112 h 1423987"/>
                <a:gd name="connsiteX31" fmla="*/ 5205413 w 5205413"/>
                <a:gd name="connsiteY31" fmla="*/ 1143000 h 1423987"/>
                <a:gd name="connsiteX32" fmla="*/ 5172075 w 5205413"/>
                <a:gd name="connsiteY32" fmla="*/ 1143000 h 1423987"/>
                <a:gd name="connsiteX33" fmla="*/ 5176838 w 5205413"/>
                <a:gd name="connsiteY33" fmla="*/ 871537 h 1423987"/>
                <a:gd name="connsiteX34" fmla="*/ 5086350 w 5205413"/>
                <a:gd name="connsiteY34" fmla="*/ 771525 h 1423987"/>
                <a:gd name="connsiteX35" fmla="*/ 5062538 w 5205413"/>
                <a:gd name="connsiteY35" fmla="*/ 471487 h 1423987"/>
                <a:gd name="connsiteX36" fmla="*/ 5095875 w 5205413"/>
                <a:gd name="connsiteY36" fmla="*/ 404812 h 1423987"/>
                <a:gd name="connsiteX37" fmla="*/ 5057775 w 5205413"/>
                <a:gd name="connsiteY37" fmla="*/ 376237 h 1423987"/>
                <a:gd name="connsiteX38" fmla="*/ 4995863 w 5205413"/>
                <a:gd name="connsiteY38" fmla="*/ 395287 h 1423987"/>
                <a:gd name="connsiteX39" fmla="*/ 4643438 w 5205413"/>
                <a:gd name="connsiteY39" fmla="*/ 347662 h 1423987"/>
                <a:gd name="connsiteX40" fmla="*/ 4181475 w 5205413"/>
                <a:gd name="connsiteY40" fmla="*/ 195262 h 1423987"/>
                <a:gd name="connsiteX41" fmla="*/ 3681413 w 5205413"/>
                <a:gd name="connsiteY41" fmla="*/ 61912 h 1423987"/>
                <a:gd name="connsiteX42" fmla="*/ 3152775 w 5205413"/>
                <a:gd name="connsiteY42" fmla="*/ 0 h 1423987"/>
                <a:gd name="connsiteX43" fmla="*/ 2919413 w 5205413"/>
                <a:gd name="connsiteY43" fmla="*/ 0 h 1423987"/>
                <a:gd name="connsiteX0" fmla="*/ 2919413 w 5205413"/>
                <a:gd name="connsiteY0" fmla="*/ 0 h 1423987"/>
                <a:gd name="connsiteX1" fmla="*/ 2314576 w 5205413"/>
                <a:gd name="connsiteY1" fmla="*/ 66675 h 1423987"/>
                <a:gd name="connsiteX2" fmla="*/ 1947863 w 5205413"/>
                <a:gd name="connsiteY2" fmla="*/ 200025 h 1423987"/>
                <a:gd name="connsiteX3" fmla="*/ 1409700 w 5205413"/>
                <a:gd name="connsiteY3" fmla="*/ 466725 h 1423987"/>
                <a:gd name="connsiteX4" fmla="*/ 1328738 w 5205413"/>
                <a:gd name="connsiteY4" fmla="*/ 500062 h 1423987"/>
                <a:gd name="connsiteX5" fmla="*/ 1009650 w 5205413"/>
                <a:gd name="connsiteY5" fmla="*/ 500062 h 1423987"/>
                <a:gd name="connsiteX6" fmla="*/ 638175 w 5205413"/>
                <a:gd name="connsiteY6" fmla="*/ 557212 h 1423987"/>
                <a:gd name="connsiteX7" fmla="*/ 238125 w 5205413"/>
                <a:gd name="connsiteY7" fmla="*/ 676275 h 1423987"/>
                <a:gd name="connsiteX8" fmla="*/ 47625 w 5205413"/>
                <a:gd name="connsiteY8" fmla="*/ 809625 h 1423987"/>
                <a:gd name="connsiteX9" fmla="*/ 38100 w 5205413"/>
                <a:gd name="connsiteY9" fmla="*/ 881062 h 1423987"/>
                <a:gd name="connsiteX10" fmla="*/ 0 w 5205413"/>
                <a:gd name="connsiteY10" fmla="*/ 1328737 h 1423987"/>
                <a:gd name="connsiteX11" fmla="*/ 528638 w 5205413"/>
                <a:gd name="connsiteY11" fmla="*/ 1423987 h 1423987"/>
                <a:gd name="connsiteX12" fmla="*/ 504825 w 5205413"/>
                <a:gd name="connsiteY12" fmla="*/ 1247775 h 1423987"/>
                <a:gd name="connsiteX13" fmla="*/ 552450 w 5205413"/>
                <a:gd name="connsiteY13" fmla="*/ 1028700 h 1423987"/>
                <a:gd name="connsiteX14" fmla="*/ 685800 w 5205413"/>
                <a:gd name="connsiteY14" fmla="*/ 885825 h 1423987"/>
                <a:gd name="connsiteX15" fmla="*/ 900112 w 5205413"/>
                <a:gd name="connsiteY15" fmla="*/ 814387 h 1423987"/>
                <a:gd name="connsiteX16" fmla="*/ 1119188 w 5205413"/>
                <a:gd name="connsiteY16" fmla="*/ 852487 h 1423987"/>
                <a:gd name="connsiteX17" fmla="*/ 1314450 w 5205413"/>
                <a:gd name="connsiteY17" fmla="*/ 1000125 h 1423987"/>
                <a:gd name="connsiteX18" fmla="*/ 1376363 w 5205413"/>
                <a:gd name="connsiteY18" fmla="*/ 1190625 h 1423987"/>
                <a:gd name="connsiteX19" fmla="*/ 1376363 w 5205413"/>
                <a:gd name="connsiteY19" fmla="*/ 1385887 h 1423987"/>
                <a:gd name="connsiteX20" fmla="*/ 3648075 w 5205413"/>
                <a:gd name="connsiteY20" fmla="*/ 1400175 h 1423987"/>
                <a:gd name="connsiteX21" fmla="*/ 3662363 w 5205413"/>
                <a:gd name="connsiteY21" fmla="*/ 1185862 h 1423987"/>
                <a:gd name="connsiteX22" fmla="*/ 3743325 w 5205413"/>
                <a:gd name="connsiteY22" fmla="*/ 962025 h 1423987"/>
                <a:gd name="connsiteX23" fmla="*/ 3962401 w 5205413"/>
                <a:gd name="connsiteY23" fmla="*/ 838199 h 1423987"/>
                <a:gd name="connsiteX24" fmla="*/ 4248150 w 5205413"/>
                <a:gd name="connsiteY24" fmla="*/ 847724 h 1423987"/>
                <a:gd name="connsiteX25" fmla="*/ 4448175 w 5205413"/>
                <a:gd name="connsiteY25" fmla="*/ 1014412 h 1423987"/>
                <a:gd name="connsiteX26" fmla="*/ 4524375 w 5205413"/>
                <a:gd name="connsiteY26" fmla="*/ 1209675 h 1423987"/>
                <a:gd name="connsiteX27" fmla="*/ 4505325 w 5205413"/>
                <a:gd name="connsiteY27" fmla="*/ 1352550 h 1423987"/>
                <a:gd name="connsiteX28" fmla="*/ 5019675 w 5205413"/>
                <a:gd name="connsiteY28" fmla="*/ 1290637 h 1423987"/>
                <a:gd name="connsiteX29" fmla="*/ 5043488 w 5205413"/>
                <a:gd name="connsiteY29" fmla="*/ 1300162 h 1423987"/>
                <a:gd name="connsiteX30" fmla="*/ 5153025 w 5205413"/>
                <a:gd name="connsiteY30" fmla="*/ 1281112 h 1423987"/>
                <a:gd name="connsiteX31" fmla="*/ 5205413 w 5205413"/>
                <a:gd name="connsiteY31" fmla="*/ 1143000 h 1423987"/>
                <a:gd name="connsiteX32" fmla="*/ 5172075 w 5205413"/>
                <a:gd name="connsiteY32" fmla="*/ 1143000 h 1423987"/>
                <a:gd name="connsiteX33" fmla="*/ 5176838 w 5205413"/>
                <a:gd name="connsiteY33" fmla="*/ 871537 h 1423987"/>
                <a:gd name="connsiteX34" fmla="*/ 5086350 w 5205413"/>
                <a:gd name="connsiteY34" fmla="*/ 771525 h 1423987"/>
                <a:gd name="connsiteX35" fmla="*/ 5062538 w 5205413"/>
                <a:gd name="connsiteY35" fmla="*/ 471487 h 1423987"/>
                <a:gd name="connsiteX36" fmla="*/ 5095875 w 5205413"/>
                <a:gd name="connsiteY36" fmla="*/ 404812 h 1423987"/>
                <a:gd name="connsiteX37" fmla="*/ 5057775 w 5205413"/>
                <a:gd name="connsiteY37" fmla="*/ 376237 h 1423987"/>
                <a:gd name="connsiteX38" fmla="*/ 4995863 w 5205413"/>
                <a:gd name="connsiteY38" fmla="*/ 395287 h 1423987"/>
                <a:gd name="connsiteX39" fmla="*/ 4643438 w 5205413"/>
                <a:gd name="connsiteY39" fmla="*/ 347662 h 1423987"/>
                <a:gd name="connsiteX40" fmla="*/ 4181475 w 5205413"/>
                <a:gd name="connsiteY40" fmla="*/ 195262 h 1423987"/>
                <a:gd name="connsiteX41" fmla="*/ 3681413 w 5205413"/>
                <a:gd name="connsiteY41" fmla="*/ 61912 h 1423987"/>
                <a:gd name="connsiteX42" fmla="*/ 3152775 w 5205413"/>
                <a:gd name="connsiteY42" fmla="*/ 0 h 1423987"/>
                <a:gd name="connsiteX43" fmla="*/ 2919413 w 5205413"/>
                <a:gd name="connsiteY43" fmla="*/ 0 h 14239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5205413" h="1423987">
                  <a:moveTo>
                    <a:pt x="2919413" y="0"/>
                  </a:moveTo>
                  <a:cubicBezTo>
                    <a:pt x="2717801" y="22225"/>
                    <a:pt x="2506663" y="34925"/>
                    <a:pt x="2314576" y="66675"/>
                  </a:cubicBezTo>
                  <a:lnTo>
                    <a:pt x="1947863" y="200025"/>
                  </a:lnTo>
                  <a:lnTo>
                    <a:pt x="1409700" y="466725"/>
                  </a:lnTo>
                  <a:lnTo>
                    <a:pt x="1328738" y="500062"/>
                  </a:lnTo>
                  <a:lnTo>
                    <a:pt x="1009650" y="500062"/>
                  </a:lnTo>
                  <a:lnTo>
                    <a:pt x="638175" y="557212"/>
                  </a:lnTo>
                  <a:lnTo>
                    <a:pt x="238125" y="676275"/>
                  </a:lnTo>
                  <a:lnTo>
                    <a:pt x="47625" y="809625"/>
                  </a:lnTo>
                  <a:lnTo>
                    <a:pt x="38100" y="881062"/>
                  </a:lnTo>
                  <a:lnTo>
                    <a:pt x="0" y="1328737"/>
                  </a:lnTo>
                  <a:lnTo>
                    <a:pt x="528638" y="1423987"/>
                  </a:lnTo>
                  <a:lnTo>
                    <a:pt x="504825" y="1247775"/>
                  </a:lnTo>
                  <a:lnTo>
                    <a:pt x="552450" y="1028700"/>
                  </a:lnTo>
                  <a:lnTo>
                    <a:pt x="685800" y="885825"/>
                  </a:lnTo>
                  <a:cubicBezTo>
                    <a:pt x="766762" y="833437"/>
                    <a:pt x="781050" y="852488"/>
                    <a:pt x="900112" y="814387"/>
                  </a:cubicBezTo>
                  <a:cubicBezTo>
                    <a:pt x="995362" y="827087"/>
                    <a:pt x="1014412" y="820737"/>
                    <a:pt x="1119188" y="852487"/>
                  </a:cubicBezTo>
                  <a:cubicBezTo>
                    <a:pt x="1212850" y="930275"/>
                    <a:pt x="1244601" y="927099"/>
                    <a:pt x="1314450" y="1000125"/>
                  </a:cubicBezTo>
                  <a:cubicBezTo>
                    <a:pt x="1349376" y="1092200"/>
                    <a:pt x="1355725" y="1127125"/>
                    <a:pt x="1376363" y="1190625"/>
                  </a:cubicBezTo>
                  <a:lnTo>
                    <a:pt x="1376363" y="1385887"/>
                  </a:lnTo>
                  <a:lnTo>
                    <a:pt x="3648075" y="1400175"/>
                  </a:lnTo>
                  <a:lnTo>
                    <a:pt x="3662363" y="1185862"/>
                  </a:lnTo>
                  <a:cubicBezTo>
                    <a:pt x="3689350" y="1111250"/>
                    <a:pt x="3697288" y="1031874"/>
                    <a:pt x="3743325" y="962025"/>
                  </a:cubicBezTo>
                  <a:cubicBezTo>
                    <a:pt x="3790950" y="909637"/>
                    <a:pt x="3871913" y="862012"/>
                    <a:pt x="3962401" y="838199"/>
                  </a:cubicBezTo>
                  <a:cubicBezTo>
                    <a:pt x="4049713" y="809624"/>
                    <a:pt x="4151313" y="823911"/>
                    <a:pt x="4248150" y="847724"/>
                  </a:cubicBezTo>
                  <a:cubicBezTo>
                    <a:pt x="4338637" y="898524"/>
                    <a:pt x="4381500" y="954087"/>
                    <a:pt x="4448175" y="1014412"/>
                  </a:cubicBezTo>
                  <a:cubicBezTo>
                    <a:pt x="4473575" y="1079500"/>
                    <a:pt x="4518025" y="1120774"/>
                    <a:pt x="4524375" y="1209675"/>
                  </a:cubicBezTo>
                  <a:lnTo>
                    <a:pt x="4505325" y="1352550"/>
                  </a:lnTo>
                  <a:lnTo>
                    <a:pt x="5019675" y="1290637"/>
                  </a:lnTo>
                  <a:lnTo>
                    <a:pt x="5043488" y="1300162"/>
                  </a:lnTo>
                  <a:lnTo>
                    <a:pt x="5153025" y="1281112"/>
                  </a:lnTo>
                  <a:lnTo>
                    <a:pt x="5205413" y="1143000"/>
                  </a:lnTo>
                  <a:lnTo>
                    <a:pt x="5172075" y="1143000"/>
                  </a:lnTo>
                  <a:cubicBezTo>
                    <a:pt x="5173663" y="1052512"/>
                    <a:pt x="5175250" y="962025"/>
                    <a:pt x="5176838" y="871537"/>
                  </a:cubicBezTo>
                  <a:lnTo>
                    <a:pt x="5086350" y="771525"/>
                  </a:lnTo>
                  <a:lnTo>
                    <a:pt x="5062538" y="471487"/>
                  </a:lnTo>
                  <a:lnTo>
                    <a:pt x="5095875" y="404812"/>
                  </a:lnTo>
                  <a:lnTo>
                    <a:pt x="5057775" y="376237"/>
                  </a:lnTo>
                  <a:lnTo>
                    <a:pt x="4995863" y="395287"/>
                  </a:lnTo>
                  <a:lnTo>
                    <a:pt x="4643438" y="347662"/>
                  </a:lnTo>
                  <a:lnTo>
                    <a:pt x="4181475" y="195262"/>
                  </a:lnTo>
                  <a:lnTo>
                    <a:pt x="3681413" y="61912"/>
                  </a:lnTo>
                  <a:lnTo>
                    <a:pt x="3152775" y="0"/>
                  </a:lnTo>
                  <a:lnTo>
                    <a:pt x="2919413" y="0"/>
                  </a:lnTo>
                  <a:close/>
                </a:path>
              </a:pathLst>
            </a:cu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000"/>
            </a:p>
          </p:txBody>
        </p:sp>
        <p:sp>
          <p:nvSpPr>
            <p:cNvPr id="60" name="타원 4">
              <a:extLst>
                <a:ext uri="{FF2B5EF4-FFF2-40B4-BE49-F238E27FC236}">
                  <a16:creationId xmlns:a16="http://schemas.microsoft.com/office/drawing/2014/main" id="{A25AF723-A0FF-4D4E-83CB-5DF6879508B4}"/>
                </a:ext>
              </a:extLst>
            </p:cNvPr>
            <p:cNvSpPr/>
            <p:nvPr/>
          </p:nvSpPr>
          <p:spPr>
            <a:xfrm flipH="1">
              <a:off x="7316770" y="4128129"/>
              <a:ext cx="486907" cy="486907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000"/>
            </a:p>
          </p:txBody>
        </p:sp>
        <p:sp>
          <p:nvSpPr>
            <p:cNvPr id="61" name="타원 5">
              <a:extLst>
                <a:ext uri="{FF2B5EF4-FFF2-40B4-BE49-F238E27FC236}">
                  <a16:creationId xmlns:a16="http://schemas.microsoft.com/office/drawing/2014/main" id="{E7A52D5E-CAD8-4B30-841D-D84DE0B4877C}"/>
                </a:ext>
              </a:extLst>
            </p:cNvPr>
            <p:cNvSpPr/>
            <p:nvPr/>
          </p:nvSpPr>
          <p:spPr>
            <a:xfrm flipH="1">
              <a:off x="5239507" y="4128129"/>
              <a:ext cx="486907" cy="486907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000"/>
            </a:p>
          </p:txBody>
        </p:sp>
      </p:grpSp>
      <p:cxnSp>
        <p:nvCxnSpPr>
          <p:cNvPr id="65" name="직선 연결선 64"/>
          <p:cNvCxnSpPr/>
          <p:nvPr/>
        </p:nvCxnSpPr>
        <p:spPr bwMode="auto">
          <a:xfrm flipH="1">
            <a:off x="3545936" y="1102331"/>
            <a:ext cx="2556982" cy="1457013"/>
          </a:xfrm>
          <a:prstGeom prst="line">
            <a:avLst/>
          </a:prstGeom>
          <a:solidFill>
            <a:schemeClr val="accent1"/>
          </a:solidFill>
          <a:ln w="3175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직선 연결선 65"/>
          <p:cNvCxnSpPr/>
          <p:nvPr/>
        </p:nvCxnSpPr>
        <p:spPr bwMode="auto">
          <a:xfrm flipV="1">
            <a:off x="3545936" y="3008832"/>
            <a:ext cx="2556981" cy="909903"/>
          </a:xfrm>
          <a:prstGeom prst="line">
            <a:avLst/>
          </a:prstGeom>
          <a:solidFill>
            <a:schemeClr val="accent1"/>
          </a:solidFill>
          <a:ln w="3175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85" name="Picture 2" descr="Hyundai/Kia’s EV Heat Pumps a Benchmark for Other Brand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9900" y="1311580"/>
            <a:ext cx="2990886" cy="1680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6" name="직사각형 185"/>
          <p:cNvSpPr/>
          <p:nvPr/>
        </p:nvSpPr>
        <p:spPr bwMode="auto">
          <a:xfrm>
            <a:off x="6102917" y="1097363"/>
            <a:ext cx="2703411" cy="1903453"/>
          </a:xfrm>
          <a:prstGeom prst="rect">
            <a:avLst/>
          </a:prstGeom>
          <a:noFill/>
          <a:ln w="31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6570704" y="920230"/>
            <a:ext cx="180927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600" dirty="0"/>
              <a:t>EV HVAC system</a:t>
            </a:r>
            <a:endParaRPr lang="ko-KR" altLang="en-US" sz="1600" dirty="0"/>
          </a:p>
        </p:txBody>
      </p:sp>
      <p:pic>
        <p:nvPicPr>
          <p:cNvPr id="202" name="그림 20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6942" y="4540708"/>
            <a:ext cx="2088474" cy="1667929"/>
          </a:xfrm>
          <a:prstGeom prst="rect">
            <a:avLst/>
          </a:prstGeom>
        </p:spPr>
      </p:pic>
      <p:sp>
        <p:nvSpPr>
          <p:cNvPr id="207" name="TextBox 206"/>
          <p:cNvSpPr txBox="1"/>
          <p:nvPr/>
        </p:nvSpPr>
        <p:spPr>
          <a:xfrm>
            <a:off x="2081628" y="3924865"/>
            <a:ext cx="11897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/>
              <a:t>Environment</a:t>
            </a:r>
            <a:endParaRPr lang="ko-KR" altLang="en-US" sz="1400" dirty="0"/>
          </a:p>
        </p:txBody>
      </p:sp>
      <p:pic>
        <p:nvPicPr>
          <p:cNvPr id="208" name="그림 207">
            <a:extLst>
              <a:ext uri="{FF2B5EF4-FFF2-40B4-BE49-F238E27FC236}">
                <a16:creationId xmlns:a16="http://schemas.microsoft.com/office/drawing/2014/main" id="{DC1C8B8B-E536-4B3F-9289-54F2697594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8400" y="3637987"/>
            <a:ext cx="3666613" cy="2677087"/>
          </a:xfrm>
          <a:prstGeom prst="rect">
            <a:avLst/>
          </a:prstGeom>
        </p:spPr>
      </p:pic>
      <p:sp>
        <p:nvSpPr>
          <p:cNvPr id="209" name="자유형 208"/>
          <p:cNvSpPr/>
          <p:nvPr/>
        </p:nvSpPr>
        <p:spPr bwMode="auto">
          <a:xfrm>
            <a:off x="6638925" y="3857625"/>
            <a:ext cx="2147888" cy="1524000"/>
          </a:xfrm>
          <a:custGeom>
            <a:avLst/>
            <a:gdLst>
              <a:gd name="connsiteX0" fmla="*/ 0 w 2147888"/>
              <a:gd name="connsiteY0" fmla="*/ 0 h 1524000"/>
              <a:gd name="connsiteX1" fmla="*/ 571500 w 2147888"/>
              <a:gd name="connsiteY1" fmla="*/ 704850 h 1524000"/>
              <a:gd name="connsiteX2" fmla="*/ 1343025 w 2147888"/>
              <a:gd name="connsiteY2" fmla="*/ 1271588 h 1524000"/>
              <a:gd name="connsiteX3" fmla="*/ 2147888 w 2147888"/>
              <a:gd name="connsiteY3" fmla="*/ 1524000 h 152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47888" h="1524000">
                <a:moveTo>
                  <a:pt x="0" y="0"/>
                </a:moveTo>
                <a:cubicBezTo>
                  <a:pt x="173831" y="246459"/>
                  <a:pt x="347663" y="492919"/>
                  <a:pt x="571500" y="704850"/>
                </a:cubicBezTo>
                <a:cubicBezTo>
                  <a:pt x="795337" y="916781"/>
                  <a:pt x="1080294" y="1135063"/>
                  <a:pt x="1343025" y="1271588"/>
                </a:cubicBezTo>
                <a:cubicBezTo>
                  <a:pt x="1605756" y="1408113"/>
                  <a:pt x="1876822" y="1466056"/>
                  <a:pt x="2147888" y="152400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211" name="자유형 210"/>
          <p:cNvSpPr/>
          <p:nvPr/>
        </p:nvSpPr>
        <p:spPr bwMode="auto">
          <a:xfrm>
            <a:off x="5995988" y="4138613"/>
            <a:ext cx="2390775" cy="1843087"/>
          </a:xfrm>
          <a:custGeom>
            <a:avLst/>
            <a:gdLst>
              <a:gd name="connsiteX0" fmla="*/ 0 w 2390775"/>
              <a:gd name="connsiteY0" fmla="*/ 0 h 1843087"/>
              <a:gd name="connsiteX1" fmla="*/ 314325 w 2390775"/>
              <a:gd name="connsiteY1" fmla="*/ 538162 h 1843087"/>
              <a:gd name="connsiteX2" fmla="*/ 1014412 w 2390775"/>
              <a:gd name="connsiteY2" fmla="*/ 1243012 h 1843087"/>
              <a:gd name="connsiteX3" fmla="*/ 1695450 w 2390775"/>
              <a:gd name="connsiteY3" fmla="*/ 1647825 h 1843087"/>
              <a:gd name="connsiteX4" fmla="*/ 2390775 w 2390775"/>
              <a:gd name="connsiteY4" fmla="*/ 1843087 h 184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90775" h="1843087">
                <a:moveTo>
                  <a:pt x="0" y="0"/>
                </a:moveTo>
                <a:cubicBezTo>
                  <a:pt x="72628" y="165496"/>
                  <a:pt x="145256" y="330993"/>
                  <a:pt x="314325" y="538162"/>
                </a:cubicBezTo>
                <a:cubicBezTo>
                  <a:pt x="483394" y="745331"/>
                  <a:pt x="784225" y="1058068"/>
                  <a:pt x="1014412" y="1243012"/>
                </a:cubicBezTo>
                <a:cubicBezTo>
                  <a:pt x="1244599" y="1427956"/>
                  <a:pt x="1466056" y="1547813"/>
                  <a:pt x="1695450" y="1647825"/>
                </a:cubicBezTo>
                <a:cubicBezTo>
                  <a:pt x="1924844" y="1747837"/>
                  <a:pt x="2157809" y="1795462"/>
                  <a:pt x="2390775" y="1843087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213" name="직선 화살표 연결선 212"/>
          <p:cNvCxnSpPr/>
          <p:nvPr/>
        </p:nvCxnSpPr>
        <p:spPr bwMode="auto">
          <a:xfrm flipH="1">
            <a:off x="6337341" y="4267200"/>
            <a:ext cx="539290" cy="38698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" name="직선 화살표 연결선 214"/>
          <p:cNvCxnSpPr/>
          <p:nvPr/>
        </p:nvCxnSpPr>
        <p:spPr bwMode="auto">
          <a:xfrm flipH="1">
            <a:off x="6606986" y="4527022"/>
            <a:ext cx="503008" cy="4495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7" name="직선 화살표 연결선 216"/>
          <p:cNvCxnSpPr/>
          <p:nvPr/>
        </p:nvCxnSpPr>
        <p:spPr bwMode="auto">
          <a:xfrm flipH="1">
            <a:off x="6876631" y="4764312"/>
            <a:ext cx="503008" cy="49004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0" name="직선 화살표 연결선 219"/>
          <p:cNvCxnSpPr/>
          <p:nvPr/>
        </p:nvCxnSpPr>
        <p:spPr bwMode="auto">
          <a:xfrm flipH="1">
            <a:off x="7223839" y="4976530"/>
            <a:ext cx="407858" cy="5400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2" name="직선 화살표 연결선 221"/>
          <p:cNvCxnSpPr/>
          <p:nvPr/>
        </p:nvCxnSpPr>
        <p:spPr bwMode="auto">
          <a:xfrm flipH="1">
            <a:off x="7573428" y="5179078"/>
            <a:ext cx="329212" cy="5497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4" name="직선 화살표 연결선 223"/>
          <p:cNvCxnSpPr/>
          <p:nvPr/>
        </p:nvCxnSpPr>
        <p:spPr bwMode="auto">
          <a:xfrm flipH="1">
            <a:off x="7990092" y="5280352"/>
            <a:ext cx="214132" cy="6018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6" name="직선 화살표 연결선 225"/>
          <p:cNvCxnSpPr/>
          <p:nvPr/>
        </p:nvCxnSpPr>
        <p:spPr bwMode="auto">
          <a:xfrm flipH="1">
            <a:off x="6103325" y="4007318"/>
            <a:ext cx="522593" cy="2638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" name="TextBox 227"/>
          <p:cNvSpPr txBox="1"/>
          <p:nvPr/>
        </p:nvSpPr>
        <p:spPr>
          <a:xfrm>
            <a:off x="6230848" y="5643295"/>
            <a:ext cx="1550424" cy="3047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1050" dirty="0">
                <a:solidFill>
                  <a:srgbClr val="FF0000"/>
                </a:solidFill>
              </a:rPr>
              <a:t>Performance improved</a:t>
            </a:r>
          </a:p>
        </p:txBody>
      </p:sp>
      <p:pic>
        <p:nvPicPr>
          <p:cNvPr id="230" name="그림 2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59027" y="3872619"/>
            <a:ext cx="908096" cy="310266"/>
          </a:xfrm>
          <a:prstGeom prst="rect">
            <a:avLst/>
          </a:prstGeom>
        </p:spPr>
      </p:pic>
      <p:cxnSp>
        <p:nvCxnSpPr>
          <p:cNvPr id="232" name="직선 화살표 연결선 231"/>
          <p:cNvCxnSpPr>
            <a:stCxn id="73" idx="0"/>
          </p:cNvCxnSpPr>
          <p:nvPr/>
        </p:nvCxnSpPr>
        <p:spPr bwMode="auto">
          <a:xfrm flipH="1" flipV="1">
            <a:off x="3992171" y="4280356"/>
            <a:ext cx="2464" cy="73838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0385551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PC </a:t>
            </a:r>
            <a:r>
              <a:rPr lang="ko-KR" altLang="en-US" dirty="0"/>
              <a:t>기반 전기차 </a:t>
            </a:r>
            <a:r>
              <a:rPr lang="ko-KR" altLang="en-US" dirty="0" err="1"/>
              <a:t>통합열관리</a:t>
            </a:r>
            <a:r>
              <a:rPr lang="ko-KR" altLang="en-US" dirty="0"/>
              <a:t> 제어</a:t>
            </a:r>
            <a:endParaRPr lang="en-US" dirty="0"/>
          </a:p>
        </p:txBody>
      </p:sp>
      <p:grpSp>
        <p:nvGrpSpPr>
          <p:cNvPr id="175" name="그룹 174"/>
          <p:cNvGrpSpPr/>
          <p:nvPr/>
        </p:nvGrpSpPr>
        <p:grpSpPr>
          <a:xfrm>
            <a:off x="0" y="1371600"/>
            <a:ext cx="6345840" cy="4938480"/>
            <a:chOff x="50205" y="1234618"/>
            <a:chExt cx="6345840" cy="4938480"/>
          </a:xfrm>
        </p:grpSpPr>
        <p:grpSp>
          <p:nvGrpSpPr>
            <p:cNvPr id="4" name="그룹 3"/>
            <p:cNvGrpSpPr/>
            <p:nvPr/>
          </p:nvGrpSpPr>
          <p:grpSpPr>
            <a:xfrm>
              <a:off x="50205" y="2893535"/>
              <a:ext cx="1923041" cy="1360830"/>
              <a:chOff x="230124" y="2667000"/>
              <a:chExt cx="2590800" cy="1651788"/>
            </a:xfrm>
          </p:grpSpPr>
          <p:pic>
            <p:nvPicPr>
              <p:cNvPr id="1026" name="Picture 2" descr="현대·기아차가 개발한 전기차 고효율 히트펌프 기술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4800" y="2667000"/>
                <a:ext cx="2441448" cy="13716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" name="TextBox 2"/>
              <p:cNvSpPr txBox="1"/>
              <p:nvPr/>
            </p:nvSpPr>
            <p:spPr>
              <a:xfrm>
                <a:off x="230124" y="4038602"/>
                <a:ext cx="2590800" cy="2801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900" dirty="0"/>
                  <a:t>EV Thermal Management System</a:t>
                </a:r>
                <a:endParaRPr lang="ko-KR" altLang="en-US" sz="900" dirty="0"/>
              </a:p>
            </p:txBody>
          </p:sp>
        </p:grpSp>
        <p:grpSp>
          <p:nvGrpSpPr>
            <p:cNvPr id="96" name="그룹 95"/>
            <p:cNvGrpSpPr/>
            <p:nvPr/>
          </p:nvGrpSpPr>
          <p:grpSpPr>
            <a:xfrm>
              <a:off x="3084285" y="1234618"/>
              <a:ext cx="2971800" cy="2109058"/>
              <a:chOff x="180571" y="3697675"/>
              <a:chExt cx="2971800" cy="2109058"/>
            </a:xfrm>
          </p:grpSpPr>
          <p:grpSp>
            <p:nvGrpSpPr>
              <p:cNvPr id="72" name="그룹 71"/>
              <p:cNvGrpSpPr/>
              <p:nvPr/>
            </p:nvGrpSpPr>
            <p:grpSpPr>
              <a:xfrm>
                <a:off x="180571" y="3697675"/>
                <a:ext cx="2971800" cy="2109058"/>
                <a:chOff x="3403566" y="1228502"/>
                <a:chExt cx="2971800" cy="2109058"/>
              </a:xfrm>
            </p:grpSpPr>
            <p:grpSp>
              <p:nvGrpSpPr>
                <p:cNvPr id="134" name="그룹 133"/>
                <p:cNvGrpSpPr/>
                <p:nvPr/>
              </p:nvGrpSpPr>
              <p:grpSpPr>
                <a:xfrm>
                  <a:off x="3403566" y="1228502"/>
                  <a:ext cx="2971800" cy="1787689"/>
                  <a:chOff x="3429000" y="1008496"/>
                  <a:chExt cx="3810000" cy="2115704"/>
                </a:xfrm>
              </p:grpSpPr>
              <p:sp>
                <p:nvSpPr>
                  <p:cNvPr id="135" name="직사각형 134"/>
                  <p:cNvSpPr/>
                  <p:nvPr/>
                </p:nvSpPr>
                <p:spPr bwMode="auto">
                  <a:xfrm>
                    <a:off x="3429000" y="1541780"/>
                    <a:ext cx="152400" cy="990600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0" tIns="0" rIns="0" bIns="0" numCol="1" rtlCol="0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ko-KR" altLang="en-US" sz="900" dirty="0">
                        <a:solidFill>
                          <a:schemeClr val="bg1"/>
                        </a:solidFill>
                        <a:ea typeface="ＭＳ Ｐゴシック" pitchFamily="1" charset="-128"/>
                      </a:rPr>
                      <a:t>실외기</a:t>
                    </a:r>
                    <a:endParaRPr kumimoji="0" lang="ko-KR" altLang="en-US" sz="900" b="0" i="0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ea typeface="ＭＳ Ｐゴシック" pitchFamily="1" charset="-128"/>
                    </a:endParaRPr>
                  </a:p>
                </p:txBody>
              </p:sp>
              <p:sp>
                <p:nvSpPr>
                  <p:cNvPr id="136" name="직사각형 135"/>
                  <p:cNvSpPr/>
                  <p:nvPr/>
                </p:nvSpPr>
                <p:spPr bwMode="auto">
                  <a:xfrm>
                    <a:off x="4267200" y="2133600"/>
                    <a:ext cx="381000" cy="609600"/>
                  </a:xfrm>
                  <a:prstGeom prst="rect">
                    <a:avLst/>
                  </a:prstGeom>
                  <a:solidFill>
                    <a:srgbClr val="FFC000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0" tIns="0" rIns="0" bIns="0" numCol="1" rtlCol="0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ko-KR" altLang="en-US" sz="700" dirty="0" err="1">
                        <a:ea typeface="ＭＳ Ｐゴシック" pitchFamily="1" charset="-128"/>
                      </a:rPr>
                      <a:t>폐열</a:t>
                    </a:r>
                    <a:endParaRPr lang="en-US" altLang="ko-KR" sz="700" dirty="0">
                      <a:ea typeface="ＭＳ Ｐゴシック" pitchFamily="1" charset="-128"/>
                    </a:endParaRPr>
                  </a:p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ko-KR" sz="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ea typeface="ＭＳ Ｐゴシック" pitchFamily="1" charset="-128"/>
                      </a:rPr>
                      <a:t>(</a:t>
                    </a:r>
                    <a:r>
                      <a:rPr lang="en-US" altLang="ko-KR" sz="400" dirty="0">
                        <a:ea typeface="ＭＳ Ｐゴシック" pitchFamily="1" charset="-128"/>
                      </a:rPr>
                      <a:t>PE</a:t>
                    </a:r>
                  </a:p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ko-KR" sz="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ea typeface="ＭＳ Ｐゴシック" pitchFamily="1" charset="-128"/>
                      </a:rPr>
                      <a:t>&amp;</a:t>
                    </a:r>
                  </a:p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altLang="ko-KR" sz="400" dirty="0">
                        <a:ea typeface="ＭＳ Ｐゴシック" pitchFamily="1" charset="-128"/>
                      </a:rPr>
                      <a:t>Battery</a:t>
                    </a:r>
                    <a:r>
                      <a:rPr kumimoji="0" lang="en-US" altLang="ko-KR" sz="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ea typeface="ＭＳ Ｐゴシック" pitchFamily="1" charset="-128"/>
                      </a:rPr>
                      <a:t>)</a:t>
                    </a:r>
                    <a:endParaRPr kumimoji="0" lang="ko-KR" altLang="en-US" sz="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ea typeface="ＭＳ Ｐゴシック" pitchFamily="1" charset="-128"/>
                    </a:endParaRPr>
                  </a:p>
                </p:txBody>
              </p:sp>
              <p:sp>
                <p:nvSpPr>
                  <p:cNvPr id="137" name="직사각형 136"/>
                  <p:cNvSpPr/>
                  <p:nvPr/>
                </p:nvSpPr>
                <p:spPr bwMode="auto">
                  <a:xfrm>
                    <a:off x="4953000" y="2180590"/>
                    <a:ext cx="304800" cy="515620"/>
                  </a:xfrm>
                  <a:prstGeom prst="rect">
                    <a:avLst/>
                  </a:prstGeom>
                  <a:no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eaVert" wrap="square" lIns="0" tIns="0" rIns="0" bIns="0" numCol="1" rtlCol="0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ko-KR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1" charset="-128"/>
                      </a:rPr>
                      <a:t>Chiller</a:t>
                    </a:r>
                    <a:endParaRPr kumimoji="0" lang="ko-KR" altLang="en-US" sz="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ＭＳ Ｐゴシック" pitchFamily="1" charset="-128"/>
                    </a:endParaRPr>
                  </a:p>
                </p:txBody>
              </p:sp>
              <p:sp>
                <p:nvSpPr>
                  <p:cNvPr id="138" name="직사각형 137"/>
                  <p:cNvSpPr/>
                  <p:nvPr/>
                </p:nvSpPr>
                <p:spPr bwMode="auto">
                  <a:xfrm>
                    <a:off x="5805055" y="1650365"/>
                    <a:ext cx="277091" cy="773430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0" tIns="0" rIns="0" bIns="0" numCol="1" rtlCol="0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ko-KR" altLang="en-US" sz="900" b="0" i="0" u="none" strike="noStrike" cap="none" normalizeH="0" baseline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pitchFamily="1" charset="-128"/>
                      </a:rPr>
                      <a:t>증발기</a:t>
                    </a:r>
                    <a:endParaRPr kumimoji="0" lang="ko-KR" altLang="en-US" sz="900" b="0" i="0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Arial" charset="0"/>
                      <a:ea typeface="ＭＳ Ｐゴシック" pitchFamily="1" charset="-128"/>
                    </a:endParaRPr>
                  </a:p>
                </p:txBody>
              </p:sp>
              <p:sp>
                <p:nvSpPr>
                  <p:cNvPr id="139" name="직사각형 138"/>
                  <p:cNvSpPr/>
                  <p:nvPr/>
                </p:nvSpPr>
                <p:spPr bwMode="auto">
                  <a:xfrm>
                    <a:off x="6553200" y="1541780"/>
                    <a:ext cx="152400" cy="515620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0" tIns="0" rIns="0" bIns="0" numCol="1" rtlCol="0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ko-KR" alt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pitchFamily="1" charset="-128"/>
                      </a:rPr>
                      <a:t>실내기</a:t>
                    </a:r>
                  </a:p>
                </p:txBody>
              </p:sp>
              <p:sp>
                <p:nvSpPr>
                  <p:cNvPr id="140" name="사다리꼴 139"/>
                  <p:cNvSpPr/>
                  <p:nvPr/>
                </p:nvSpPr>
                <p:spPr bwMode="auto">
                  <a:xfrm rot="16200000">
                    <a:off x="4533900" y="1181100"/>
                    <a:ext cx="342900" cy="419100"/>
                  </a:xfrm>
                  <a:prstGeom prst="trapezoid">
                    <a:avLst/>
                  </a:prstGeom>
                  <a:no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eaVert" wrap="square" lIns="0" tIns="0" rIns="0" bIns="0" numCol="1" rtlCol="0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ko-KR" altLang="en-US" sz="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1" charset="-128"/>
                      </a:rPr>
                      <a:t>압축기</a:t>
                    </a:r>
                  </a:p>
                </p:txBody>
              </p:sp>
              <p:cxnSp>
                <p:nvCxnSpPr>
                  <p:cNvPr id="141" name="직선 연결선 140"/>
                  <p:cNvCxnSpPr/>
                  <p:nvPr/>
                </p:nvCxnSpPr>
                <p:spPr bwMode="auto">
                  <a:xfrm>
                    <a:off x="3505200" y="2532380"/>
                    <a:ext cx="0" cy="59182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2" name="직선 연결선 141"/>
                  <p:cNvCxnSpPr/>
                  <p:nvPr/>
                </p:nvCxnSpPr>
                <p:spPr bwMode="auto">
                  <a:xfrm>
                    <a:off x="3505200" y="3124200"/>
                    <a:ext cx="1678781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3" name="직선 화살표 연결선 142"/>
                  <p:cNvCxnSpPr/>
                  <p:nvPr/>
                </p:nvCxnSpPr>
                <p:spPr bwMode="auto">
                  <a:xfrm flipV="1">
                    <a:off x="5183981" y="2696210"/>
                    <a:ext cx="0" cy="42799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4" name="직선 연결선 143"/>
                  <p:cNvCxnSpPr/>
                  <p:nvPr/>
                </p:nvCxnSpPr>
                <p:spPr bwMode="auto">
                  <a:xfrm>
                    <a:off x="5019678" y="2700342"/>
                    <a:ext cx="0" cy="27145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C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5" name="직선 연결선 144"/>
                  <p:cNvCxnSpPr/>
                  <p:nvPr/>
                </p:nvCxnSpPr>
                <p:spPr bwMode="auto">
                  <a:xfrm flipH="1">
                    <a:off x="4454922" y="2971800"/>
                    <a:ext cx="564756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C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6" name="직선 화살표 연결선 145"/>
                  <p:cNvCxnSpPr/>
                  <p:nvPr/>
                </p:nvCxnSpPr>
                <p:spPr bwMode="auto">
                  <a:xfrm flipV="1">
                    <a:off x="4454921" y="2742565"/>
                    <a:ext cx="0" cy="229235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C000"/>
                    </a:solidFill>
                    <a:prstDash val="solid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7" name="직선 연결선 146"/>
                  <p:cNvCxnSpPr>
                    <a:stCxn id="136" idx="0"/>
                  </p:cNvCxnSpPr>
                  <p:nvPr/>
                </p:nvCxnSpPr>
                <p:spPr bwMode="auto">
                  <a:xfrm flipH="1" flipV="1">
                    <a:off x="4454921" y="1981200"/>
                    <a:ext cx="2779" cy="152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C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8" name="직선 연결선 147"/>
                  <p:cNvCxnSpPr/>
                  <p:nvPr/>
                </p:nvCxnSpPr>
                <p:spPr bwMode="auto">
                  <a:xfrm>
                    <a:off x="4454921" y="1981200"/>
                    <a:ext cx="564757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C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9" name="직선 화살표 연결선 148"/>
                  <p:cNvCxnSpPr/>
                  <p:nvPr/>
                </p:nvCxnSpPr>
                <p:spPr bwMode="auto">
                  <a:xfrm>
                    <a:off x="5014918" y="1981200"/>
                    <a:ext cx="0" cy="19939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C000"/>
                    </a:solidFill>
                    <a:prstDash val="solid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0" name="직선 연결선 149"/>
                  <p:cNvCxnSpPr/>
                  <p:nvPr/>
                </p:nvCxnSpPr>
                <p:spPr bwMode="auto">
                  <a:xfrm>
                    <a:off x="5183981" y="1390650"/>
                    <a:ext cx="0" cy="78994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1" name="직선 화살표 연결선 150"/>
                  <p:cNvCxnSpPr>
                    <a:endCxn id="140" idx="2"/>
                  </p:cNvCxnSpPr>
                  <p:nvPr/>
                </p:nvCxnSpPr>
                <p:spPr bwMode="auto">
                  <a:xfrm flipH="1">
                    <a:off x="4914900" y="1390650"/>
                    <a:ext cx="269081" cy="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152" name="직사각형 151"/>
                  <p:cNvSpPr/>
                  <p:nvPr/>
                </p:nvSpPr>
                <p:spPr bwMode="auto">
                  <a:xfrm>
                    <a:off x="6734169" y="1579322"/>
                    <a:ext cx="73820" cy="44053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ko-KR" alt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ＭＳ Ｐゴシック" pitchFamily="1" charset="-128"/>
                    </a:endParaRPr>
                  </a:p>
                </p:txBody>
              </p:sp>
              <p:cxnSp>
                <p:nvCxnSpPr>
                  <p:cNvPr id="153" name="직선 연결선 152"/>
                  <p:cNvCxnSpPr/>
                  <p:nvPr/>
                </p:nvCxnSpPr>
                <p:spPr bwMode="auto">
                  <a:xfrm flipV="1">
                    <a:off x="4572000" y="1143000"/>
                    <a:ext cx="0" cy="152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4" name="직선 연결선 153"/>
                  <p:cNvCxnSpPr/>
                  <p:nvPr/>
                </p:nvCxnSpPr>
                <p:spPr bwMode="auto">
                  <a:xfrm>
                    <a:off x="4572000" y="1143000"/>
                    <a:ext cx="2016919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5" name="직선 화살표 연결선 154"/>
                  <p:cNvCxnSpPr/>
                  <p:nvPr/>
                </p:nvCxnSpPr>
                <p:spPr bwMode="auto">
                  <a:xfrm>
                    <a:off x="6588919" y="1143000"/>
                    <a:ext cx="0" cy="397664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6" name="직선 연결선 155"/>
                  <p:cNvCxnSpPr/>
                  <p:nvPr/>
                </p:nvCxnSpPr>
                <p:spPr bwMode="auto">
                  <a:xfrm>
                    <a:off x="6660355" y="1066800"/>
                    <a:ext cx="0" cy="47386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7" name="직선 연결선 156"/>
                  <p:cNvCxnSpPr/>
                  <p:nvPr/>
                </p:nvCxnSpPr>
                <p:spPr bwMode="auto">
                  <a:xfrm flipH="1">
                    <a:off x="3505200" y="1066800"/>
                    <a:ext cx="639367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8" name="직선 화살표 연결선 157"/>
                  <p:cNvCxnSpPr>
                    <a:endCxn id="135" idx="0"/>
                  </p:cNvCxnSpPr>
                  <p:nvPr/>
                </p:nvCxnSpPr>
                <p:spPr bwMode="auto">
                  <a:xfrm>
                    <a:off x="3505200" y="1066800"/>
                    <a:ext cx="0" cy="47498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159" name="순서도: 가산 접합 158"/>
                  <p:cNvSpPr/>
                  <p:nvPr/>
                </p:nvSpPr>
                <p:spPr bwMode="auto">
                  <a:xfrm>
                    <a:off x="5885060" y="2798642"/>
                    <a:ext cx="117079" cy="117079"/>
                  </a:xfrm>
                  <a:prstGeom prst="flowChartSummingJunction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ko-KR" alt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ＭＳ Ｐゴシック" pitchFamily="1" charset="-128"/>
                    </a:endParaRPr>
                  </a:p>
                </p:txBody>
              </p:sp>
              <p:sp>
                <p:nvSpPr>
                  <p:cNvPr id="160" name="순서도: 가산 접합 159"/>
                  <p:cNvSpPr/>
                  <p:nvPr/>
                </p:nvSpPr>
                <p:spPr bwMode="auto">
                  <a:xfrm>
                    <a:off x="4150120" y="1008496"/>
                    <a:ext cx="117079" cy="117079"/>
                  </a:xfrm>
                  <a:prstGeom prst="flowChartSummingJunction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ko-KR" alt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ＭＳ Ｐゴシック" pitchFamily="1" charset="-128"/>
                    </a:endParaRPr>
                  </a:p>
                </p:txBody>
              </p:sp>
              <p:sp>
                <p:nvSpPr>
                  <p:cNvPr id="161" name="순서도: 지연 160"/>
                  <p:cNvSpPr/>
                  <p:nvPr/>
                </p:nvSpPr>
                <p:spPr bwMode="auto">
                  <a:xfrm rot="5400000">
                    <a:off x="5083970" y="1340483"/>
                    <a:ext cx="190500" cy="114300"/>
                  </a:xfrm>
                  <a:prstGeom prst="flowChartDelay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ko-KR" alt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ＭＳ Ｐゴシック" pitchFamily="1" charset="-128"/>
                    </a:endParaRPr>
                  </a:p>
                </p:txBody>
              </p:sp>
              <p:cxnSp>
                <p:nvCxnSpPr>
                  <p:cNvPr id="162" name="직선 연결선 161"/>
                  <p:cNvCxnSpPr/>
                  <p:nvPr/>
                </p:nvCxnSpPr>
                <p:spPr bwMode="auto">
                  <a:xfrm>
                    <a:off x="5179220" y="3124200"/>
                    <a:ext cx="764379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dashDot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3" name="직선 연결선 162"/>
                  <p:cNvCxnSpPr>
                    <a:endCxn id="159" idx="4"/>
                  </p:cNvCxnSpPr>
                  <p:nvPr/>
                </p:nvCxnSpPr>
                <p:spPr bwMode="auto">
                  <a:xfrm flipV="1">
                    <a:off x="5943599" y="2915721"/>
                    <a:ext cx="1" cy="20847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dashDot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4" name="직선 화살표 연결선 163"/>
                  <p:cNvCxnSpPr>
                    <a:stCxn id="159" idx="0"/>
                    <a:endCxn id="138" idx="2"/>
                  </p:cNvCxnSpPr>
                  <p:nvPr/>
                </p:nvCxnSpPr>
                <p:spPr bwMode="auto">
                  <a:xfrm flipV="1">
                    <a:off x="5943600" y="2423796"/>
                    <a:ext cx="1" cy="374847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dashDot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5" name="직선 연결선 164"/>
                  <p:cNvCxnSpPr>
                    <a:stCxn id="138" idx="0"/>
                  </p:cNvCxnSpPr>
                  <p:nvPr/>
                </p:nvCxnSpPr>
                <p:spPr bwMode="auto">
                  <a:xfrm flipH="1" flipV="1">
                    <a:off x="5943600" y="1397634"/>
                    <a:ext cx="1" cy="25273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dashDot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6" name="직선 화살표 연결선 165"/>
                  <p:cNvCxnSpPr>
                    <a:endCxn id="161" idx="0"/>
                  </p:cNvCxnSpPr>
                  <p:nvPr/>
                </p:nvCxnSpPr>
                <p:spPr bwMode="auto">
                  <a:xfrm flipH="1">
                    <a:off x="5236370" y="1397633"/>
                    <a:ext cx="707229" cy="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dashDot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167" name="타원 166"/>
                  <p:cNvSpPr/>
                  <p:nvPr/>
                </p:nvSpPr>
                <p:spPr bwMode="auto">
                  <a:xfrm>
                    <a:off x="6466211" y="1998980"/>
                    <a:ext cx="58420" cy="58420"/>
                  </a:xfrm>
                  <a:prstGeom prst="ellipse">
                    <a:avLst/>
                  </a:prstGeom>
                  <a:no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ko-KR" alt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ＭＳ Ｐゴシック" pitchFamily="1" charset="-128"/>
                    </a:endParaRPr>
                  </a:p>
                </p:txBody>
              </p:sp>
              <p:cxnSp>
                <p:nvCxnSpPr>
                  <p:cNvPr id="168" name="직선 연결선 167"/>
                  <p:cNvCxnSpPr>
                    <a:stCxn id="167" idx="3"/>
                  </p:cNvCxnSpPr>
                  <p:nvPr/>
                </p:nvCxnSpPr>
                <p:spPr bwMode="auto">
                  <a:xfrm flipH="1">
                    <a:off x="6124569" y="2048845"/>
                    <a:ext cx="350197" cy="37495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9" name="직선 화살표 연결선 168"/>
                  <p:cNvCxnSpPr>
                    <a:endCxn id="160" idx="6"/>
                  </p:cNvCxnSpPr>
                  <p:nvPr/>
                </p:nvCxnSpPr>
                <p:spPr bwMode="auto">
                  <a:xfrm flipH="1">
                    <a:off x="4267199" y="1063191"/>
                    <a:ext cx="2393156" cy="3845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70" name="직선 연결선 169"/>
                  <p:cNvCxnSpPr/>
                  <p:nvPr/>
                </p:nvCxnSpPr>
                <p:spPr bwMode="auto">
                  <a:xfrm flipV="1">
                    <a:off x="5561409" y="1302383"/>
                    <a:ext cx="1525191" cy="23828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92D05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71" name="직선 연결선 170"/>
                  <p:cNvCxnSpPr/>
                  <p:nvPr/>
                </p:nvCxnSpPr>
                <p:spPr bwMode="auto">
                  <a:xfrm>
                    <a:off x="5561409" y="1540664"/>
                    <a:ext cx="0" cy="99171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92D05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72" name="직선 연결선 171"/>
                  <p:cNvCxnSpPr/>
                  <p:nvPr/>
                </p:nvCxnSpPr>
                <p:spPr bwMode="auto">
                  <a:xfrm>
                    <a:off x="5561409" y="2532380"/>
                    <a:ext cx="1601391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92D05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173" name="오른쪽 화살표 172"/>
                  <p:cNvSpPr/>
                  <p:nvPr/>
                </p:nvSpPr>
                <p:spPr bwMode="auto">
                  <a:xfrm>
                    <a:off x="6934200" y="1718554"/>
                    <a:ext cx="304800" cy="152400"/>
                  </a:xfrm>
                  <a:prstGeom prst="rightArrow">
                    <a:avLst/>
                  </a:prstGeom>
                  <a:solidFill>
                    <a:srgbClr val="FF0000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ko-KR" alt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ＭＳ Ｐゴシック" pitchFamily="1" charset="-128"/>
                    </a:endParaRPr>
                  </a:p>
                </p:txBody>
              </p:sp>
            </p:grpSp>
            <p:sp>
              <p:nvSpPr>
                <p:cNvPr id="71" name="TextBox 70"/>
                <p:cNvSpPr txBox="1"/>
                <p:nvPr/>
              </p:nvSpPr>
              <p:spPr>
                <a:xfrm>
                  <a:off x="4467786" y="3091339"/>
                  <a:ext cx="835734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ko-KR" altLang="en-US" sz="1000" dirty="0"/>
                    <a:t>난방 </a:t>
                  </a:r>
                  <a:r>
                    <a:rPr lang="en-US" altLang="ko-KR" sz="1000" dirty="0"/>
                    <a:t>Mode</a:t>
                  </a:r>
                  <a:endParaRPr lang="ko-KR" altLang="en-US" sz="1000" dirty="0"/>
                </a:p>
              </p:txBody>
            </p:sp>
          </p:grpSp>
          <p:sp>
            <p:nvSpPr>
              <p:cNvPr id="182" name="직사각형 181"/>
              <p:cNvSpPr/>
              <p:nvPr/>
            </p:nvSpPr>
            <p:spPr bwMode="auto">
              <a:xfrm rot="16200000">
                <a:off x="555483" y="3894447"/>
                <a:ext cx="151844" cy="334825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eaVert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pitchFamily="1" charset="-128"/>
                  </a:rPr>
                  <a:t>Chiller</a:t>
                </a:r>
                <a:endParaRPr kumimoji="0" lang="ko-KR" alt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cxnSp>
            <p:nvCxnSpPr>
              <p:cNvPr id="81" name="직선 연결선 80"/>
              <p:cNvCxnSpPr/>
              <p:nvPr/>
            </p:nvCxnSpPr>
            <p:spPr bwMode="auto">
              <a:xfrm>
                <a:off x="938210" y="4061859"/>
                <a:ext cx="0" cy="58634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Dot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3" name="직선 화살표 연결선 82"/>
              <p:cNvCxnSpPr>
                <a:endCxn id="182" idx="2"/>
              </p:cNvCxnSpPr>
              <p:nvPr/>
            </p:nvCxnSpPr>
            <p:spPr bwMode="auto">
              <a:xfrm flipH="1">
                <a:off x="798818" y="4061860"/>
                <a:ext cx="141246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Dot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6" name="직선 화살표 연결선 85"/>
              <p:cNvCxnSpPr>
                <a:stCxn id="182" idx="0"/>
              </p:cNvCxnSpPr>
              <p:nvPr/>
            </p:nvCxnSpPr>
            <p:spPr bwMode="auto">
              <a:xfrm flipH="1">
                <a:off x="299443" y="4061860"/>
                <a:ext cx="164550" cy="8547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Dot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8" name="직선 연결선 87"/>
              <p:cNvCxnSpPr/>
              <p:nvPr/>
            </p:nvCxnSpPr>
            <p:spPr bwMode="auto">
              <a:xfrm>
                <a:off x="279218" y="4984139"/>
                <a:ext cx="0" cy="36425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Dot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1" name="직선 연결선 90"/>
              <p:cNvCxnSpPr/>
              <p:nvPr/>
            </p:nvCxnSpPr>
            <p:spPr bwMode="auto">
              <a:xfrm>
                <a:off x="274153" y="5348391"/>
                <a:ext cx="620578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Dot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4" name="직선 화살표 연결선 93"/>
              <p:cNvCxnSpPr/>
              <p:nvPr/>
            </p:nvCxnSpPr>
            <p:spPr bwMode="auto">
              <a:xfrm flipV="1">
                <a:off x="894731" y="5162897"/>
                <a:ext cx="0" cy="193695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Dot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97" name="그룹 96"/>
            <p:cNvGrpSpPr/>
            <p:nvPr/>
          </p:nvGrpSpPr>
          <p:grpSpPr>
            <a:xfrm>
              <a:off x="3085200" y="4079881"/>
              <a:ext cx="2973600" cy="2093217"/>
              <a:chOff x="3601088" y="3697675"/>
              <a:chExt cx="2973600" cy="2093217"/>
            </a:xfrm>
          </p:grpSpPr>
          <p:grpSp>
            <p:nvGrpSpPr>
              <p:cNvPr id="73" name="그룹 72"/>
              <p:cNvGrpSpPr/>
              <p:nvPr/>
            </p:nvGrpSpPr>
            <p:grpSpPr>
              <a:xfrm>
                <a:off x="3601088" y="3697675"/>
                <a:ext cx="2973600" cy="2093217"/>
                <a:chOff x="3505200" y="4155183"/>
                <a:chExt cx="2973600" cy="2093217"/>
              </a:xfrm>
            </p:grpSpPr>
            <p:grpSp>
              <p:nvGrpSpPr>
                <p:cNvPr id="67" name="그룹 66"/>
                <p:cNvGrpSpPr/>
                <p:nvPr/>
              </p:nvGrpSpPr>
              <p:grpSpPr>
                <a:xfrm>
                  <a:off x="3505200" y="4155183"/>
                  <a:ext cx="2973600" cy="1789200"/>
                  <a:chOff x="3429000" y="1008496"/>
                  <a:chExt cx="3733800" cy="2115704"/>
                </a:xfrm>
              </p:grpSpPr>
              <p:sp>
                <p:nvSpPr>
                  <p:cNvPr id="5" name="직사각형 4"/>
                  <p:cNvSpPr/>
                  <p:nvPr/>
                </p:nvSpPr>
                <p:spPr bwMode="auto">
                  <a:xfrm>
                    <a:off x="3429000" y="1541780"/>
                    <a:ext cx="152400" cy="990600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0" tIns="0" rIns="0" bIns="0" numCol="1" rtlCol="0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ko-KR" altLang="en-US" sz="900" dirty="0">
                        <a:solidFill>
                          <a:schemeClr val="bg1"/>
                        </a:solidFill>
                        <a:ea typeface="ＭＳ Ｐゴシック" pitchFamily="1" charset="-128"/>
                      </a:rPr>
                      <a:t>실외기</a:t>
                    </a:r>
                    <a:endParaRPr kumimoji="0" lang="ko-KR" altLang="en-US" sz="900" b="0" i="0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ea typeface="ＭＳ Ｐゴシック" pitchFamily="1" charset="-128"/>
                    </a:endParaRPr>
                  </a:p>
                </p:txBody>
              </p:sp>
              <p:sp>
                <p:nvSpPr>
                  <p:cNvPr id="6" name="직사각형 5"/>
                  <p:cNvSpPr/>
                  <p:nvPr/>
                </p:nvSpPr>
                <p:spPr bwMode="auto">
                  <a:xfrm>
                    <a:off x="4267200" y="2133600"/>
                    <a:ext cx="381000" cy="609600"/>
                  </a:xfrm>
                  <a:prstGeom prst="rect">
                    <a:avLst/>
                  </a:prstGeom>
                  <a:solidFill>
                    <a:srgbClr val="FFC000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0" tIns="0" rIns="0" bIns="0" numCol="1" rtlCol="0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ko-KR" altLang="en-US" sz="700" dirty="0" err="1">
                        <a:ea typeface="ＭＳ Ｐゴシック" pitchFamily="1" charset="-128"/>
                      </a:rPr>
                      <a:t>폐열</a:t>
                    </a:r>
                    <a:endParaRPr lang="en-US" altLang="ko-KR" sz="700" dirty="0">
                      <a:ea typeface="ＭＳ Ｐゴシック" pitchFamily="1" charset="-128"/>
                    </a:endParaRPr>
                  </a:p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ko-KR" sz="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ea typeface="ＭＳ Ｐゴシック" pitchFamily="1" charset="-128"/>
                      </a:rPr>
                      <a:t>(</a:t>
                    </a:r>
                    <a:r>
                      <a:rPr lang="en-US" altLang="ko-KR" sz="400" dirty="0">
                        <a:ea typeface="ＭＳ Ｐゴシック" pitchFamily="1" charset="-128"/>
                      </a:rPr>
                      <a:t>PE</a:t>
                    </a:r>
                  </a:p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ko-KR" sz="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ea typeface="ＭＳ Ｐゴシック" pitchFamily="1" charset="-128"/>
                      </a:rPr>
                      <a:t>&amp;</a:t>
                    </a:r>
                  </a:p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altLang="ko-KR" sz="400" dirty="0">
                        <a:ea typeface="ＭＳ Ｐゴシック" pitchFamily="1" charset="-128"/>
                      </a:rPr>
                      <a:t>Battery</a:t>
                    </a:r>
                    <a:r>
                      <a:rPr kumimoji="0" lang="en-US" altLang="ko-KR" sz="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ea typeface="ＭＳ Ｐゴシック" pitchFamily="1" charset="-128"/>
                      </a:rPr>
                      <a:t>)</a:t>
                    </a:r>
                    <a:endParaRPr kumimoji="0" lang="ko-KR" altLang="en-US" sz="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ea typeface="ＭＳ Ｐゴシック" pitchFamily="1" charset="-128"/>
                    </a:endParaRPr>
                  </a:p>
                </p:txBody>
              </p:sp>
              <p:sp>
                <p:nvSpPr>
                  <p:cNvPr id="7" name="직사각형 6"/>
                  <p:cNvSpPr/>
                  <p:nvPr/>
                </p:nvSpPr>
                <p:spPr bwMode="auto">
                  <a:xfrm>
                    <a:off x="4953000" y="2180590"/>
                    <a:ext cx="304800" cy="515620"/>
                  </a:xfrm>
                  <a:prstGeom prst="rect">
                    <a:avLst/>
                  </a:prstGeom>
                  <a:no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eaVert" wrap="square" lIns="0" tIns="0" rIns="0" bIns="0" numCol="1" rtlCol="0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ko-KR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1" charset="-128"/>
                      </a:rPr>
                      <a:t>Chiller</a:t>
                    </a:r>
                    <a:endParaRPr kumimoji="0" lang="ko-KR" altLang="en-US" sz="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ＭＳ Ｐゴシック" pitchFamily="1" charset="-128"/>
                    </a:endParaRPr>
                  </a:p>
                </p:txBody>
              </p:sp>
              <p:sp>
                <p:nvSpPr>
                  <p:cNvPr id="8" name="직사각형 7"/>
                  <p:cNvSpPr/>
                  <p:nvPr/>
                </p:nvSpPr>
                <p:spPr bwMode="auto">
                  <a:xfrm>
                    <a:off x="5805055" y="1650365"/>
                    <a:ext cx="277091" cy="773430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0" tIns="0" rIns="0" bIns="0" numCol="1" rtlCol="0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ko-KR" altLang="en-US" sz="900" b="0" i="0" u="none" strike="noStrike" cap="none" normalizeH="0" baseline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pitchFamily="1" charset="-128"/>
                      </a:rPr>
                      <a:t>증발기</a:t>
                    </a:r>
                    <a:endParaRPr kumimoji="0" lang="ko-KR" altLang="en-US" sz="900" b="0" i="0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Arial" charset="0"/>
                      <a:ea typeface="ＭＳ Ｐゴシック" pitchFamily="1" charset="-128"/>
                    </a:endParaRPr>
                  </a:p>
                </p:txBody>
              </p:sp>
              <p:sp>
                <p:nvSpPr>
                  <p:cNvPr id="10" name="직사각형 9"/>
                  <p:cNvSpPr/>
                  <p:nvPr/>
                </p:nvSpPr>
                <p:spPr bwMode="auto">
                  <a:xfrm>
                    <a:off x="6553200" y="1541779"/>
                    <a:ext cx="152399" cy="515619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0" tIns="0" rIns="0" bIns="0" numCol="1" rtlCol="0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ko-KR" alt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pitchFamily="1" charset="-128"/>
                      </a:rPr>
                      <a:t>실내기</a:t>
                    </a:r>
                  </a:p>
                </p:txBody>
              </p:sp>
              <p:sp>
                <p:nvSpPr>
                  <p:cNvPr id="9" name="사다리꼴 8"/>
                  <p:cNvSpPr/>
                  <p:nvPr/>
                </p:nvSpPr>
                <p:spPr bwMode="auto">
                  <a:xfrm rot="16200000">
                    <a:off x="4533900" y="1181100"/>
                    <a:ext cx="342900" cy="419100"/>
                  </a:xfrm>
                  <a:prstGeom prst="trapezoid">
                    <a:avLst/>
                  </a:prstGeom>
                  <a:no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eaVert" wrap="square" lIns="0" tIns="0" rIns="0" bIns="0" numCol="1" rtlCol="0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ko-KR" altLang="en-US" sz="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1" charset="-128"/>
                      </a:rPr>
                      <a:t>압축기</a:t>
                    </a:r>
                  </a:p>
                </p:txBody>
              </p:sp>
              <p:cxnSp>
                <p:nvCxnSpPr>
                  <p:cNvPr id="12" name="직선 연결선 11"/>
                  <p:cNvCxnSpPr/>
                  <p:nvPr/>
                </p:nvCxnSpPr>
                <p:spPr bwMode="auto">
                  <a:xfrm>
                    <a:off x="3505200" y="2532380"/>
                    <a:ext cx="0" cy="59182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" name="직선 연결선 13"/>
                  <p:cNvCxnSpPr/>
                  <p:nvPr/>
                </p:nvCxnSpPr>
                <p:spPr bwMode="auto">
                  <a:xfrm>
                    <a:off x="3505200" y="3124200"/>
                    <a:ext cx="1678781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" name="직선 화살표 연결선 15"/>
                  <p:cNvCxnSpPr/>
                  <p:nvPr/>
                </p:nvCxnSpPr>
                <p:spPr bwMode="auto">
                  <a:xfrm flipV="1">
                    <a:off x="5183981" y="2696210"/>
                    <a:ext cx="0" cy="42799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dashDot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1" name="직선 연결선 30"/>
                  <p:cNvCxnSpPr/>
                  <p:nvPr/>
                </p:nvCxnSpPr>
                <p:spPr bwMode="auto">
                  <a:xfrm>
                    <a:off x="5019678" y="2700342"/>
                    <a:ext cx="0" cy="27145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dashDot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3" name="직선 연결선 32"/>
                  <p:cNvCxnSpPr/>
                  <p:nvPr/>
                </p:nvCxnSpPr>
                <p:spPr bwMode="auto">
                  <a:xfrm flipH="1">
                    <a:off x="4454922" y="2971800"/>
                    <a:ext cx="564756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dashDot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5" name="직선 화살표 연결선 34"/>
                  <p:cNvCxnSpPr/>
                  <p:nvPr/>
                </p:nvCxnSpPr>
                <p:spPr bwMode="auto">
                  <a:xfrm flipV="1">
                    <a:off x="4454921" y="2742565"/>
                    <a:ext cx="0" cy="229235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dashDot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8" name="직선 연결선 47"/>
                  <p:cNvCxnSpPr>
                    <a:stCxn id="6" idx="0"/>
                  </p:cNvCxnSpPr>
                  <p:nvPr/>
                </p:nvCxnSpPr>
                <p:spPr bwMode="auto">
                  <a:xfrm flipH="1" flipV="1">
                    <a:off x="4454921" y="1981200"/>
                    <a:ext cx="2779" cy="152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dashDot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50" name="직선 연결선 49"/>
                  <p:cNvCxnSpPr/>
                  <p:nvPr/>
                </p:nvCxnSpPr>
                <p:spPr bwMode="auto">
                  <a:xfrm>
                    <a:off x="4454921" y="1981200"/>
                    <a:ext cx="564757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dashDot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52" name="직선 화살표 연결선 51"/>
                  <p:cNvCxnSpPr/>
                  <p:nvPr/>
                </p:nvCxnSpPr>
                <p:spPr bwMode="auto">
                  <a:xfrm>
                    <a:off x="5014918" y="1981200"/>
                    <a:ext cx="0" cy="19939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dashDot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0" name="직선 연결선 59"/>
                  <p:cNvCxnSpPr/>
                  <p:nvPr/>
                </p:nvCxnSpPr>
                <p:spPr bwMode="auto">
                  <a:xfrm>
                    <a:off x="5183981" y="1390650"/>
                    <a:ext cx="0" cy="78994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dashDot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3" name="직선 화살표 연결선 62"/>
                  <p:cNvCxnSpPr>
                    <a:endCxn id="9" idx="2"/>
                  </p:cNvCxnSpPr>
                  <p:nvPr/>
                </p:nvCxnSpPr>
                <p:spPr bwMode="auto">
                  <a:xfrm flipH="1">
                    <a:off x="4914900" y="1390650"/>
                    <a:ext cx="269081" cy="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1029" name="직사각형 1028"/>
                  <p:cNvSpPr/>
                  <p:nvPr/>
                </p:nvSpPr>
                <p:spPr bwMode="auto">
                  <a:xfrm>
                    <a:off x="6734169" y="1579322"/>
                    <a:ext cx="73820" cy="44053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ko-KR" alt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ＭＳ Ｐゴシック" pitchFamily="1" charset="-128"/>
                    </a:endParaRPr>
                  </a:p>
                </p:txBody>
              </p:sp>
              <p:cxnSp>
                <p:nvCxnSpPr>
                  <p:cNvPr id="1031" name="직선 연결선 1030"/>
                  <p:cNvCxnSpPr/>
                  <p:nvPr/>
                </p:nvCxnSpPr>
                <p:spPr bwMode="auto">
                  <a:xfrm flipV="1">
                    <a:off x="4572000" y="1143000"/>
                    <a:ext cx="0" cy="152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33" name="직선 연결선 1032"/>
                  <p:cNvCxnSpPr/>
                  <p:nvPr/>
                </p:nvCxnSpPr>
                <p:spPr bwMode="auto">
                  <a:xfrm>
                    <a:off x="4572000" y="1143000"/>
                    <a:ext cx="2016919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38" name="직선 화살표 연결선 1037"/>
                  <p:cNvCxnSpPr/>
                  <p:nvPr/>
                </p:nvCxnSpPr>
                <p:spPr bwMode="auto">
                  <a:xfrm>
                    <a:off x="6588919" y="1143000"/>
                    <a:ext cx="0" cy="397664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42" name="직선 연결선 1041"/>
                  <p:cNvCxnSpPr/>
                  <p:nvPr/>
                </p:nvCxnSpPr>
                <p:spPr bwMode="auto">
                  <a:xfrm>
                    <a:off x="6660355" y="1066800"/>
                    <a:ext cx="0" cy="47386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50" name="직선 연결선 1049"/>
                  <p:cNvCxnSpPr/>
                  <p:nvPr/>
                </p:nvCxnSpPr>
                <p:spPr bwMode="auto">
                  <a:xfrm flipH="1">
                    <a:off x="3505200" y="1066800"/>
                    <a:ext cx="639367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52" name="직선 화살표 연결선 1051"/>
                  <p:cNvCxnSpPr>
                    <a:endCxn id="5" idx="0"/>
                  </p:cNvCxnSpPr>
                  <p:nvPr/>
                </p:nvCxnSpPr>
                <p:spPr bwMode="auto">
                  <a:xfrm>
                    <a:off x="3505200" y="1066800"/>
                    <a:ext cx="0" cy="47498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1056" name="순서도: 가산 접합 1055"/>
                  <p:cNvSpPr/>
                  <p:nvPr/>
                </p:nvSpPr>
                <p:spPr bwMode="auto">
                  <a:xfrm>
                    <a:off x="5885060" y="2798642"/>
                    <a:ext cx="117079" cy="117079"/>
                  </a:xfrm>
                  <a:prstGeom prst="flowChartSummingJunction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ko-KR" alt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ＭＳ Ｐゴシック" pitchFamily="1" charset="-128"/>
                    </a:endParaRPr>
                  </a:p>
                </p:txBody>
              </p:sp>
              <p:sp>
                <p:nvSpPr>
                  <p:cNvPr id="98" name="순서도: 가산 접합 97"/>
                  <p:cNvSpPr/>
                  <p:nvPr/>
                </p:nvSpPr>
                <p:spPr bwMode="auto">
                  <a:xfrm>
                    <a:off x="4150120" y="1008496"/>
                    <a:ext cx="117079" cy="117079"/>
                  </a:xfrm>
                  <a:prstGeom prst="flowChartSummingJunction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ko-KR" alt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ＭＳ Ｐゴシック" pitchFamily="1" charset="-128"/>
                    </a:endParaRPr>
                  </a:p>
                </p:txBody>
              </p:sp>
              <p:sp>
                <p:nvSpPr>
                  <p:cNvPr id="1057" name="순서도: 지연 1056"/>
                  <p:cNvSpPr/>
                  <p:nvPr/>
                </p:nvSpPr>
                <p:spPr bwMode="auto">
                  <a:xfrm rot="5400000">
                    <a:off x="5083970" y="1340483"/>
                    <a:ext cx="190500" cy="114300"/>
                  </a:xfrm>
                  <a:prstGeom prst="flowChartDelay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ko-KR" alt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ＭＳ Ｐゴシック" pitchFamily="1" charset="-128"/>
                    </a:endParaRPr>
                  </a:p>
                </p:txBody>
              </p:sp>
              <p:cxnSp>
                <p:nvCxnSpPr>
                  <p:cNvPr id="1059" name="직선 연결선 1058"/>
                  <p:cNvCxnSpPr/>
                  <p:nvPr/>
                </p:nvCxnSpPr>
                <p:spPr bwMode="auto">
                  <a:xfrm>
                    <a:off x="5179220" y="3124200"/>
                    <a:ext cx="764379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61" name="직선 연결선 1060"/>
                  <p:cNvCxnSpPr>
                    <a:endCxn id="1056" idx="4"/>
                  </p:cNvCxnSpPr>
                  <p:nvPr/>
                </p:nvCxnSpPr>
                <p:spPr bwMode="auto">
                  <a:xfrm flipV="1">
                    <a:off x="5943599" y="2915721"/>
                    <a:ext cx="1" cy="20847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63" name="직선 화살표 연결선 1062"/>
                  <p:cNvCxnSpPr>
                    <a:stCxn id="1056" idx="0"/>
                    <a:endCxn id="8" idx="2"/>
                  </p:cNvCxnSpPr>
                  <p:nvPr/>
                </p:nvCxnSpPr>
                <p:spPr bwMode="auto">
                  <a:xfrm flipV="1">
                    <a:off x="5943599" y="2423795"/>
                    <a:ext cx="1" cy="374847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65" name="직선 연결선 1064"/>
                  <p:cNvCxnSpPr>
                    <a:stCxn id="8" idx="0"/>
                  </p:cNvCxnSpPr>
                  <p:nvPr/>
                </p:nvCxnSpPr>
                <p:spPr bwMode="auto">
                  <a:xfrm flipV="1">
                    <a:off x="5943601" y="1397634"/>
                    <a:ext cx="0" cy="25273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67" name="직선 화살표 연결선 1066"/>
                  <p:cNvCxnSpPr>
                    <a:endCxn id="1057" idx="0"/>
                  </p:cNvCxnSpPr>
                  <p:nvPr/>
                </p:nvCxnSpPr>
                <p:spPr bwMode="auto">
                  <a:xfrm flipH="1">
                    <a:off x="5236370" y="1397633"/>
                    <a:ext cx="707229" cy="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1071" name="타원 1070"/>
                  <p:cNvSpPr/>
                  <p:nvPr/>
                </p:nvSpPr>
                <p:spPr bwMode="auto">
                  <a:xfrm>
                    <a:off x="6466211" y="1998980"/>
                    <a:ext cx="58420" cy="58420"/>
                  </a:xfrm>
                  <a:prstGeom prst="ellipse">
                    <a:avLst/>
                  </a:prstGeom>
                  <a:no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ko-KR" alt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ＭＳ Ｐゴシック" pitchFamily="1" charset="-128"/>
                    </a:endParaRPr>
                  </a:p>
                </p:txBody>
              </p:sp>
              <p:cxnSp>
                <p:nvCxnSpPr>
                  <p:cNvPr id="1073" name="직선 연결선 1072"/>
                  <p:cNvCxnSpPr>
                    <a:stCxn id="1071" idx="1"/>
                  </p:cNvCxnSpPr>
                  <p:nvPr/>
                </p:nvCxnSpPr>
                <p:spPr bwMode="auto">
                  <a:xfrm flipH="1" flipV="1">
                    <a:off x="6106007" y="1655523"/>
                    <a:ext cx="368759" cy="35201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76" name="직선 화살표 연결선 1075"/>
                  <p:cNvCxnSpPr>
                    <a:endCxn id="98" idx="6"/>
                  </p:cNvCxnSpPr>
                  <p:nvPr/>
                </p:nvCxnSpPr>
                <p:spPr bwMode="auto">
                  <a:xfrm flipH="1">
                    <a:off x="4267199" y="1063191"/>
                    <a:ext cx="2393156" cy="3845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79" name="직선 연결선 1078"/>
                  <p:cNvCxnSpPr/>
                  <p:nvPr/>
                </p:nvCxnSpPr>
                <p:spPr bwMode="auto">
                  <a:xfrm flipV="1">
                    <a:off x="5561409" y="1302383"/>
                    <a:ext cx="1525191" cy="23828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92D05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81" name="직선 연결선 1080"/>
                  <p:cNvCxnSpPr/>
                  <p:nvPr/>
                </p:nvCxnSpPr>
                <p:spPr bwMode="auto">
                  <a:xfrm>
                    <a:off x="5561409" y="1540664"/>
                    <a:ext cx="0" cy="99171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92D05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83" name="직선 연결선 1082"/>
                  <p:cNvCxnSpPr/>
                  <p:nvPr/>
                </p:nvCxnSpPr>
                <p:spPr bwMode="auto">
                  <a:xfrm>
                    <a:off x="5561409" y="2532380"/>
                    <a:ext cx="1601391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92D05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66" name="오른쪽 화살표 65"/>
                  <p:cNvSpPr/>
                  <p:nvPr/>
                </p:nvSpPr>
                <p:spPr bwMode="auto">
                  <a:xfrm>
                    <a:off x="6856334" y="2202926"/>
                    <a:ext cx="304800" cy="152400"/>
                  </a:xfrm>
                  <a:prstGeom prst="rightArrow">
                    <a:avLst/>
                  </a:prstGeom>
                  <a:solidFill>
                    <a:srgbClr val="0000FF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ko-KR" alt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ＭＳ Ｐゴシック" pitchFamily="1" charset="-128"/>
                    </a:endParaRPr>
                  </a:p>
                </p:txBody>
              </p:sp>
            </p:grpSp>
            <p:sp>
              <p:nvSpPr>
                <p:cNvPr id="180" name="TextBox 179"/>
                <p:cNvSpPr txBox="1"/>
                <p:nvPr/>
              </p:nvSpPr>
              <p:spPr>
                <a:xfrm>
                  <a:off x="4574466" y="6002179"/>
                  <a:ext cx="835734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ko-KR" altLang="en-US" sz="1000" dirty="0"/>
                    <a:t>냉방 </a:t>
                  </a:r>
                  <a:r>
                    <a:rPr lang="en-US" altLang="ko-KR" sz="1000" dirty="0"/>
                    <a:t>Mode</a:t>
                  </a:r>
                  <a:endParaRPr lang="ko-KR" altLang="en-US" sz="1000" dirty="0"/>
                </a:p>
              </p:txBody>
            </p:sp>
          </p:grpSp>
          <p:sp>
            <p:nvSpPr>
              <p:cNvPr id="203" name="직사각형 202"/>
              <p:cNvSpPr/>
              <p:nvPr/>
            </p:nvSpPr>
            <p:spPr bwMode="auto">
              <a:xfrm rot="16200000">
                <a:off x="3975315" y="3894447"/>
                <a:ext cx="151844" cy="334825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eaVert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pitchFamily="1" charset="-128"/>
                  </a:rPr>
                  <a:t>Chiller</a:t>
                </a:r>
                <a:endParaRPr kumimoji="0" lang="ko-KR" alt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endParaRPr>
              </a:p>
            </p:txBody>
          </p:sp>
          <p:cxnSp>
            <p:nvCxnSpPr>
              <p:cNvPr id="204" name="직선 연결선 203"/>
              <p:cNvCxnSpPr/>
              <p:nvPr/>
            </p:nvCxnSpPr>
            <p:spPr bwMode="auto">
              <a:xfrm>
                <a:off x="4358042" y="4061859"/>
                <a:ext cx="0" cy="58634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5" name="직선 화살표 연결선 204"/>
              <p:cNvCxnSpPr>
                <a:endCxn id="203" idx="2"/>
              </p:cNvCxnSpPr>
              <p:nvPr/>
            </p:nvCxnSpPr>
            <p:spPr bwMode="auto">
              <a:xfrm flipH="1">
                <a:off x="4218650" y="4061860"/>
                <a:ext cx="141246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" name="직선 화살표 연결선 205"/>
              <p:cNvCxnSpPr>
                <a:stCxn id="203" idx="0"/>
              </p:cNvCxnSpPr>
              <p:nvPr/>
            </p:nvCxnSpPr>
            <p:spPr bwMode="auto">
              <a:xfrm flipH="1">
                <a:off x="3719275" y="4061860"/>
                <a:ext cx="164550" cy="8547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7" name="직선 연결선 206"/>
              <p:cNvCxnSpPr/>
              <p:nvPr/>
            </p:nvCxnSpPr>
            <p:spPr bwMode="auto">
              <a:xfrm>
                <a:off x="3699050" y="4984139"/>
                <a:ext cx="0" cy="36425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8" name="직선 연결선 207"/>
              <p:cNvCxnSpPr/>
              <p:nvPr/>
            </p:nvCxnSpPr>
            <p:spPr bwMode="auto">
              <a:xfrm>
                <a:off x="3693985" y="5348391"/>
                <a:ext cx="620578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9" name="직선 화살표 연결선 208"/>
              <p:cNvCxnSpPr/>
              <p:nvPr/>
            </p:nvCxnSpPr>
            <p:spPr bwMode="auto">
              <a:xfrm flipV="1">
                <a:off x="4314563" y="5162898"/>
                <a:ext cx="0" cy="18549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99" name="직사각형 98"/>
            <p:cNvSpPr/>
            <p:nvPr/>
          </p:nvSpPr>
          <p:spPr bwMode="auto">
            <a:xfrm>
              <a:off x="2177688" y="3343676"/>
              <a:ext cx="762000" cy="3810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" charset="-128"/>
                </a:rPr>
                <a:t>MPC</a:t>
              </a:r>
              <a:endParaRPr kumimoji="0" lang="ko-KR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cxnSp>
          <p:nvCxnSpPr>
            <p:cNvPr id="101" name="직선 연결선 100"/>
            <p:cNvCxnSpPr/>
            <p:nvPr/>
          </p:nvCxnSpPr>
          <p:spPr bwMode="auto">
            <a:xfrm flipH="1">
              <a:off x="2080260" y="3528060"/>
              <a:ext cx="9742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3" name="직선 연결선 102"/>
            <p:cNvCxnSpPr>
              <a:stCxn id="99" idx="0"/>
            </p:cNvCxnSpPr>
            <p:nvPr/>
          </p:nvCxnSpPr>
          <p:spPr bwMode="auto">
            <a:xfrm flipV="1">
              <a:off x="2558688" y="2185143"/>
              <a:ext cx="0" cy="115853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5" name="직선 연결선 104"/>
            <p:cNvCxnSpPr>
              <a:stCxn id="99" idx="2"/>
            </p:cNvCxnSpPr>
            <p:nvPr/>
          </p:nvCxnSpPr>
          <p:spPr bwMode="auto">
            <a:xfrm>
              <a:off x="2558688" y="3724676"/>
              <a:ext cx="0" cy="124223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9" name="직선 화살표 연결선 108"/>
            <p:cNvCxnSpPr/>
            <p:nvPr/>
          </p:nvCxnSpPr>
          <p:spPr bwMode="auto">
            <a:xfrm>
              <a:off x="2558688" y="2185143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4" name="직선 화살표 연결선 223"/>
            <p:cNvCxnSpPr/>
            <p:nvPr/>
          </p:nvCxnSpPr>
          <p:spPr bwMode="auto">
            <a:xfrm>
              <a:off x="2558688" y="4970321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2" name="TextBox 111"/>
            <p:cNvSpPr txBox="1"/>
            <p:nvPr/>
          </p:nvSpPr>
          <p:spPr>
            <a:xfrm>
              <a:off x="3149364" y="3433398"/>
              <a:ext cx="3246681" cy="20005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700" dirty="0"/>
                <a:t>Ambient Temperature, Battery Temperature, PE Temperature, User demand</a:t>
              </a:r>
              <a:endParaRPr lang="ko-KR" altLang="en-US" sz="700" dirty="0"/>
            </a:p>
          </p:txBody>
        </p:sp>
        <p:cxnSp>
          <p:nvCxnSpPr>
            <p:cNvPr id="119" name="직선 화살표 연결선 118"/>
            <p:cNvCxnSpPr>
              <a:stCxn id="112" idx="1"/>
              <a:endCxn id="99" idx="3"/>
            </p:cNvCxnSpPr>
            <p:nvPr/>
          </p:nvCxnSpPr>
          <p:spPr bwMode="auto">
            <a:xfrm flipH="1">
              <a:off x="2939688" y="3533426"/>
              <a:ext cx="209676" cy="7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28" name="그룹 127"/>
          <p:cNvGrpSpPr/>
          <p:nvPr/>
        </p:nvGrpSpPr>
        <p:grpSpPr>
          <a:xfrm>
            <a:off x="6640233" y="1749756"/>
            <a:ext cx="2238852" cy="1986796"/>
            <a:chOff x="6641903" y="1661074"/>
            <a:chExt cx="2238852" cy="1986796"/>
          </a:xfrm>
        </p:grpSpPr>
        <p:pic>
          <p:nvPicPr>
            <p:cNvPr id="125" name="그림 12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41903" y="1661074"/>
              <a:ext cx="2238852" cy="1703681"/>
            </a:xfrm>
            <a:prstGeom prst="rect">
              <a:avLst/>
            </a:prstGeom>
          </p:spPr>
        </p:pic>
        <p:sp>
          <p:nvSpPr>
            <p:cNvPr id="127" name="TextBox 126"/>
            <p:cNvSpPr txBox="1"/>
            <p:nvPr/>
          </p:nvSpPr>
          <p:spPr>
            <a:xfrm>
              <a:off x="7318051" y="3370871"/>
              <a:ext cx="9144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dirty="0"/>
                <a:t>simulation</a:t>
              </a:r>
              <a:endParaRPr lang="ko-KR" altLang="en-US" dirty="0"/>
            </a:p>
          </p:txBody>
        </p:sp>
      </p:grpSp>
      <p:grpSp>
        <p:nvGrpSpPr>
          <p:cNvPr id="130" name="그룹 129"/>
          <p:cNvGrpSpPr/>
          <p:nvPr/>
        </p:nvGrpSpPr>
        <p:grpSpPr>
          <a:xfrm>
            <a:off x="6654160" y="4243433"/>
            <a:ext cx="2391236" cy="1620390"/>
            <a:chOff x="6604972" y="4727615"/>
            <a:chExt cx="2391236" cy="1620390"/>
          </a:xfrm>
        </p:grpSpPr>
        <p:pic>
          <p:nvPicPr>
            <p:cNvPr id="129" name="Picture 4" descr="현대·기아차가 개발한 전기차 고효율 히트펌프 기술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4972" y="4727615"/>
              <a:ext cx="2391236" cy="13433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7" name="TextBox 246"/>
            <p:cNvSpPr txBox="1"/>
            <p:nvPr/>
          </p:nvSpPr>
          <p:spPr>
            <a:xfrm>
              <a:off x="7343390" y="6071006"/>
              <a:ext cx="9144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dirty="0"/>
                <a:t>hardware</a:t>
              </a:r>
              <a:endParaRPr lang="ko-KR" altLang="en-US" dirty="0"/>
            </a:p>
          </p:txBody>
        </p:sp>
      </p:grpSp>
      <p:cxnSp>
        <p:nvCxnSpPr>
          <p:cNvPr id="174" name="직선 연결선 173"/>
          <p:cNvCxnSpPr/>
          <p:nvPr/>
        </p:nvCxnSpPr>
        <p:spPr bwMode="auto">
          <a:xfrm>
            <a:off x="6517965" y="990600"/>
            <a:ext cx="0" cy="518249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5320971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 bwMode="auto">
          <a:xfrm>
            <a:off x="2702131" y="2319647"/>
            <a:ext cx="3771900" cy="2286000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ＭＳ Ｐゴシック" pitchFamily="1" charset="-128"/>
              </a:rPr>
              <a:t>최적 제어</a:t>
            </a:r>
            <a:r>
              <a:rPr lang="en-US" altLang="ko-KR" sz="2000" dirty="0">
                <a:ea typeface="ＭＳ Ｐゴシック" pitchFamily="1" charset="-128"/>
              </a:rPr>
              <a:t>,</a:t>
            </a:r>
            <a:endParaRPr lang="en-US" sz="2000" dirty="0">
              <a:ea typeface="ＭＳ Ｐゴシック" pitchFamily="1" charset="-128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ko-KR" altLang="en-US" sz="2000" dirty="0">
                <a:ea typeface="ＭＳ Ｐゴシック" pitchFamily="1" charset="-128"/>
              </a:rPr>
              <a:t>추정</a:t>
            </a:r>
            <a:r>
              <a:rPr lang="en-US" altLang="ko-KR" sz="2000" dirty="0">
                <a:ea typeface="ＭＳ Ｐゴシック" pitchFamily="1" charset="-128"/>
              </a:rPr>
              <a:t>,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ko-KR" altLang="en-US" sz="2000" dirty="0">
                <a:ea typeface="ＭＳ Ｐゴシック" pitchFamily="1" charset="-128"/>
              </a:rPr>
              <a:t>센서 융합</a:t>
            </a:r>
            <a:r>
              <a:rPr lang="en-US" altLang="ko-KR" sz="2000" dirty="0">
                <a:ea typeface="ＭＳ Ｐゴシック" pitchFamily="1" charset="-128"/>
              </a:rPr>
              <a:t>,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ＭＳ Ｐゴシック" pitchFamily="1" charset="-128"/>
              </a:rPr>
              <a:t>인공 지능</a:t>
            </a:r>
            <a:endParaRPr kumimoji="0" lang="en-US" sz="20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ea typeface="ＭＳ Ｐゴシック" pitchFamily="1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earch Areas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5638800" y="1633847"/>
            <a:ext cx="2362200" cy="13716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2000" dirty="0">
                <a:ea typeface="ＭＳ Ｐゴシック" pitchFamily="1" charset="-128"/>
              </a:rPr>
              <a:t>Vehicle Dynamics and Control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1175162" y="1633847"/>
            <a:ext cx="2362200" cy="13716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ko-KR" sz="2000" dirty="0">
                <a:ea typeface="ＭＳ Ｐゴシック" pitchFamily="1" charset="-128"/>
              </a:rPr>
              <a:t>Autonomous</a:t>
            </a:r>
            <a:r>
              <a:rPr lang="en-US" sz="2000" dirty="0">
                <a:ea typeface="ＭＳ Ｐゴシック" pitchFamily="1" charset="-128"/>
              </a:rPr>
              <a:t> Vehicle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1269670" y="3951514"/>
            <a:ext cx="2362200" cy="13716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ko-KR" sz="2000" dirty="0">
                <a:ea typeface="ＭＳ Ｐゴシック" pitchFamily="1" charset="-128"/>
              </a:rPr>
              <a:t>EV</a:t>
            </a:r>
          </a:p>
          <a:p>
            <a:pPr algn="ctr"/>
            <a:r>
              <a:rPr lang="ko-KR" altLang="en-US" sz="2000" dirty="0">
                <a:ea typeface="ＭＳ Ｐゴシック" pitchFamily="1" charset="-128"/>
              </a:rPr>
              <a:t>열관리시스템</a:t>
            </a:r>
            <a:endParaRPr lang="en-US" altLang="ko-KR" sz="2000" dirty="0">
              <a:ea typeface="ＭＳ Ｐゴシック" pitchFamily="1" charset="-128"/>
            </a:endParaRPr>
          </a:p>
          <a:p>
            <a:pPr algn="ctr"/>
            <a:r>
              <a:rPr lang="ko-KR" altLang="en-US" sz="2000" dirty="0">
                <a:ea typeface="ＭＳ Ｐゴシック" pitchFamily="1" charset="-128"/>
              </a:rPr>
              <a:t>제어</a:t>
            </a:r>
            <a:endParaRPr lang="en-US" altLang="ko-KR" sz="2000" dirty="0">
              <a:ea typeface="ＭＳ Ｐゴシック" pitchFamily="1" charset="-128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5638800" y="3951514"/>
            <a:ext cx="2362200" cy="13716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2000" dirty="0">
                <a:ea typeface="ＭＳ Ｐゴシック" pitchFamily="1" charset="-128"/>
              </a:rPr>
              <a:t>HEV</a:t>
            </a:r>
          </a:p>
          <a:p>
            <a:pPr algn="ctr"/>
            <a:r>
              <a:rPr lang="ko-KR" altLang="en-US" sz="2000" dirty="0" err="1">
                <a:ea typeface="ＭＳ Ｐゴシック" pitchFamily="1" charset="-128"/>
              </a:rPr>
              <a:t>동력시스템</a:t>
            </a:r>
            <a:r>
              <a:rPr lang="ko-KR" altLang="en-US" sz="2000" dirty="0">
                <a:ea typeface="ＭＳ Ｐゴシック" pitchFamily="1" charset="-128"/>
              </a:rPr>
              <a:t> 제어</a:t>
            </a:r>
            <a:endParaRPr lang="en-US" sz="2000" dirty="0">
              <a:ea typeface="ＭＳ Ｐゴシック" pitchFamily="1" charset="-128"/>
            </a:endParaRPr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888346"/>
            <a:ext cx="1660525" cy="121225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0" name="Picture 2" descr="http://www.fueleconomy.gov/feg/hybrid_diag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1730" y="5114021"/>
            <a:ext cx="1597880" cy="97901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162342"/>
            <a:ext cx="1427080" cy="9001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3" name="Picture 3"/>
          <p:cNvPicPr>
            <a:picLocks noChangeAspect="1"/>
          </p:cNvPicPr>
          <p:nvPr/>
        </p:nvPicPr>
        <p:blipFill rotWithShape="1">
          <a:blip r:embed="rId6"/>
          <a:srcRect t="7652"/>
          <a:stretch/>
        </p:blipFill>
        <p:spPr>
          <a:xfrm>
            <a:off x="385330" y="5114021"/>
            <a:ext cx="1696517" cy="96377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1458847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xfrm>
            <a:off x="685800" y="2747963"/>
            <a:ext cx="7772400" cy="1362075"/>
          </a:xfrm>
        </p:spPr>
        <p:txBody>
          <a:bodyPr anchor="ctr"/>
          <a:lstStyle/>
          <a:p>
            <a:pPr algn="ctr"/>
            <a:r>
              <a:rPr lang="ko-KR" altLang="en-US" sz="3200" dirty="0">
                <a:ea typeface="ＭＳ Ｐゴシック" pitchFamily="1" charset="-128"/>
              </a:rPr>
              <a:t>연구실 향후 진로</a:t>
            </a:r>
            <a:endParaRPr lang="en-US" altLang="ko-KR" sz="3200" dirty="0"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831835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졸업 후 진로</a:t>
            </a:r>
            <a:endParaRPr lang="en-US" dirty="0"/>
          </a:p>
        </p:txBody>
      </p:sp>
      <p:pic>
        <p:nvPicPr>
          <p:cNvPr id="2050" name="Picture 2" descr="Image result for íëìëì°¨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718" y="2535683"/>
            <a:ext cx="966282" cy="602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Image result for ë§ë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8165" y="4178815"/>
            <a:ext cx="1072124" cy="423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Image result for ëª¨ë¹ì¤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563" b="23952"/>
          <a:stretch/>
        </p:blipFill>
        <p:spPr bwMode="auto">
          <a:xfrm>
            <a:off x="3224718" y="3484845"/>
            <a:ext cx="1139445" cy="4557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52800" y="967405"/>
            <a:ext cx="18774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1</a:t>
            </a:r>
            <a:r>
              <a:rPr lang="ko-KR" altLang="en-US" dirty="0"/>
              <a:t>명 </a:t>
            </a:r>
            <a:r>
              <a:rPr lang="en-US" altLang="ko-KR" dirty="0"/>
              <a:t>(</a:t>
            </a:r>
            <a:r>
              <a:rPr lang="ko-KR" altLang="en-US" dirty="0"/>
              <a:t>창원대</a:t>
            </a:r>
            <a:r>
              <a:rPr lang="en-US" altLang="ko-KR" dirty="0"/>
              <a:t>)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374636" y="1704300"/>
            <a:ext cx="23920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1</a:t>
            </a:r>
            <a:r>
              <a:rPr lang="ko-KR" altLang="en-US" dirty="0"/>
              <a:t>명 </a:t>
            </a:r>
            <a:r>
              <a:rPr lang="en-US" altLang="ko-KR" dirty="0"/>
              <a:t>(</a:t>
            </a:r>
            <a:r>
              <a:rPr lang="en-US" altLang="ko-KR" dirty="0" err="1"/>
              <a:t>PennState</a:t>
            </a:r>
            <a:r>
              <a:rPr lang="en-US" altLang="ko-KR" dirty="0"/>
              <a:t>)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87767" y="995570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/>
              <a:t>교수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87767" y="1755133"/>
            <a:ext cx="15007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/>
              <a:t>해외 유학</a:t>
            </a:r>
            <a:endParaRPr lang="ko-KR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987767" y="2636506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기업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24400" y="2566804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4</a:t>
            </a:r>
            <a:r>
              <a:rPr lang="ko-KR" altLang="en-US" dirty="0"/>
              <a:t>명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52975" y="3429308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3</a:t>
            </a:r>
            <a:r>
              <a:rPr lang="ko-KR" altLang="en-US" dirty="0"/>
              <a:t>명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752975" y="4216487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1</a:t>
            </a:r>
            <a:r>
              <a:rPr lang="ko-KR" altLang="en-US" dirty="0"/>
              <a:t>명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00600" y="5003669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1</a:t>
            </a:r>
            <a:r>
              <a:rPr lang="ko-KR" altLang="en-US" dirty="0"/>
              <a:t>명</a:t>
            </a:r>
          </a:p>
        </p:txBody>
      </p:sp>
      <p:pic>
        <p:nvPicPr>
          <p:cNvPr id="4098" name="Picture 2" descr="Kda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1139" y="4172831"/>
            <a:ext cx="907329" cy="353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8199917" y="4172831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1</a:t>
            </a:r>
            <a:r>
              <a:rPr lang="ko-KR" altLang="en-US" dirty="0"/>
              <a:t>명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358C555-27C0-4730-8B51-9E2474CCAB64}"/>
              </a:ext>
            </a:extLst>
          </p:cNvPr>
          <p:cNvSpPr txBox="1"/>
          <p:nvPr/>
        </p:nvSpPr>
        <p:spPr>
          <a:xfrm>
            <a:off x="8156233" y="3370553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1</a:t>
            </a:r>
            <a:r>
              <a:rPr lang="ko-KR" altLang="en-US" dirty="0"/>
              <a:t>명</a:t>
            </a:r>
          </a:p>
        </p:txBody>
      </p:sp>
      <p:pic>
        <p:nvPicPr>
          <p:cNvPr id="1026" name="Picture 2" descr="LG엔솔, 1분기 매출 8조7,471억원 달성 &lt; 전력·원자력 &lt; 뉴스 &lt; 기사본문 - 투데이에너지">
            <a:extLst>
              <a:ext uri="{FF2B5EF4-FFF2-40B4-BE49-F238E27FC236}">
                <a16:creationId xmlns:a16="http://schemas.microsoft.com/office/drawing/2014/main" id="{BEE3B957-8BC3-4710-86AF-CD50F39FAE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93" y="2739265"/>
            <a:ext cx="1500732" cy="289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D961F021-881C-49BB-B28B-A1A136E933BC}"/>
              </a:ext>
            </a:extLst>
          </p:cNvPr>
          <p:cNvSpPr txBox="1"/>
          <p:nvPr/>
        </p:nvSpPr>
        <p:spPr>
          <a:xfrm>
            <a:off x="8156233" y="2676375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1</a:t>
            </a:r>
            <a:r>
              <a:rPr lang="ko-KR" altLang="en-US" dirty="0"/>
              <a:t>명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69368D70-E6EA-4F99-ACB3-BDECDF4D3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7527" y="4931934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FD7DC438-F0F4-431A-AE9F-B0DCCB1B765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27" b="34726"/>
          <a:stretch/>
        </p:blipFill>
        <p:spPr bwMode="auto">
          <a:xfrm>
            <a:off x="6497025" y="3370553"/>
            <a:ext cx="1599466" cy="488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7E63C4D-06CA-4522-963A-7AA469E447F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11470" y="4840112"/>
            <a:ext cx="970575" cy="59544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60E2E3F1-447E-4739-BA93-4983B8F5D4F0}"/>
              </a:ext>
            </a:extLst>
          </p:cNvPr>
          <p:cNvSpPr txBox="1"/>
          <p:nvPr/>
        </p:nvSpPr>
        <p:spPr>
          <a:xfrm>
            <a:off x="8199917" y="4867009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1</a:t>
            </a:r>
            <a:r>
              <a:rPr lang="ko-KR" altLang="en-US" dirty="0"/>
              <a:t>명</a:t>
            </a:r>
          </a:p>
        </p:txBody>
      </p:sp>
    </p:spTree>
    <p:extLst>
      <p:ext uri="{BB962C8B-B14F-4D97-AF65-F5344CB8AC3E}">
        <p14:creationId xmlns:p14="http://schemas.microsoft.com/office/powerpoint/2010/main" val="7930937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xfrm>
            <a:off x="685800" y="2747963"/>
            <a:ext cx="7772400" cy="1362075"/>
          </a:xfrm>
        </p:spPr>
        <p:txBody>
          <a:bodyPr anchor="ctr"/>
          <a:lstStyle/>
          <a:p>
            <a:pPr algn="ctr"/>
            <a:r>
              <a:rPr lang="en-US" altLang="ko-KR" sz="3200" dirty="0">
                <a:ea typeface="ＭＳ Ｐゴシック" pitchFamily="1" charset="-128"/>
              </a:rPr>
              <a:t>Autonomous</a:t>
            </a:r>
            <a:r>
              <a:rPr lang="en-US" sz="3200" dirty="0">
                <a:ea typeface="ＭＳ Ｐゴシック" pitchFamily="1" charset="-128"/>
              </a:rPr>
              <a:t> Vehicle</a:t>
            </a:r>
          </a:p>
        </p:txBody>
      </p:sp>
    </p:spTree>
    <p:extLst>
      <p:ext uri="{BB962C8B-B14F-4D97-AF65-F5344CB8AC3E}">
        <p14:creationId xmlns:p14="http://schemas.microsoft.com/office/powerpoint/2010/main" val="14661735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자율주행차용 차량 위치 추정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990600"/>
            <a:ext cx="3234951" cy="143912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990600"/>
            <a:ext cx="3505735" cy="1796149"/>
          </a:xfrm>
          <a:prstGeom prst="rect">
            <a:avLst/>
          </a:prstGeom>
        </p:spPr>
      </p:pic>
      <p:pic>
        <p:nvPicPr>
          <p:cNvPr id="6" name="그림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395940"/>
            <a:ext cx="9144000" cy="153869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90800" y="3008247"/>
            <a:ext cx="43827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/>
              <a:t>Localization (window size = 250 m)</a:t>
            </a:r>
            <a:endParaRPr lang="ko-KR" altLang="en-US" sz="1600" dirty="0"/>
          </a:p>
        </p:txBody>
      </p:sp>
      <p:sp>
        <p:nvSpPr>
          <p:cNvPr id="8" name="직사각형 4"/>
          <p:cNvSpPr/>
          <p:nvPr/>
        </p:nvSpPr>
        <p:spPr bwMode="auto">
          <a:xfrm>
            <a:off x="7212949" y="2911727"/>
            <a:ext cx="141613" cy="435074"/>
          </a:xfrm>
          <a:prstGeom prst="rect">
            <a:avLst/>
          </a:prstGeom>
          <a:noFill/>
          <a:ln w="28575" cap="flat" cmpd="sng" algn="ctr">
            <a:solidFill>
              <a:srgbClr val="FFCC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9" name="직사각형 16"/>
          <p:cNvSpPr/>
          <p:nvPr/>
        </p:nvSpPr>
        <p:spPr bwMode="auto">
          <a:xfrm>
            <a:off x="7924800" y="2911727"/>
            <a:ext cx="141613" cy="435074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896225" y="2990764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Estimated</a:t>
            </a:r>
            <a:endParaRPr lang="ko-KR" alt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6983087" y="2990764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True</a:t>
            </a:r>
            <a:endParaRPr lang="ko-KR" altLang="en-US" sz="1200" dirty="0"/>
          </a:p>
        </p:txBody>
      </p:sp>
      <p:sp>
        <p:nvSpPr>
          <p:cNvPr id="12" name="Rectangle 11"/>
          <p:cNvSpPr/>
          <p:nvPr/>
        </p:nvSpPr>
        <p:spPr bwMode="auto">
          <a:xfrm rot="16200000">
            <a:off x="171452" y="3986489"/>
            <a:ext cx="1452146" cy="27104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rPr>
              <a:t>frequency (round/m)</a:t>
            </a:r>
            <a:endParaRPr kumimoji="0" lang="ko-KR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4040491" y="4767192"/>
            <a:ext cx="1483380" cy="27104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000" dirty="0">
                <a:ea typeface="ＭＳ Ｐゴシック" pitchFamily="1" charset="-128"/>
              </a:rPr>
              <a:t>relative distance (m)</a:t>
            </a:r>
            <a:endParaRPr kumimoji="0" lang="ko-KR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ＭＳ Ｐゴシック" pitchFamily="1" charset="-128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6417" y="5234981"/>
            <a:ext cx="2303566" cy="158278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 rot="19699337">
            <a:off x="7885426" y="141764"/>
            <a:ext cx="462317" cy="77339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7524258" y="255653"/>
            <a:ext cx="11320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400" dirty="0"/>
              <a:t>우수 논문상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438377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주변차량차선변경예측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04800" y="2895600"/>
            <a:ext cx="8534400" cy="3200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인공지능 기반 차선 변경 예측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2667000" y="990600"/>
            <a:ext cx="3305581" cy="2068952"/>
            <a:chOff x="2877164" y="2257121"/>
            <a:chExt cx="3305581" cy="2068952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77164" y="2257121"/>
              <a:ext cx="3305581" cy="1568531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</p:pic>
        <p:sp>
          <p:nvSpPr>
            <p:cNvPr id="17" name="TextBox 16"/>
            <p:cNvSpPr txBox="1"/>
            <p:nvPr/>
          </p:nvSpPr>
          <p:spPr>
            <a:xfrm>
              <a:off x="3020463" y="3864408"/>
              <a:ext cx="3095719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ko-KR" dirty="0"/>
                <a:t>RNN based Predictor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767807751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V2V</a:t>
            </a:r>
            <a:r>
              <a:rPr lang="ko-KR" altLang="en-US" dirty="0"/>
              <a:t>와 레이다 신호 </a:t>
            </a:r>
            <a:r>
              <a:rPr lang="en-US" altLang="ko-KR" dirty="0"/>
              <a:t>Sensor Fusion</a:t>
            </a:r>
            <a:endParaRPr lang="en-US" dirty="0"/>
          </a:p>
        </p:txBody>
      </p:sp>
      <p:sp>
        <p:nvSpPr>
          <p:cNvPr id="3" name="원호 3">
            <a:extLst>
              <a:ext uri="{FF2B5EF4-FFF2-40B4-BE49-F238E27FC236}">
                <a16:creationId xmlns:a16="http://schemas.microsoft.com/office/drawing/2014/main" id="{9EDD2B79-BFA5-4746-94B3-118DCFB5A7DF}"/>
              </a:ext>
            </a:extLst>
          </p:cNvPr>
          <p:cNvSpPr/>
          <p:nvPr/>
        </p:nvSpPr>
        <p:spPr bwMode="auto">
          <a:xfrm>
            <a:off x="-1676400" y="1143000"/>
            <a:ext cx="5937434" cy="5046404"/>
          </a:xfrm>
          <a:prstGeom prst="arc">
            <a:avLst>
              <a:gd name="adj1" fmla="val 20413985"/>
              <a:gd name="adj2" fmla="val 1266005"/>
            </a:avLst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arrow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grpSp>
        <p:nvGrpSpPr>
          <p:cNvPr id="4" name="그룹 4">
            <a:extLst>
              <a:ext uri="{FF2B5EF4-FFF2-40B4-BE49-F238E27FC236}">
                <a16:creationId xmlns:a16="http://schemas.microsoft.com/office/drawing/2014/main" id="{FC317565-3038-493A-9CF0-7E012C67FCFC}"/>
              </a:ext>
            </a:extLst>
          </p:cNvPr>
          <p:cNvGrpSpPr/>
          <p:nvPr/>
        </p:nvGrpSpPr>
        <p:grpSpPr>
          <a:xfrm>
            <a:off x="680852" y="3499213"/>
            <a:ext cx="611465" cy="341705"/>
            <a:chOff x="2559402" y="3935964"/>
            <a:chExt cx="3271982" cy="1654122"/>
          </a:xfrm>
          <a:solidFill>
            <a:schemeClr val="accent5">
              <a:lumMod val="75000"/>
            </a:schemeClr>
          </a:solidFill>
        </p:grpSpPr>
        <p:sp>
          <p:nvSpPr>
            <p:cNvPr id="5" name="자유형 9">
              <a:extLst>
                <a:ext uri="{FF2B5EF4-FFF2-40B4-BE49-F238E27FC236}">
                  <a16:creationId xmlns:a16="http://schemas.microsoft.com/office/drawing/2014/main" id="{63BFC193-A507-486D-9833-686E6FC3BFD2}"/>
                </a:ext>
              </a:extLst>
            </p:cNvPr>
            <p:cNvSpPr/>
            <p:nvPr/>
          </p:nvSpPr>
          <p:spPr>
            <a:xfrm>
              <a:off x="2559402" y="4012693"/>
              <a:ext cx="3271982" cy="1487882"/>
            </a:xfrm>
            <a:custGeom>
              <a:avLst/>
              <a:gdLst>
                <a:gd name="connsiteX0" fmla="*/ 183798 w 3271982"/>
                <a:gd name="connsiteY0" fmla="*/ 57657 h 1487881"/>
                <a:gd name="connsiteX1" fmla="*/ 336198 w 3271982"/>
                <a:gd name="connsiteY1" fmla="*/ 6857 h 1487881"/>
                <a:gd name="connsiteX2" fmla="*/ 647348 w 3271982"/>
                <a:gd name="connsiteY2" fmla="*/ 507 h 1487881"/>
                <a:gd name="connsiteX3" fmla="*/ 831498 w 3271982"/>
                <a:gd name="connsiteY3" fmla="*/ 6857 h 1487881"/>
                <a:gd name="connsiteX4" fmla="*/ 844198 w 3271982"/>
                <a:gd name="connsiteY4" fmla="*/ 13207 h 1487881"/>
                <a:gd name="connsiteX5" fmla="*/ 1168048 w 3271982"/>
                <a:gd name="connsiteY5" fmla="*/ 19557 h 1487881"/>
                <a:gd name="connsiteX6" fmla="*/ 1542698 w 3271982"/>
                <a:gd name="connsiteY6" fmla="*/ 25907 h 1487881"/>
                <a:gd name="connsiteX7" fmla="*/ 2044348 w 3271982"/>
                <a:gd name="connsiteY7" fmla="*/ 32257 h 1487881"/>
                <a:gd name="connsiteX8" fmla="*/ 2463448 w 3271982"/>
                <a:gd name="connsiteY8" fmla="*/ 6857 h 1487881"/>
                <a:gd name="connsiteX9" fmla="*/ 2838098 w 3271982"/>
                <a:gd name="connsiteY9" fmla="*/ 32257 h 1487881"/>
                <a:gd name="connsiteX10" fmla="*/ 3149248 w 3271982"/>
                <a:gd name="connsiteY10" fmla="*/ 229107 h 1487881"/>
                <a:gd name="connsiteX11" fmla="*/ 3250848 w 3271982"/>
                <a:gd name="connsiteY11" fmla="*/ 502157 h 1487881"/>
                <a:gd name="connsiteX12" fmla="*/ 3269898 w 3271982"/>
                <a:gd name="connsiteY12" fmla="*/ 845057 h 1487881"/>
                <a:gd name="connsiteX13" fmla="*/ 3219098 w 3271982"/>
                <a:gd name="connsiteY13" fmla="*/ 1156207 h 1487881"/>
                <a:gd name="connsiteX14" fmla="*/ 2958748 w 3271982"/>
                <a:gd name="connsiteY14" fmla="*/ 1410207 h 1487881"/>
                <a:gd name="connsiteX15" fmla="*/ 2653948 w 3271982"/>
                <a:gd name="connsiteY15" fmla="*/ 1480057 h 1487881"/>
                <a:gd name="connsiteX16" fmla="*/ 2406298 w 3271982"/>
                <a:gd name="connsiteY16" fmla="*/ 1480057 h 1487881"/>
                <a:gd name="connsiteX17" fmla="*/ 2272948 w 3271982"/>
                <a:gd name="connsiteY17" fmla="*/ 1461007 h 1487881"/>
                <a:gd name="connsiteX18" fmla="*/ 1910998 w 3271982"/>
                <a:gd name="connsiteY18" fmla="*/ 1454657 h 1487881"/>
                <a:gd name="connsiteX19" fmla="*/ 990248 w 3271982"/>
                <a:gd name="connsiteY19" fmla="*/ 1448307 h 1487881"/>
                <a:gd name="connsiteX20" fmla="*/ 780698 w 3271982"/>
                <a:gd name="connsiteY20" fmla="*/ 1467357 h 1487881"/>
                <a:gd name="connsiteX21" fmla="*/ 526698 w 3271982"/>
                <a:gd name="connsiteY21" fmla="*/ 1486407 h 1487881"/>
                <a:gd name="connsiteX22" fmla="*/ 272698 w 3271982"/>
                <a:gd name="connsiteY22" fmla="*/ 1473707 h 1487881"/>
                <a:gd name="connsiteX23" fmla="*/ 126648 w 3271982"/>
                <a:gd name="connsiteY23" fmla="*/ 1372107 h 1487881"/>
                <a:gd name="connsiteX24" fmla="*/ 82198 w 3271982"/>
                <a:gd name="connsiteY24" fmla="*/ 1200657 h 1487881"/>
                <a:gd name="connsiteX25" fmla="*/ 12348 w 3271982"/>
                <a:gd name="connsiteY25" fmla="*/ 997457 h 1487881"/>
                <a:gd name="connsiteX26" fmla="*/ 5998 w 3271982"/>
                <a:gd name="connsiteY26" fmla="*/ 470407 h 1487881"/>
                <a:gd name="connsiteX27" fmla="*/ 75848 w 3271982"/>
                <a:gd name="connsiteY27" fmla="*/ 305307 h 1487881"/>
                <a:gd name="connsiteX28" fmla="*/ 183798 w 3271982"/>
                <a:gd name="connsiteY28" fmla="*/ 57657 h 1487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3271982" h="1487881">
                  <a:moveTo>
                    <a:pt x="183798" y="57657"/>
                  </a:moveTo>
                  <a:cubicBezTo>
                    <a:pt x="227190" y="7916"/>
                    <a:pt x="258940" y="16382"/>
                    <a:pt x="336198" y="6857"/>
                  </a:cubicBezTo>
                  <a:cubicBezTo>
                    <a:pt x="413456" y="-2668"/>
                    <a:pt x="564798" y="507"/>
                    <a:pt x="647348" y="507"/>
                  </a:cubicBezTo>
                  <a:cubicBezTo>
                    <a:pt x="729898" y="507"/>
                    <a:pt x="798690" y="4740"/>
                    <a:pt x="831498" y="6857"/>
                  </a:cubicBezTo>
                  <a:cubicBezTo>
                    <a:pt x="864306" y="8974"/>
                    <a:pt x="788106" y="11090"/>
                    <a:pt x="844198" y="13207"/>
                  </a:cubicBezTo>
                  <a:cubicBezTo>
                    <a:pt x="900290" y="15324"/>
                    <a:pt x="1168048" y="19557"/>
                    <a:pt x="1168048" y="19557"/>
                  </a:cubicBezTo>
                  <a:lnTo>
                    <a:pt x="1542698" y="25907"/>
                  </a:lnTo>
                  <a:cubicBezTo>
                    <a:pt x="1688748" y="28024"/>
                    <a:pt x="1890890" y="35432"/>
                    <a:pt x="2044348" y="32257"/>
                  </a:cubicBezTo>
                  <a:cubicBezTo>
                    <a:pt x="2197806" y="29082"/>
                    <a:pt x="2331156" y="6857"/>
                    <a:pt x="2463448" y="6857"/>
                  </a:cubicBezTo>
                  <a:cubicBezTo>
                    <a:pt x="2595740" y="6857"/>
                    <a:pt x="2723798" y="-4785"/>
                    <a:pt x="2838098" y="32257"/>
                  </a:cubicBezTo>
                  <a:cubicBezTo>
                    <a:pt x="2952398" y="69299"/>
                    <a:pt x="3080456" y="150790"/>
                    <a:pt x="3149248" y="229107"/>
                  </a:cubicBezTo>
                  <a:cubicBezTo>
                    <a:pt x="3218040" y="307424"/>
                    <a:pt x="3230740" y="399499"/>
                    <a:pt x="3250848" y="502157"/>
                  </a:cubicBezTo>
                  <a:cubicBezTo>
                    <a:pt x="3270956" y="604815"/>
                    <a:pt x="3275190" y="736049"/>
                    <a:pt x="3269898" y="845057"/>
                  </a:cubicBezTo>
                  <a:cubicBezTo>
                    <a:pt x="3264606" y="954065"/>
                    <a:pt x="3270956" y="1062015"/>
                    <a:pt x="3219098" y="1156207"/>
                  </a:cubicBezTo>
                  <a:cubicBezTo>
                    <a:pt x="3167240" y="1250399"/>
                    <a:pt x="3052940" y="1356232"/>
                    <a:pt x="2958748" y="1410207"/>
                  </a:cubicBezTo>
                  <a:cubicBezTo>
                    <a:pt x="2864556" y="1464182"/>
                    <a:pt x="2746023" y="1468415"/>
                    <a:pt x="2653948" y="1480057"/>
                  </a:cubicBezTo>
                  <a:cubicBezTo>
                    <a:pt x="2561873" y="1491699"/>
                    <a:pt x="2469798" y="1483232"/>
                    <a:pt x="2406298" y="1480057"/>
                  </a:cubicBezTo>
                  <a:cubicBezTo>
                    <a:pt x="2342798" y="1476882"/>
                    <a:pt x="2355498" y="1465240"/>
                    <a:pt x="2272948" y="1461007"/>
                  </a:cubicBezTo>
                  <a:cubicBezTo>
                    <a:pt x="2190398" y="1456774"/>
                    <a:pt x="1910998" y="1454657"/>
                    <a:pt x="1910998" y="1454657"/>
                  </a:cubicBezTo>
                  <a:lnTo>
                    <a:pt x="990248" y="1448307"/>
                  </a:lnTo>
                  <a:cubicBezTo>
                    <a:pt x="801865" y="1450424"/>
                    <a:pt x="780698" y="1467357"/>
                    <a:pt x="780698" y="1467357"/>
                  </a:cubicBezTo>
                  <a:cubicBezTo>
                    <a:pt x="703440" y="1473707"/>
                    <a:pt x="611365" y="1485349"/>
                    <a:pt x="526698" y="1486407"/>
                  </a:cubicBezTo>
                  <a:cubicBezTo>
                    <a:pt x="442031" y="1487465"/>
                    <a:pt x="339373" y="1492757"/>
                    <a:pt x="272698" y="1473707"/>
                  </a:cubicBezTo>
                  <a:cubicBezTo>
                    <a:pt x="206023" y="1454657"/>
                    <a:pt x="158398" y="1417615"/>
                    <a:pt x="126648" y="1372107"/>
                  </a:cubicBezTo>
                  <a:cubicBezTo>
                    <a:pt x="94898" y="1326599"/>
                    <a:pt x="101248" y="1263099"/>
                    <a:pt x="82198" y="1200657"/>
                  </a:cubicBezTo>
                  <a:cubicBezTo>
                    <a:pt x="63148" y="1138215"/>
                    <a:pt x="25048" y="1119165"/>
                    <a:pt x="12348" y="997457"/>
                  </a:cubicBezTo>
                  <a:cubicBezTo>
                    <a:pt x="-352" y="875749"/>
                    <a:pt x="-4585" y="585765"/>
                    <a:pt x="5998" y="470407"/>
                  </a:cubicBezTo>
                  <a:cubicBezTo>
                    <a:pt x="16581" y="355049"/>
                    <a:pt x="45156" y="371982"/>
                    <a:pt x="75848" y="305307"/>
                  </a:cubicBezTo>
                  <a:cubicBezTo>
                    <a:pt x="106540" y="238632"/>
                    <a:pt x="140406" y="107398"/>
                    <a:pt x="183798" y="57657"/>
                  </a:cubicBez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 dirty="0"/>
            </a:p>
          </p:txBody>
        </p:sp>
        <p:sp>
          <p:nvSpPr>
            <p:cNvPr id="6" name="자유형 10">
              <a:extLst>
                <a:ext uri="{FF2B5EF4-FFF2-40B4-BE49-F238E27FC236}">
                  <a16:creationId xmlns:a16="http://schemas.microsoft.com/office/drawing/2014/main" id="{72FF4750-1F1C-4F2A-A38C-509709EDF117}"/>
                </a:ext>
              </a:extLst>
            </p:cNvPr>
            <p:cNvSpPr/>
            <p:nvPr/>
          </p:nvSpPr>
          <p:spPr>
            <a:xfrm>
              <a:off x="4596759" y="3935964"/>
              <a:ext cx="128179" cy="194215"/>
            </a:xfrm>
            <a:custGeom>
              <a:avLst/>
              <a:gdLst>
                <a:gd name="connsiteX0" fmla="*/ 127641 w 128179"/>
                <a:gd name="connsiteY0" fmla="*/ 153436 h 194215"/>
                <a:gd name="connsiteX1" fmla="*/ 76841 w 128179"/>
                <a:gd name="connsiteY1" fmla="*/ 45486 h 194215"/>
                <a:gd name="connsiteX2" fmla="*/ 641 w 128179"/>
                <a:gd name="connsiteY2" fmla="*/ 7386 h 194215"/>
                <a:gd name="connsiteX3" fmla="*/ 45091 w 128179"/>
                <a:gd name="connsiteY3" fmla="*/ 185186 h 194215"/>
                <a:gd name="connsiteX4" fmla="*/ 127641 w 128179"/>
                <a:gd name="connsiteY4" fmla="*/ 153436 h 194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179" h="194215">
                  <a:moveTo>
                    <a:pt x="127641" y="153436"/>
                  </a:moveTo>
                  <a:cubicBezTo>
                    <a:pt x="132933" y="130153"/>
                    <a:pt x="98008" y="69828"/>
                    <a:pt x="76841" y="45486"/>
                  </a:cubicBezTo>
                  <a:cubicBezTo>
                    <a:pt x="55674" y="21144"/>
                    <a:pt x="5933" y="-15897"/>
                    <a:pt x="641" y="7386"/>
                  </a:cubicBezTo>
                  <a:cubicBezTo>
                    <a:pt x="-4651" y="30669"/>
                    <a:pt x="23924" y="159786"/>
                    <a:pt x="45091" y="185186"/>
                  </a:cubicBezTo>
                  <a:cubicBezTo>
                    <a:pt x="66258" y="210586"/>
                    <a:pt x="122349" y="176719"/>
                    <a:pt x="127641" y="153436"/>
                  </a:cubicBez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7" name="자유형 11">
              <a:extLst>
                <a:ext uri="{FF2B5EF4-FFF2-40B4-BE49-F238E27FC236}">
                  <a16:creationId xmlns:a16="http://schemas.microsoft.com/office/drawing/2014/main" id="{3307F177-F815-4A9F-99C5-25B5C85864C2}"/>
                </a:ext>
              </a:extLst>
            </p:cNvPr>
            <p:cNvSpPr/>
            <p:nvPr/>
          </p:nvSpPr>
          <p:spPr>
            <a:xfrm>
              <a:off x="4584317" y="5398665"/>
              <a:ext cx="140365" cy="191421"/>
            </a:xfrm>
            <a:custGeom>
              <a:avLst/>
              <a:gdLst>
                <a:gd name="connsiteX0" fmla="*/ 140083 w 140365"/>
                <a:gd name="connsiteY0" fmla="*/ 30585 h 191421"/>
                <a:gd name="connsiteX1" fmla="*/ 76583 w 140365"/>
                <a:gd name="connsiteY1" fmla="*/ 151235 h 191421"/>
                <a:gd name="connsiteX2" fmla="*/ 383 w 140365"/>
                <a:gd name="connsiteY2" fmla="*/ 182985 h 191421"/>
                <a:gd name="connsiteX3" fmla="*/ 51183 w 140365"/>
                <a:gd name="connsiteY3" fmla="*/ 11535 h 191421"/>
                <a:gd name="connsiteX4" fmla="*/ 140083 w 140365"/>
                <a:gd name="connsiteY4" fmla="*/ 30585 h 1914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0365" h="191421">
                  <a:moveTo>
                    <a:pt x="140083" y="30585"/>
                  </a:moveTo>
                  <a:cubicBezTo>
                    <a:pt x="144316" y="53868"/>
                    <a:pt x="99866" y="125835"/>
                    <a:pt x="76583" y="151235"/>
                  </a:cubicBezTo>
                  <a:cubicBezTo>
                    <a:pt x="53300" y="176635"/>
                    <a:pt x="4616" y="206268"/>
                    <a:pt x="383" y="182985"/>
                  </a:cubicBezTo>
                  <a:cubicBezTo>
                    <a:pt x="-3850" y="159702"/>
                    <a:pt x="27900" y="36935"/>
                    <a:pt x="51183" y="11535"/>
                  </a:cubicBezTo>
                  <a:cubicBezTo>
                    <a:pt x="74466" y="-13865"/>
                    <a:pt x="135850" y="7302"/>
                    <a:pt x="140083" y="30585"/>
                  </a:cubicBez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8" name="자유형 12">
              <a:extLst>
                <a:ext uri="{FF2B5EF4-FFF2-40B4-BE49-F238E27FC236}">
                  <a16:creationId xmlns:a16="http://schemas.microsoft.com/office/drawing/2014/main" id="{0EE68C17-A4FB-4589-9573-981686C71D0C}"/>
                </a:ext>
              </a:extLst>
            </p:cNvPr>
            <p:cNvSpPr/>
            <p:nvPr/>
          </p:nvSpPr>
          <p:spPr>
            <a:xfrm>
              <a:off x="4881563" y="4191000"/>
              <a:ext cx="182497" cy="1126331"/>
            </a:xfrm>
            <a:custGeom>
              <a:avLst/>
              <a:gdLst>
                <a:gd name="connsiteX0" fmla="*/ 0 w 182497"/>
                <a:gd name="connsiteY0" fmla="*/ 0 h 1126331"/>
                <a:gd name="connsiteX1" fmla="*/ 71437 w 182497"/>
                <a:gd name="connsiteY1" fmla="*/ 114300 h 1126331"/>
                <a:gd name="connsiteX2" fmla="*/ 126206 w 182497"/>
                <a:gd name="connsiteY2" fmla="*/ 238125 h 1126331"/>
                <a:gd name="connsiteX3" fmla="*/ 171450 w 182497"/>
                <a:gd name="connsiteY3" fmla="*/ 426244 h 1126331"/>
                <a:gd name="connsiteX4" fmla="*/ 176212 w 182497"/>
                <a:gd name="connsiteY4" fmla="*/ 740569 h 1126331"/>
                <a:gd name="connsiteX5" fmla="*/ 95250 w 182497"/>
                <a:gd name="connsiteY5" fmla="*/ 973931 h 1126331"/>
                <a:gd name="connsiteX6" fmla="*/ 4762 w 182497"/>
                <a:gd name="connsiteY6" fmla="*/ 1126331 h 1126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2497" h="1126331">
                  <a:moveTo>
                    <a:pt x="0" y="0"/>
                  </a:moveTo>
                  <a:cubicBezTo>
                    <a:pt x="25201" y="37306"/>
                    <a:pt x="50403" y="74612"/>
                    <a:pt x="71437" y="114300"/>
                  </a:cubicBezTo>
                  <a:cubicBezTo>
                    <a:pt x="92471" y="153988"/>
                    <a:pt x="109537" y="186134"/>
                    <a:pt x="126206" y="238125"/>
                  </a:cubicBezTo>
                  <a:cubicBezTo>
                    <a:pt x="142875" y="290116"/>
                    <a:pt x="163116" y="342503"/>
                    <a:pt x="171450" y="426244"/>
                  </a:cubicBezTo>
                  <a:cubicBezTo>
                    <a:pt x="179784" y="509985"/>
                    <a:pt x="188912" y="649288"/>
                    <a:pt x="176212" y="740569"/>
                  </a:cubicBezTo>
                  <a:cubicBezTo>
                    <a:pt x="163512" y="831850"/>
                    <a:pt x="123825" y="909637"/>
                    <a:pt x="95250" y="973931"/>
                  </a:cubicBezTo>
                  <a:cubicBezTo>
                    <a:pt x="66675" y="1038225"/>
                    <a:pt x="19050" y="1104106"/>
                    <a:pt x="4762" y="1126331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9" name="자유형 13">
              <a:extLst>
                <a:ext uri="{FF2B5EF4-FFF2-40B4-BE49-F238E27FC236}">
                  <a16:creationId xmlns:a16="http://schemas.microsoft.com/office/drawing/2014/main" id="{8627B3C5-CF11-466D-96E4-9640E2F1BB94}"/>
                </a:ext>
              </a:extLst>
            </p:cNvPr>
            <p:cNvSpPr/>
            <p:nvPr/>
          </p:nvSpPr>
          <p:spPr>
            <a:xfrm>
              <a:off x="4581178" y="4192312"/>
              <a:ext cx="307181" cy="102393"/>
            </a:xfrm>
            <a:custGeom>
              <a:avLst/>
              <a:gdLst>
                <a:gd name="connsiteX0" fmla="*/ 307181 w 307181"/>
                <a:gd name="connsiteY0" fmla="*/ 0 h 102393"/>
                <a:gd name="connsiteX1" fmla="*/ 0 w 307181"/>
                <a:gd name="connsiteY1" fmla="*/ 102393 h 1023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7181" h="102393">
                  <a:moveTo>
                    <a:pt x="307181" y="0"/>
                  </a:moveTo>
                  <a:lnTo>
                    <a:pt x="0" y="102393"/>
                  </a:ln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0" name="자유형 14">
              <a:extLst>
                <a:ext uri="{FF2B5EF4-FFF2-40B4-BE49-F238E27FC236}">
                  <a16:creationId xmlns:a16="http://schemas.microsoft.com/office/drawing/2014/main" id="{31FD1C7D-9A80-4D94-A28F-7556FD2C4750}"/>
                </a:ext>
              </a:extLst>
            </p:cNvPr>
            <p:cNvSpPr/>
            <p:nvPr/>
          </p:nvSpPr>
          <p:spPr>
            <a:xfrm>
              <a:off x="4510088" y="4293394"/>
              <a:ext cx="80359" cy="916781"/>
            </a:xfrm>
            <a:custGeom>
              <a:avLst/>
              <a:gdLst>
                <a:gd name="connsiteX0" fmla="*/ 71437 w 80359"/>
                <a:gd name="connsiteY0" fmla="*/ 0 h 916781"/>
                <a:gd name="connsiteX1" fmla="*/ 73818 w 80359"/>
                <a:gd name="connsiteY1" fmla="*/ 238125 h 916781"/>
                <a:gd name="connsiteX2" fmla="*/ 78581 w 80359"/>
                <a:gd name="connsiteY2" fmla="*/ 535781 h 916781"/>
                <a:gd name="connsiteX3" fmla="*/ 40481 w 80359"/>
                <a:gd name="connsiteY3" fmla="*/ 795337 h 916781"/>
                <a:gd name="connsiteX4" fmla="*/ 0 w 80359"/>
                <a:gd name="connsiteY4" fmla="*/ 916781 h 9167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0359" h="916781">
                  <a:moveTo>
                    <a:pt x="71437" y="0"/>
                  </a:moveTo>
                  <a:cubicBezTo>
                    <a:pt x="72032" y="74414"/>
                    <a:pt x="72627" y="148828"/>
                    <a:pt x="73818" y="238125"/>
                  </a:cubicBezTo>
                  <a:cubicBezTo>
                    <a:pt x="75009" y="327422"/>
                    <a:pt x="84137" y="442913"/>
                    <a:pt x="78581" y="535781"/>
                  </a:cubicBezTo>
                  <a:cubicBezTo>
                    <a:pt x="73025" y="628649"/>
                    <a:pt x="53578" y="731837"/>
                    <a:pt x="40481" y="795337"/>
                  </a:cubicBezTo>
                  <a:cubicBezTo>
                    <a:pt x="27384" y="858837"/>
                    <a:pt x="13692" y="887809"/>
                    <a:pt x="0" y="916781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1" name="자유형 15">
              <a:extLst>
                <a:ext uri="{FF2B5EF4-FFF2-40B4-BE49-F238E27FC236}">
                  <a16:creationId xmlns:a16="http://schemas.microsoft.com/office/drawing/2014/main" id="{7EBED7E9-A51E-4354-AA02-F436B870DD11}"/>
                </a:ext>
              </a:extLst>
            </p:cNvPr>
            <p:cNvSpPr/>
            <p:nvPr/>
          </p:nvSpPr>
          <p:spPr>
            <a:xfrm>
              <a:off x="4506333" y="5210175"/>
              <a:ext cx="381000" cy="102394"/>
            </a:xfrm>
            <a:custGeom>
              <a:avLst/>
              <a:gdLst>
                <a:gd name="connsiteX0" fmla="*/ 0 w 381000"/>
                <a:gd name="connsiteY0" fmla="*/ 0 h 102394"/>
                <a:gd name="connsiteX1" fmla="*/ 381000 w 381000"/>
                <a:gd name="connsiteY1" fmla="*/ 102394 h 102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81000" h="102394">
                  <a:moveTo>
                    <a:pt x="0" y="0"/>
                  </a:moveTo>
                  <a:cubicBezTo>
                    <a:pt x="159940" y="40680"/>
                    <a:pt x="319881" y="81360"/>
                    <a:pt x="381000" y="102394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2" name="자유형 16">
              <a:extLst>
                <a:ext uri="{FF2B5EF4-FFF2-40B4-BE49-F238E27FC236}">
                  <a16:creationId xmlns:a16="http://schemas.microsoft.com/office/drawing/2014/main" id="{BA14A6B1-FE66-41D8-BFE6-5C01F7BD1BB4}"/>
                </a:ext>
              </a:extLst>
            </p:cNvPr>
            <p:cNvSpPr/>
            <p:nvPr/>
          </p:nvSpPr>
          <p:spPr>
            <a:xfrm>
              <a:off x="4862735" y="4166594"/>
              <a:ext cx="304842" cy="1169193"/>
            </a:xfrm>
            <a:custGeom>
              <a:avLst/>
              <a:gdLst>
                <a:gd name="connsiteX0" fmla="*/ 26194 w 304842"/>
                <a:gd name="connsiteY0" fmla="*/ 0 h 1169194"/>
                <a:gd name="connsiteX1" fmla="*/ 140494 w 304842"/>
                <a:gd name="connsiteY1" fmla="*/ 85725 h 1169194"/>
                <a:gd name="connsiteX2" fmla="*/ 254794 w 304842"/>
                <a:gd name="connsiteY2" fmla="*/ 273844 h 1169194"/>
                <a:gd name="connsiteX3" fmla="*/ 304800 w 304842"/>
                <a:gd name="connsiteY3" fmla="*/ 554831 h 1169194"/>
                <a:gd name="connsiteX4" fmla="*/ 247650 w 304842"/>
                <a:gd name="connsiteY4" fmla="*/ 904875 h 1169194"/>
                <a:gd name="connsiteX5" fmla="*/ 90488 w 304842"/>
                <a:gd name="connsiteY5" fmla="*/ 1121569 h 1169194"/>
                <a:gd name="connsiteX6" fmla="*/ 0 w 304842"/>
                <a:gd name="connsiteY6" fmla="*/ 1169194 h 11691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4842" h="1169194">
                  <a:moveTo>
                    <a:pt x="26194" y="0"/>
                  </a:moveTo>
                  <a:cubicBezTo>
                    <a:pt x="64294" y="20042"/>
                    <a:pt x="102394" y="40084"/>
                    <a:pt x="140494" y="85725"/>
                  </a:cubicBezTo>
                  <a:cubicBezTo>
                    <a:pt x="178594" y="131366"/>
                    <a:pt x="227410" y="195660"/>
                    <a:pt x="254794" y="273844"/>
                  </a:cubicBezTo>
                  <a:cubicBezTo>
                    <a:pt x="282178" y="352028"/>
                    <a:pt x="305991" y="449659"/>
                    <a:pt x="304800" y="554831"/>
                  </a:cubicBezTo>
                  <a:cubicBezTo>
                    <a:pt x="303609" y="660003"/>
                    <a:pt x="283369" y="810419"/>
                    <a:pt x="247650" y="904875"/>
                  </a:cubicBezTo>
                  <a:cubicBezTo>
                    <a:pt x="211931" y="999331"/>
                    <a:pt x="131763" y="1077516"/>
                    <a:pt x="90488" y="1121569"/>
                  </a:cubicBezTo>
                  <a:cubicBezTo>
                    <a:pt x="49213" y="1165622"/>
                    <a:pt x="25003" y="1163638"/>
                    <a:pt x="0" y="1169194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3" name="자유형 17">
              <a:extLst>
                <a:ext uri="{FF2B5EF4-FFF2-40B4-BE49-F238E27FC236}">
                  <a16:creationId xmlns:a16="http://schemas.microsoft.com/office/drawing/2014/main" id="{286497BA-45F8-4BF9-A990-EF9B519DAAC2}"/>
                </a:ext>
              </a:extLst>
            </p:cNvPr>
            <p:cNvSpPr/>
            <p:nvPr/>
          </p:nvSpPr>
          <p:spPr>
            <a:xfrm>
              <a:off x="4488235" y="5223978"/>
              <a:ext cx="383381" cy="111919"/>
            </a:xfrm>
            <a:custGeom>
              <a:avLst/>
              <a:gdLst>
                <a:gd name="connsiteX0" fmla="*/ 383381 w 383381"/>
                <a:gd name="connsiteY0" fmla="*/ 111919 h 111919"/>
                <a:gd name="connsiteX1" fmla="*/ 0 w 383381"/>
                <a:gd name="connsiteY1" fmla="*/ 0 h 1119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83381" h="111919">
                  <a:moveTo>
                    <a:pt x="383381" y="111919"/>
                  </a:moveTo>
                  <a:lnTo>
                    <a:pt x="0" y="0"/>
                  </a:ln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4" name="자유형 18">
              <a:extLst>
                <a:ext uri="{FF2B5EF4-FFF2-40B4-BE49-F238E27FC236}">
                  <a16:creationId xmlns:a16="http://schemas.microsoft.com/office/drawing/2014/main" id="{A9F482AE-FE6B-4516-B084-EF7356C75D5B}"/>
                </a:ext>
              </a:extLst>
            </p:cNvPr>
            <p:cNvSpPr/>
            <p:nvPr/>
          </p:nvSpPr>
          <p:spPr>
            <a:xfrm>
              <a:off x="4488656" y="4291013"/>
              <a:ext cx="83129" cy="933450"/>
            </a:xfrm>
            <a:custGeom>
              <a:avLst/>
              <a:gdLst>
                <a:gd name="connsiteX0" fmla="*/ 0 w 83129"/>
                <a:gd name="connsiteY0" fmla="*/ 933450 h 933450"/>
                <a:gd name="connsiteX1" fmla="*/ 45244 w 83129"/>
                <a:gd name="connsiteY1" fmla="*/ 788193 h 933450"/>
                <a:gd name="connsiteX2" fmla="*/ 80963 w 83129"/>
                <a:gd name="connsiteY2" fmla="*/ 564356 h 933450"/>
                <a:gd name="connsiteX3" fmla="*/ 78582 w 83129"/>
                <a:gd name="connsiteY3" fmla="*/ 233362 h 933450"/>
                <a:gd name="connsiteX4" fmla="*/ 73819 w 83129"/>
                <a:gd name="connsiteY4" fmla="*/ 88106 h 933450"/>
                <a:gd name="connsiteX5" fmla="*/ 69057 w 83129"/>
                <a:gd name="connsiteY5" fmla="*/ 0 h 933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3129" h="933450">
                  <a:moveTo>
                    <a:pt x="0" y="933450"/>
                  </a:moveTo>
                  <a:cubicBezTo>
                    <a:pt x="15875" y="891579"/>
                    <a:pt x="31750" y="849709"/>
                    <a:pt x="45244" y="788193"/>
                  </a:cubicBezTo>
                  <a:cubicBezTo>
                    <a:pt x="58738" y="726677"/>
                    <a:pt x="75407" y="656828"/>
                    <a:pt x="80963" y="564356"/>
                  </a:cubicBezTo>
                  <a:cubicBezTo>
                    <a:pt x="86519" y="471884"/>
                    <a:pt x="79773" y="312737"/>
                    <a:pt x="78582" y="233362"/>
                  </a:cubicBezTo>
                  <a:cubicBezTo>
                    <a:pt x="77391" y="153987"/>
                    <a:pt x="75407" y="127000"/>
                    <a:pt x="73819" y="88106"/>
                  </a:cubicBezTo>
                  <a:cubicBezTo>
                    <a:pt x="72231" y="49212"/>
                    <a:pt x="70644" y="24606"/>
                    <a:pt x="69057" y="0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5" name="자유형 19">
              <a:extLst>
                <a:ext uri="{FF2B5EF4-FFF2-40B4-BE49-F238E27FC236}">
                  <a16:creationId xmlns:a16="http://schemas.microsoft.com/office/drawing/2014/main" id="{A61E63FC-A824-4094-8AED-76D408D2FBC7}"/>
                </a:ext>
              </a:extLst>
            </p:cNvPr>
            <p:cNvSpPr/>
            <p:nvPr/>
          </p:nvSpPr>
          <p:spPr>
            <a:xfrm>
              <a:off x="4553692" y="4168270"/>
              <a:ext cx="340519" cy="121444"/>
            </a:xfrm>
            <a:custGeom>
              <a:avLst/>
              <a:gdLst>
                <a:gd name="connsiteX0" fmla="*/ 0 w 340519"/>
                <a:gd name="connsiteY0" fmla="*/ 121444 h 121444"/>
                <a:gd name="connsiteX1" fmla="*/ 340519 w 340519"/>
                <a:gd name="connsiteY1" fmla="*/ 0 h 1214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40519" h="121444">
                  <a:moveTo>
                    <a:pt x="0" y="121444"/>
                  </a:moveTo>
                  <a:lnTo>
                    <a:pt x="340519" y="0"/>
                  </a:ln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6" name="자유형 20">
              <a:extLst>
                <a:ext uri="{FF2B5EF4-FFF2-40B4-BE49-F238E27FC236}">
                  <a16:creationId xmlns:a16="http://schemas.microsoft.com/office/drawing/2014/main" id="{7EA6199A-8951-4B00-8F2A-B2D28DCAACC7}"/>
                </a:ext>
              </a:extLst>
            </p:cNvPr>
            <p:cNvSpPr/>
            <p:nvPr/>
          </p:nvSpPr>
          <p:spPr>
            <a:xfrm>
              <a:off x="3024188" y="5181589"/>
              <a:ext cx="1471612" cy="47636"/>
            </a:xfrm>
            <a:custGeom>
              <a:avLst/>
              <a:gdLst>
                <a:gd name="connsiteX0" fmla="*/ 1471612 w 1471612"/>
                <a:gd name="connsiteY0" fmla="*/ 47636 h 47636"/>
                <a:gd name="connsiteX1" fmla="*/ 1376362 w 1471612"/>
                <a:gd name="connsiteY1" fmla="*/ 14299 h 47636"/>
                <a:gd name="connsiteX2" fmla="*/ 1226343 w 1471612"/>
                <a:gd name="connsiteY2" fmla="*/ 11917 h 47636"/>
                <a:gd name="connsiteX3" fmla="*/ 888206 w 1471612"/>
                <a:gd name="connsiteY3" fmla="*/ 11 h 47636"/>
                <a:gd name="connsiteX4" fmla="*/ 607218 w 1471612"/>
                <a:gd name="connsiteY4" fmla="*/ 9536 h 47636"/>
                <a:gd name="connsiteX5" fmla="*/ 0 w 1471612"/>
                <a:gd name="connsiteY5" fmla="*/ 2392 h 476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471612" h="47636">
                  <a:moveTo>
                    <a:pt x="1471612" y="47636"/>
                  </a:moveTo>
                  <a:cubicBezTo>
                    <a:pt x="1444426" y="33944"/>
                    <a:pt x="1417240" y="20252"/>
                    <a:pt x="1376362" y="14299"/>
                  </a:cubicBezTo>
                  <a:cubicBezTo>
                    <a:pt x="1335484" y="8346"/>
                    <a:pt x="1226343" y="11917"/>
                    <a:pt x="1226343" y="11917"/>
                  </a:cubicBezTo>
                  <a:cubicBezTo>
                    <a:pt x="1144984" y="9536"/>
                    <a:pt x="991393" y="408"/>
                    <a:pt x="888206" y="11"/>
                  </a:cubicBezTo>
                  <a:cubicBezTo>
                    <a:pt x="785019" y="-386"/>
                    <a:pt x="607218" y="9536"/>
                    <a:pt x="607218" y="9536"/>
                  </a:cubicBezTo>
                  <a:lnTo>
                    <a:pt x="0" y="2392"/>
                  </a:ln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7" name="자유형 21">
              <a:extLst>
                <a:ext uri="{FF2B5EF4-FFF2-40B4-BE49-F238E27FC236}">
                  <a16:creationId xmlns:a16="http://schemas.microsoft.com/office/drawing/2014/main" id="{A4A11018-A67E-49A4-AA87-D8EFD984B6EE}"/>
                </a:ext>
              </a:extLst>
            </p:cNvPr>
            <p:cNvSpPr/>
            <p:nvPr/>
          </p:nvSpPr>
          <p:spPr>
            <a:xfrm>
              <a:off x="3057525" y="4281488"/>
              <a:ext cx="1502569" cy="51417"/>
            </a:xfrm>
            <a:custGeom>
              <a:avLst/>
              <a:gdLst>
                <a:gd name="connsiteX0" fmla="*/ 1502569 w 1502569"/>
                <a:gd name="connsiteY0" fmla="*/ 0 h 51417"/>
                <a:gd name="connsiteX1" fmla="*/ 1393031 w 1502569"/>
                <a:gd name="connsiteY1" fmla="*/ 30956 h 51417"/>
                <a:gd name="connsiteX2" fmla="*/ 1157288 w 1502569"/>
                <a:gd name="connsiteY2" fmla="*/ 50006 h 51417"/>
                <a:gd name="connsiteX3" fmla="*/ 566738 w 1502569"/>
                <a:gd name="connsiteY3" fmla="*/ 50006 h 51417"/>
                <a:gd name="connsiteX4" fmla="*/ 0 w 1502569"/>
                <a:gd name="connsiteY4" fmla="*/ 40481 h 51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02569" h="51417">
                  <a:moveTo>
                    <a:pt x="1502569" y="0"/>
                  </a:moveTo>
                  <a:cubicBezTo>
                    <a:pt x="1476573" y="11311"/>
                    <a:pt x="1450578" y="22622"/>
                    <a:pt x="1393031" y="30956"/>
                  </a:cubicBezTo>
                  <a:cubicBezTo>
                    <a:pt x="1335484" y="39290"/>
                    <a:pt x="1295003" y="46831"/>
                    <a:pt x="1157288" y="50006"/>
                  </a:cubicBezTo>
                  <a:cubicBezTo>
                    <a:pt x="1019573" y="53181"/>
                    <a:pt x="566738" y="50006"/>
                    <a:pt x="566738" y="50006"/>
                  </a:cubicBezTo>
                  <a:lnTo>
                    <a:pt x="0" y="40481"/>
                  </a:ln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8" name="자유형 22">
              <a:extLst>
                <a:ext uri="{FF2B5EF4-FFF2-40B4-BE49-F238E27FC236}">
                  <a16:creationId xmlns:a16="http://schemas.microsoft.com/office/drawing/2014/main" id="{46641011-76CD-444B-9CC2-42CD2249B115}"/>
                </a:ext>
              </a:extLst>
            </p:cNvPr>
            <p:cNvSpPr/>
            <p:nvPr/>
          </p:nvSpPr>
          <p:spPr>
            <a:xfrm>
              <a:off x="2843323" y="4318756"/>
              <a:ext cx="218965" cy="867607"/>
            </a:xfrm>
            <a:custGeom>
              <a:avLst/>
              <a:gdLst>
                <a:gd name="connsiteX0" fmla="*/ 185627 w 218965"/>
                <a:gd name="connsiteY0" fmla="*/ 867607 h 867607"/>
                <a:gd name="connsiteX1" fmla="*/ 95140 w 218965"/>
                <a:gd name="connsiteY1" fmla="*/ 786644 h 867607"/>
                <a:gd name="connsiteX2" fmla="*/ 7033 w 218965"/>
                <a:gd name="connsiteY2" fmla="*/ 550900 h 867607"/>
                <a:gd name="connsiteX3" fmla="*/ 16558 w 218965"/>
                <a:gd name="connsiteY3" fmla="*/ 234194 h 867607"/>
                <a:gd name="connsiteX4" fmla="*/ 104665 w 218965"/>
                <a:gd name="connsiteY4" fmla="*/ 36550 h 867607"/>
                <a:gd name="connsiteX5" fmla="*/ 218965 w 218965"/>
                <a:gd name="connsiteY5" fmla="*/ 5594 h 8676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8965" h="867607">
                  <a:moveTo>
                    <a:pt x="185627" y="867607"/>
                  </a:moveTo>
                  <a:cubicBezTo>
                    <a:pt x="155266" y="853517"/>
                    <a:pt x="124906" y="839428"/>
                    <a:pt x="95140" y="786644"/>
                  </a:cubicBezTo>
                  <a:cubicBezTo>
                    <a:pt x="65374" y="733860"/>
                    <a:pt x="20130" y="642975"/>
                    <a:pt x="7033" y="550900"/>
                  </a:cubicBezTo>
                  <a:cubicBezTo>
                    <a:pt x="-6064" y="458825"/>
                    <a:pt x="286" y="319919"/>
                    <a:pt x="16558" y="234194"/>
                  </a:cubicBezTo>
                  <a:cubicBezTo>
                    <a:pt x="32830" y="148469"/>
                    <a:pt x="70931" y="74650"/>
                    <a:pt x="104665" y="36550"/>
                  </a:cubicBezTo>
                  <a:cubicBezTo>
                    <a:pt x="138399" y="-1550"/>
                    <a:pt x="203884" y="-5915"/>
                    <a:pt x="218965" y="5594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9" name="자유형 23">
              <a:extLst>
                <a:ext uri="{FF2B5EF4-FFF2-40B4-BE49-F238E27FC236}">
                  <a16:creationId xmlns:a16="http://schemas.microsoft.com/office/drawing/2014/main" id="{E45E83D5-D7EA-4CAE-AE50-EF03B5E11B0C}"/>
                </a:ext>
              </a:extLst>
            </p:cNvPr>
            <p:cNvSpPr/>
            <p:nvPr/>
          </p:nvSpPr>
          <p:spPr>
            <a:xfrm>
              <a:off x="3610945" y="4336052"/>
              <a:ext cx="25224" cy="854462"/>
            </a:xfrm>
            <a:custGeom>
              <a:avLst/>
              <a:gdLst>
                <a:gd name="connsiteX0" fmla="*/ 25224 w 25224"/>
                <a:gd name="connsiteY0" fmla="*/ 2586 h 854462"/>
                <a:gd name="connsiteX1" fmla="*/ 10936 w 25224"/>
                <a:gd name="connsiteY1" fmla="*/ 69261 h 854462"/>
                <a:gd name="connsiteX2" fmla="*/ 1411 w 25224"/>
                <a:gd name="connsiteY2" fmla="*/ 464548 h 854462"/>
                <a:gd name="connsiteX3" fmla="*/ 1411 w 25224"/>
                <a:gd name="connsiteY3" fmla="*/ 786017 h 854462"/>
                <a:gd name="connsiteX4" fmla="*/ 1411 w 25224"/>
                <a:gd name="connsiteY4" fmla="*/ 816973 h 854462"/>
                <a:gd name="connsiteX5" fmla="*/ 20461 w 25224"/>
                <a:gd name="connsiteY5" fmla="*/ 852692 h 854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224" h="854462">
                  <a:moveTo>
                    <a:pt x="25224" y="2586"/>
                  </a:moveTo>
                  <a:cubicBezTo>
                    <a:pt x="20064" y="-2574"/>
                    <a:pt x="14905" y="-7733"/>
                    <a:pt x="10936" y="69261"/>
                  </a:cubicBezTo>
                  <a:cubicBezTo>
                    <a:pt x="6967" y="146255"/>
                    <a:pt x="2998" y="345089"/>
                    <a:pt x="1411" y="464548"/>
                  </a:cubicBezTo>
                  <a:cubicBezTo>
                    <a:pt x="-176" y="584007"/>
                    <a:pt x="1411" y="786017"/>
                    <a:pt x="1411" y="786017"/>
                  </a:cubicBezTo>
                  <a:cubicBezTo>
                    <a:pt x="1411" y="844754"/>
                    <a:pt x="-1764" y="805860"/>
                    <a:pt x="1411" y="816973"/>
                  </a:cubicBezTo>
                  <a:cubicBezTo>
                    <a:pt x="4586" y="828086"/>
                    <a:pt x="18080" y="862614"/>
                    <a:pt x="20461" y="852692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20" name="자유형 24">
              <a:extLst>
                <a:ext uri="{FF2B5EF4-FFF2-40B4-BE49-F238E27FC236}">
                  <a16:creationId xmlns:a16="http://schemas.microsoft.com/office/drawing/2014/main" id="{8E6B6498-08AB-4CD7-80F8-23FCDFBA2E3A}"/>
                </a:ext>
              </a:extLst>
            </p:cNvPr>
            <p:cNvSpPr/>
            <p:nvPr/>
          </p:nvSpPr>
          <p:spPr>
            <a:xfrm>
              <a:off x="2635250" y="4310734"/>
              <a:ext cx="355600" cy="10441"/>
            </a:xfrm>
            <a:custGeom>
              <a:avLst/>
              <a:gdLst>
                <a:gd name="connsiteX0" fmla="*/ 355600 w 355600"/>
                <a:gd name="connsiteY0" fmla="*/ 10441 h 10441"/>
                <a:gd name="connsiteX1" fmla="*/ 209550 w 355600"/>
                <a:gd name="connsiteY1" fmla="*/ 916 h 10441"/>
                <a:gd name="connsiteX2" fmla="*/ 0 w 355600"/>
                <a:gd name="connsiteY2" fmla="*/ 916 h 104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55600" h="10441">
                  <a:moveTo>
                    <a:pt x="355600" y="10441"/>
                  </a:moveTo>
                  <a:cubicBezTo>
                    <a:pt x="312208" y="6472"/>
                    <a:pt x="268817" y="2503"/>
                    <a:pt x="209550" y="916"/>
                  </a:cubicBezTo>
                  <a:cubicBezTo>
                    <a:pt x="150283" y="-671"/>
                    <a:pt x="75141" y="122"/>
                    <a:pt x="0" y="916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21" name="자유형 25">
              <a:extLst>
                <a:ext uri="{FF2B5EF4-FFF2-40B4-BE49-F238E27FC236}">
                  <a16:creationId xmlns:a16="http://schemas.microsoft.com/office/drawing/2014/main" id="{947A2D73-6EDE-4F78-A222-0C67773444EE}"/>
                </a:ext>
              </a:extLst>
            </p:cNvPr>
            <p:cNvSpPr/>
            <p:nvPr/>
          </p:nvSpPr>
          <p:spPr>
            <a:xfrm>
              <a:off x="2632075" y="5178425"/>
              <a:ext cx="361950" cy="6350"/>
            </a:xfrm>
            <a:custGeom>
              <a:avLst/>
              <a:gdLst>
                <a:gd name="connsiteX0" fmla="*/ 361950 w 361950"/>
                <a:gd name="connsiteY0" fmla="*/ 0 h 6350"/>
                <a:gd name="connsiteX1" fmla="*/ 0 w 361950"/>
                <a:gd name="connsiteY1" fmla="*/ 6350 h 6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61950" h="6350">
                  <a:moveTo>
                    <a:pt x="361950" y="0"/>
                  </a:moveTo>
                  <a:cubicBezTo>
                    <a:pt x="209021" y="264"/>
                    <a:pt x="56092" y="529"/>
                    <a:pt x="0" y="6350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22" name="자유형 26">
              <a:extLst>
                <a:ext uri="{FF2B5EF4-FFF2-40B4-BE49-F238E27FC236}">
                  <a16:creationId xmlns:a16="http://schemas.microsoft.com/office/drawing/2014/main" id="{EAF19800-4654-4ECC-B893-89B21E3782AA}"/>
                </a:ext>
              </a:extLst>
            </p:cNvPr>
            <p:cNvSpPr/>
            <p:nvPr/>
          </p:nvSpPr>
          <p:spPr>
            <a:xfrm>
              <a:off x="3545319" y="4443413"/>
              <a:ext cx="21794" cy="628650"/>
            </a:xfrm>
            <a:custGeom>
              <a:avLst/>
              <a:gdLst>
                <a:gd name="connsiteX0" fmla="*/ 21794 w 21794"/>
                <a:gd name="connsiteY0" fmla="*/ 0 h 628650"/>
                <a:gd name="connsiteX1" fmla="*/ 2744 w 21794"/>
                <a:gd name="connsiteY1" fmla="*/ 197643 h 628650"/>
                <a:gd name="connsiteX2" fmla="*/ 362 w 21794"/>
                <a:gd name="connsiteY2" fmla="*/ 507206 h 628650"/>
                <a:gd name="connsiteX3" fmla="*/ 5125 w 21794"/>
                <a:gd name="connsiteY3" fmla="*/ 628650 h 628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794" h="628650">
                  <a:moveTo>
                    <a:pt x="21794" y="0"/>
                  </a:moveTo>
                  <a:cubicBezTo>
                    <a:pt x="14055" y="56554"/>
                    <a:pt x="6316" y="113109"/>
                    <a:pt x="2744" y="197643"/>
                  </a:cubicBezTo>
                  <a:cubicBezTo>
                    <a:pt x="-828" y="282177"/>
                    <a:pt x="-35" y="435372"/>
                    <a:pt x="362" y="507206"/>
                  </a:cubicBezTo>
                  <a:cubicBezTo>
                    <a:pt x="759" y="579040"/>
                    <a:pt x="3934" y="605631"/>
                    <a:pt x="5125" y="628650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23" name="자유형 27">
              <a:extLst>
                <a:ext uri="{FF2B5EF4-FFF2-40B4-BE49-F238E27FC236}">
                  <a16:creationId xmlns:a16="http://schemas.microsoft.com/office/drawing/2014/main" id="{7F0CB6C6-C762-475F-B19B-8EB4FC78F45C}"/>
                </a:ext>
              </a:extLst>
            </p:cNvPr>
            <p:cNvSpPr/>
            <p:nvPr/>
          </p:nvSpPr>
          <p:spPr>
            <a:xfrm>
              <a:off x="3012281" y="4426744"/>
              <a:ext cx="554832" cy="21431"/>
            </a:xfrm>
            <a:custGeom>
              <a:avLst/>
              <a:gdLst>
                <a:gd name="connsiteX0" fmla="*/ 554832 w 554832"/>
                <a:gd name="connsiteY0" fmla="*/ 21431 h 21431"/>
                <a:gd name="connsiteX1" fmla="*/ 261938 w 554832"/>
                <a:gd name="connsiteY1" fmla="*/ 11906 h 21431"/>
                <a:gd name="connsiteX2" fmla="*/ 0 w 554832"/>
                <a:gd name="connsiteY2" fmla="*/ 0 h 214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54832" h="21431">
                  <a:moveTo>
                    <a:pt x="554832" y="21431"/>
                  </a:moveTo>
                  <a:lnTo>
                    <a:pt x="261938" y="11906"/>
                  </a:lnTo>
                  <a:cubicBezTo>
                    <a:pt x="169466" y="8334"/>
                    <a:pt x="27384" y="7144"/>
                    <a:pt x="0" y="0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24" name="자유형 28">
              <a:extLst>
                <a:ext uri="{FF2B5EF4-FFF2-40B4-BE49-F238E27FC236}">
                  <a16:creationId xmlns:a16="http://schemas.microsoft.com/office/drawing/2014/main" id="{018F4E82-2B0E-4D69-BB06-D1043D4AF1A7}"/>
                </a:ext>
              </a:extLst>
            </p:cNvPr>
            <p:cNvSpPr/>
            <p:nvPr/>
          </p:nvSpPr>
          <p:spPr>
            <a:xfrm>
              <a:off x="2895514" y="4424363"/>
              <a:ext cx="119150" cy="657225"/>
            </a:xfrm>
            <a:custGeom>
              <a:avLst/>
              <a:gdLst>
                <a:gd name="connsiteX0" fmla="*/ 119149 w 119149"/>
                <a:gd name="connsiteY0" fmla="*/ 0 h 657225"/>
                <a:gd name="connsiteX1" fmla="*/ 47711 w 119149"/>
                <a:gd name="connsiteY1" fmla="*/ 109537 h 657225"/>
                <a:gd name="connsiteX2" fmla="*/ 86 w 119149"/>
                <a:gd name="connsiteY2" fmla="*/ 323850 h 657225"/>
                <a:gd name="connsiteX3" fmla="*/ 38186 w 119149"/>
                <a:gd name="connsiteY3" fmla="*/ 552450 h 657225"/>
                <a:gd name="connsiteX4" fmla="*/ 114386 w 119149"/>
                <a:gd name="connsiteY4" fmla="*/ 657225 h 657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9149" h="657225">
                  <a:moveTo>
                    <a:pt x="119149" y="0"/>
                  </a:moveTo>
                  <a:cubicBezTo>
                    <a:pt x="93352" y="27781"/>
                    <a:pt x="67555" y="55562"/>
                    <a:pt x="47711" y="109537"/>
                  </a:cubicBezTo>
                  <a:cubicBezTo>
                    <a:pt x="27867" y="163512"/>
                    <a:pt x="1673" y="250031"/>
                    <a:pt x="86" y="323850"/>
                  </a:cubicBezTo>
                  <a:cubicBezTo>
                    <a:pt x="-1501" y="397669"/>
                    <a:pt x="19136" y="496888"/>
                    <a:pt x="38186" y="552450"/>
                  </a:cubicBezTo>
                  <a:cubicBezTo>
                    <a:pt x="57236" y="608013"/>
                    <a:pt x="85811" y="632619"/>
                    <a:pt x="114386" y="657225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25" name="자유형 29">
              <a:extLst>
                <a:ext uri="{FF2B5EF4-FFF2-40B4-BE49-F238E27FC236}">
                  <a16:creationId xmlns:a16="http://schemas.microsoft.com/office/drawing/2014/main" id="{C40E9BA7-AE71-4DFD-8F18-FF92EB8078EA}"/>
                </a:ext>
              </a:extLst>
            </p:cNvPr>
            <p:cNvSpPr/>
            <p:nvPr/>
          </p:nvSpPr>
          <p:spPr>
            <a:xfrm>
              <a:off x="3007519" y="5064919"/>
              <a:ext cx="545306" cy="14287"/>
            </a:xfrm>
            <a:custGeom>
              <a:avLst/>
              <a:gdLst>
                <a:gd name="connsiteX0" fmla="*/ 0 w 545306"/>
                <a:gd name="connsiteY0" fmla="*/ 14287 h 14287"/>
                <a:gd name="connsiteX1" fmla="*/ 545306 w 545306"/>
                <a:gd name="connsiteY1" fmla="*/ 0 h 14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5306" h="14287">
                  <a:moveTo>
                    <a:pt x="0" y="14287"/>
                  </a:moveTo>
                  <a:lnTo>
                    <a:pt x="545306" y="0"/>
                  </a:ln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26" name="자유형 30">
              <a:extLst>
                <a:ext uri="{FF2B5EF4-FFF2-40B4-BE49-F238E27FC236}">
                  <a16:creationId xmlns:a16="http://schemas.microsoft.com/office/drawing/2014/main" id="{EAFC2839-183C-454D-9EEE-7E9DF065AA26}"/>
                </a:ext>
              </a:extLst>
            </p:cNvPr>
            <p:cNvSpPr/>
            <p:nvPr/>
          </p:nvSpPr>
          <p:spPr>
            <a:xfrm>
              <a:off x="3662363" y="4162425"/>
              <a:ext cx="69056" cy="111919"/>
            </a:xfrm>
            <a:custGeom>
              <a:avLst/>
              <a:gdLst>
                <a:gd name="connsiteX0" fmla="*/ 0 w 69056"/>
                <a:gd name="connsiteY0" fmla="*/ 111919 h 111919"/>
                <a:gd name="connsiteX1" fmla="*/ 69056 w 69056"/>
                <a:gd name="connsiteY1" fmla="*/ 0 h 1119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9056" h="111919">
                  <a:moveTo>
                    <a:pt x="0" y="111919"/>
                  </a:moveTo>
                  <a:lnTo>
                    <a:pt x="69056" y="0"/>
                  </a:ln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27" name="자유형 31">
              <a:extLst>
                <a:ext uri="{FF2B5EF4-FFF2-40B4-BE49-F238E27FC236}">
                  <a16:creationId xmlns:a16="http://schemas.microsoft.com/office/drawing/2014/main" id="{2626CFF2-B245-4EDA-9F27-57AC557C061E}"/>
                </a:ext>
              </a:extLst>
            </p:cNvPr>
            <p:cNvSpPr/>
            <p:nvPr/>
          </p:nvSpPr>
          <p:spPr>
            <a:xfrm>
              <a:off x="3726656" y="4140994"/>
              <a:ext cx="1050132" cy="21431"/>
            </a:xfrm>
            <a:custGeom>
              <a:avLst/>
              <a:gdLst>
                <a:gd name="connsiteX0" fmla="*/ 0 w 1050132"/>
                <a:gd name="connsiteY0" fmla="*/ 21431 h 21431"/>
                <a:gd name="connsiteX1" fmla="*/ 1050132 w 1050132"/>
                <a:gd name="connsiteY1" fmla="*/ 0 h 214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50132" h="21431">
                  <a:moveTo>
                    <a:pt x="0" y="21431"/>
                  </a:moveTo>
                  <a:lnTo>
                    <a:pt x="1050132" y="0"/>
                  </a:ln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28" name="자유형 32">
              <a:extLst>
                <a:ext uri="{FF2B5EF4-FFF2-40B4-BE49-F238E27FC236}">
                  <a16:creationId xmlns:a16="http://schemas.microsoft.com/office/drawing/2014/main" id="{828E5929-3B38-4631-A113-FF92182A2B6C}"/>
                </a:ext>
              </a:extLst>
            </p:cNvPr>
            <p:cNvSpPr/>
            <p:nvPr/>
          </p:nvSpPr>
          <p:spPr>
            <a:xfrm>
              <a:off x="3659981" y="4143375"/>
              <a:ext cx="1109663" cy="143042"/>
            </a:xfrm>
            <a:custGeom>
              <a:avLst/>
              <a:gdLst>
                <a:gd name="connsiteX0" fmla="*/ 1109663 w 1109663"/>
                <a:gd name="connsiteY0" fmla="*/ 0 h 143042"/>
                <a:gd name="connsiteX1" fmla="*/ 902494 w 1109663"/>
                <a:gd name="connsiteY1" fmla="*/ 97631 h 143042"/>
                <a:gd name="connsiteX2" fmla="*/ 769144 w 1109663"/>
                <a:gd name="connsiteY2" fmla="*/ 126206 h 143042"/>
                <a:gd name="connsiteX3" fmla="*/ 490538 w 1109663"/>
                <a:gd name="connsiteY3" fmla="*/ 142875 h 143042"/>
                <a:gd name="connsiteX4" fmla="*/ 0 w 1109663"/>
                <a:gd name="connsiteY4" fmla="*/ 133350 h 143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09663" h="143042">
                  <a:moveTo>
                    <a:pt x="1109663" y="0"/>
                  </a:moveTo>
                  <a:cubicBezTo>
                    <a:pt x="1034455" y="38298"/>
                    <a:pt x="959247" y="76597"/>
                    <a:pt x="902494" y="97631"/>
                  </a:cubicBezTo>
                  <a:cubicBezTo>
                    <a:pt x="845741" y="118665"/>
                    <a:pt x="837803" y="118665"/>
                    <a:pt x="769144" y="126206"/>
                  </a:cubicBezTo>
                  <a:cubicBezTo>
                    <a:pt x="700485" y="133747"/>
                    <a:pt x="618729" y="141684"/>
                    <a:pt x="490538" y="142875"/>
                  </a:cubicBezTo>
                  <a:cubicBezTo>
                    <a:pt x="362347" y="144066"/>
                    <a:pt x="181173" y="138708"/>
                    <a:pt x="0" y="133350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29" name="자유형 33">
              <a:extLst>
                <a:ext uri="{FF2B5EF4-FFF2-40B4-BE49-F238E27FC236}">
                  <a16:creationId xmlns:a16="http://schemas.microsoft.com/office/drawing/2014/main" id="{03B59F63-6424-4D67-B293-BC3EFB6AEC66}"/>
                </a:ext>
              </a:extLst>
            </p:cNvPr>
            <p:cNvSpPr/>
            <p:nvPr/>
          </p:nvSpPr>
          <p:spPr>
            <a:xfrm>
              <a:off x="3659981" y="5237506"/>
              <a:ext cx="1181100" cy="122688"/>
            </a:xfrm>
            <a:custGeom>
              <a:avLst/>
              <a:gdLst>
                <a:gd name="connsiteX0" fmla="*/ 0 w 1181100"/>
                <a:gd name="connsiteY0" fmla="*/ 10769 h 122688"/>
                <a:gd name="connsiteX1" fmla="*/ 738188 w 1181100"/>
                <a:gd name="connsiteY1" fmla="*/ 10769 h 122688"/>
                <a:gd name="connsiteX2" fmla="*/ 1181100 w 1181100"/>
                <a:gd name="connsiteY2" fmla="*/ 122688 h 1226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81100" h="122688">
                  <a:moveTo>
                    <a:pt x="0" y="10769"/>
                  </a:moveTo>
                  <a:cubicBezTo>
                    <a:pt x="270669" y="1442"/>
                    <a:pt x="541338" y="-7884"/>
                    <a:pt x="738188" y="10769"/>
                  </a:cubicBezTo>
                  <a:cubicBezTo>
                    <a:pt x="935038" y="29422"/>
                    <a:pt x="1120378" y="100066"/>
                    <a:pt x="1181100" y="122688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30" name="자유형 34">
              <a:extLst>
                <a:ext uri="{FF2B5EF4-FFF2-40B4-BE49-F238E27FC236}">
                  <a16:creationId xmlns:a16="http://schemas.microsoft.com/office/drawing/2014/main" id="{DB5894A5-3913-42EC-9C1A-D0B901BF46A0}"/>
                </a:ext>
              </a:extLst>
            </p:cNvPr>
            <p:cNvSpPr/>
            <p:nvPr/>
          </p:nvSpPr>
          <p:spPr>
            <a:xfrm>
              <a:off x="3659981" y="5245894"/>
              <a:ext cx="76200" cy="126206"/>
            </a:xfrm>
            <a:custGeom>
              <a:avLst/>
              <a:gdLst>
                <a:gd name="connsiteX0" fmla="*/ 0 w 76200"/>
                <a:gd name="connsiteY0" fmla="*/ 0 h 126206"/>
                <a:gd name="connsiteX1" fmla="*/ 76200 w 76200"/>
                <a:gd name="connsiteY1" fmla="*/ 126206 h 1262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6200" h="126206">
                  <a:moveTo>
                    <a:pt x="0" y="0"/>
                  </a:moveTo>
                  <a:cubicBezTo>
                    <a:pt x="32345" y="50998"/>
                    <a:pt x="64691" y="101997"/>
                    <a:pt x="76200" y="126206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31" name="자유형 35">
              <a:extLst>
                <a:ext uri="{FF2B5EF4-FFF2-40B4-BE49-F238E27FC236}">
                  <a16:creationId xmlns:a16="http://schemas.microsoft.com/office/drawing/2014/main" id="{98DDCEA3-459D-493C-B938-46C2C7C7F7D3}"/>
                </a:ext>
              </a:extLst>
            </p:cNvPr>
            <p:cNvSpPr/>
            <p:nvPr/>
          </p:nvSpPr>
          <p:spPr>
            <a:xfrm>
              <a:off x="3733800" y="5360194"/>
              <a:ext cx="1102519" cy="16669"/>
            </a:xfrm>
            <a:custGeom>
              <a:avLst/>
              <a:gdLst>
                <a:gd name="connsiteX0" fmla="*/ 0 w 1102519"/>
                <a:gd name="connsiteY0" fmla="*/ 16669 h 16669"/>
                <a:gd name="connsiteX1" fmla="*/ 1102519 w 1102519"/>
                <a:gd name="connsiteY1" fmla="*/ 0 h 166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02519" h="16669">
                  <a:moveTo>
                    <a:pt x="0" y="16669"/>
                  </a:moveTo>
                  <a:lnTo>
                    <a:pt x="1102519" y="0"/>
                  </a:ln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</p:grpSp>
      <p:grpSp>
        <p:nvGrpSpPr>
          <p:cNvPr id="32" name="그룹 32">
            <a:extLst>
              <a:ext uri="{FF2B5EF4-FFF2-40B4-BE49-F238E27FC236}">
                <a16:creationId xmlns:a16="http://schemas.microsoft.com/office/drawing/2014/main" id="{6040E441-6451-4955-9BB3-A2804FB7C867}"/>
              </a:ext>
            </a:extLst>
          </p:cNvPr>
          <p:cNvGrpSpPr/>
          <p:nvPr/>
        </p:nvGrpSpPr>
        <p:grpSpPr>
          <a:xfrm>
            <a:off x="3442162" y="3005862"/>
            <a:ext cx="611465" cy="341705"/>
            <a:chOff x="2559402" y="3935964"/>
            <a:chExt cx="3271982" cy="1654122"/>
          </a:xfrm>
          <a:solidFill>
            <a:schemeClr val="bg1"/>
          </a:solidFill>
        </p:grpSpPr>
        <p:sp>
          <p:nvSpPr>
            <p:cNvPr id="33" name="자유형 9">
              <a:extLst>
                <a:ext uri="{FF2B5EF4-FFF2-40B4-BE49-F238E27FC236}">
                  <a16:creationId xmlns:a16="http://schemas.microsoft.com/office/drawing/2014/main" id="{397D9895-5D10-41DF-A5AB-F364ABFADE89}"/>
                </a:ext>
              </a:extLst>
            </p:cNvPr>
            <p:cNvSpPr/>
            <p:nvPr/>
          </p:nvSpPr>
          <p:spPr>
            <a:xfrm>
              <a:off x="2559402" y="4012693"/>
              <a:ext cx="3271982" cy="1487881"/>
            </a:xfrm>
            <a:custGeom>
              <a:avLst/>
              <a:gdLst>
                <a:gd name="connsiteX0" fmla="*/ 183798 w 3271982"/>
                <a:gd name="connsiteY0" fmla="*/ 57657 h 1487881"/>
                <a:gd name="connsiteX1" fmla="*/ 336198 w 3271982"/>
                <a:gd name="connsiteY1" fmla="*/ 6857 h 1487881"/>
                <a:gd name="connsiteX2" fmla="*/ 647348 w 3271982"/>
                <a:gd name="connsiteY2" fmla="*/ 507 h 1487881"/>
                <a:gd name="connsiteX3" fmla="*/ 831498 w 3271982"/>
                <a:gd name="connsiteY3" fmla="*/ 6857 h 1487881"/>
                <a:gd name="connsiteX4" fmla="*/ 844198 w 3271982"/>
                <a:gd name="connsiteY4" fmla="*/ 13207 h 1487881"/>
                <a:gd name="connsiteX5" fmla="*/ 1168048 w 3271982"/>
                <a:gd name="connsiteY5" fmla="*/ 19557 h 1487881"/>
                <a:gd name="connsiteX6" fmla="*/ 1542698 w 3271982"/>
                <a:gd name="connsiteY6" fmla="*/ 25907 h 1487881"/>
                <a:gd name="connsiteX7" fmla="*/ 2044348 w 3271982"/>
                <a:gd name="connsiteY7" fmla="*/ 32257 h 1487881"/>
                <a:gd name="connsiteX8" fmla="*/ 2463448 w 3271982"/>
                <a:gd name="connsiteY8" fmla="*/ 6857 h 1487881"/>
                <a:gd name="connsiteX9" fmla="*/ 2838098 w 3271982"/>
                <a:gd name="connsiteY9" fmla="*/ 32257 h 1487881"/>
                <a:gd name="connsiteX10" fmla="*/ 3149248 w 3271982"/>
                <a:gd name="connsiteY10" fmla="*/ 229107 h 1487881"/>
                <a:gd name="connsiteX11" fmla="*/ 3250848 w 3271982"/>
                <a:gd name="connsiteY11" fmla="*/ 502157 h 1487881"/>
                <a:gd name="connsiteX12" fmla="*/ 3269898 w 3271982"/>
                <a:gd name="connsiteY12" fmla="*/ 845057 h 1487881"/>
                <a:gd name="connsiteX13" fmla="*/ 3219098 w 3271982"/>
                <a:gd name="connsiteY13" fmla="*/ 1156207 h 1487881"/>
                <a:gd name="connsiteX14" fmla="*/ 2958748 w 3271982"/>
                <a:gd name="connsiteY14" fmla="*/ 1410207 h 1487881"/>
                <a:gd name="connsiteX15" fmla="*/ 2653948 w 3271982"/>
                <a:gd name="connsiteY15" fmla="*/ 1480057 h 1487881"/>
                <a:gd name="connsiteX16" fmla="*/ 2406298 w 3271982"/>
                <a:gd name="connsiteY16" fmla="*/ 1480057 h 1487881"/>
                <a:gd name="connsiteX17" fmla="*/ 2272948 w 3271982"/>
                <a:gd name="connsiteY17" fmla="*/ 1461007 h 1487881"/>
                <a:gd name="connsiteX18" fmla="*/ 1910998 w 3271982"/>
                <a:gd name="connsiteY18" fmla="*/ 1454657 h 1487881"/>
                <a:gd name="connsiteX19" fmla="*/ 990248 w 3271982"/>
                <a:gd name="connsiteY19" fmla="*/ 1448307 h 1487881"/>
                <a:gd name="connsiteX20" fmla="*/ 780698 w 3271982"/>
                <a:gd name="connsiteY20" fmla="*/ 1467357 h 1487881"/>
                <a:gd name="connsiteX21" fmla="*/ 526698 w 3271982"/>
                <a:gd name="connsiteY21" fmla="*/ 1486407 h 1487881"/>
                <a:gd name="connsiteX22" fmla="*/ 272698 w 3271982"/>
                <a:gd name="connsiteY22" fmla="*/ 1473707 h 1487881"/>
                <a:gd name="connsiteX23" fmla="*/ 126648 w 3271982"/>
                <a:gd name="connsiteY23" fmla="*/ 1372107 h 1487881"/>
                <a:gd name="connsiteX24" fmla="*/ 82198 w 3271982"/>
                <a:gd name="connsiteY24" fmla="*/ 1200657 h 1487881"/>
                <a:gd name="connsiteX25" fmla="*/ 12348 w 3271982"/>
                <a:gd name="connsiteY25" fmla="*/ 997457 h 1487881"/>
                <a:gd name="connsiteX26" fmla="*/ 5998 w 3271982"/>
                <a:gd name="connsiteY26" fmla="*/ 470407 h 1487881"/>
                <a:gd name="connsiteX27" fmla="*/ 75848 w 3271982"/>
                <a:gd name="connsiteY27" fmla="*/ 305307 h 1487881"/>
                <a:gd name="connsiteX28" fmla="*/ 183798 w 3271982"/>
                <a:gd name="connsiteY28" fmla="*/ 57657 h 1487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3271982" h="1487881">
                  <a:moveTo>
                    <a:pt x="183798" y="57657"/>
                  </a:moveTo>
                  <a:cubicBezTo>
                    <a:pt x="227190" y="7916"/>
                    <a:pt x="258940" y="16382"/>
                    <a:pt x="336198" y="6857"/>
                  </a:cubicBezTo>
                  <a:cubicBezTo>
                    <a:pt x="413456" y="-2668"/>
                    <a:pt x="564798" y="507"/>
                    <a:pt x="647348" y="507"/>
                  </a:cubicBezTo>
                  <a:cubicBezTo>
                    <a:pt x="729898" y="507"/>
                    <a:pt x="798690" y="4740"/>
                    <a:pt x="831498" y="6857"/>
                  </a:cubicBezTo>
                  <a:cubicBezTo>
                    <a:pt x="864306" y="8974"/>
                    <a:pt x="788106" y="11090"/>
                    <a:pt x="844198" y="13207"/>
                  </a:cubicBezTo>
                  <a:cubicBezTo>
                    <a:pt x="900290" y="15324"/>
                    <a:pt x="1168048" y="19557"/>
                    <a:pt x="1168048" y="19557"/>
                  </a:cubicBezTo>
                  <a:lnTo>
                    <a:pt x="1542698" y="25907"/>
                  </a:lnTo>
                  <a:cubicBezTo>
                    <a:pt x="1688748" y="28024"/>
                    <a:pt x="1890890" y="35432"/>
                    <a:pt x="2044348" y="32257"/>
                  </a:cubicBezTo>
                  <a:cubicBezTo>
                    <a:pt x="2197806" y="29082"/>
                    <a:pt x="2331156" y="6857"/>
                    <a:pt x="2463448" y="6857"/>
                  </a:cubicBezTo>
                  <a:cubicBezTo>
                    <a:pt x="2595740" y="6857"/>
                    <a:pt x="2723798" y="-4785"/>
                    <a:pt x="2838098" y="32257"/>
                  </a:cubicBezTo>
                  <a:cubicBezTo>
                    <a:pt x="2952398" y="69299"/>
                    <a:pt x="3080456" y="150790"/>
                    <a:pt x="3149248" y="229107"/>
                  </a:cubicBezTo>
                  <a:cubicBezTo>
                    <a:pt x="3218040" y="307424"/>
                    <a:pt x="3230740" y="399499"/>
                    <a:pt x="3250848" y="502157"/>
                  </a:cubicBezTo>
                  <a:cubicBezTo>
                    <a:pt x="3270956" y="604815"/>
                    <a:pt x="3275190" y="736049"/>
                    <a:pt x="3269898" y="845057"/>
                  </a:cubicBezTo>
                  <a:cubicBezTo>
                    <a:pt x="3264606" y="954065"/>
                    <a:pt x="3270956" y="1062015"/>
                    <a:pt x="3219098" y="1156207"/>
                  </a:cubicBezTo>
                  <a:cubicBezTo>
                    <a:pt x="3167240" y="1250399"/>
                    <a:pt x="3052940" y="1356232"/>
                    <a:pt x="2958748" y="1410207"/>
                  </a:cubicBezTo>
                  <a:cubicBezTo>
                    <a:pt x="2864556" y="1464182"/>
                    <a:pt x="2746023" y="1468415"/>
                    <a:pt x="2653948" y="1480057"/>
                  </a:cubicBezTo>
                  <a:cubicBezTo>
                    <a:pt x="2561873" y="1491699"/>
                    <a:pt x="2469798" y="1483232"/>
                    <a:pt x="2406298" y="1480057"/>
                  </a:cubicBezTo>
                  <a:cubicBezTo>
                    <a:pt x="2342798" y="1476882"/>
                    <a:pt x="2355498" y="1465240"/>
                    <a:pt x="2272948" y="1461007"/>
                  </a:cubicBezTo>
                  <a:cubicBezTo>
                    <a:pt x="2190398" y="1456774"/>
                    <a:pt x="1910998" y="1454657"/>
                    <a:pt x="1910998" y="1454657"/>
                  </a:cubicBezTo>
                  <a:lnTo>
                    <a:pt x="990248" y="1448307"/>
                  </a:lnTo>
                  <a:cubicBezTo>
                    <a:pt x="801865" y="1450424"/>
                    <a:pt x="780698" y="1467357"/>
                    <a:pt x="780698" y="1467357"/>
                  </a:cubicBezTo>
                  <a:cubicBezTo>
                    <a:pt x="703440" y="1473707"/>
                    <a:pt x="611365" y="1485349"/>
                    <a:pt x="526698" y="1486407"/>
                  </a:cubicBezTo>
                  <a:cubicBezTo>
                    <a:pt x="442031" y="1487465"/>
                    <a:pt x="339373" y="1492757"/>
                    <a:pt x="272698" y="1473707"/>
                  </a:cubicBezTo>
                  <a:cubicBezTo>
                    <a:pt x="206023" y="1454657"/>
                    <a:pt x="158398" y="1417615"/>
                    <a:pt x="126648" y="1372107"/>
                  </a:cubicBezTo>
                  <a:cubicBezTo>
                    <a:pt x="94898" y="1326599"/>
                    <a:pt x="101248" y="1263099"/>
                    <a:pt x="82198" y="1200657"/>
                  </a:cubicBezTo>
                  <a:cubicBezTo>
                    <a:pt x="63148" y="1138215"/>
                    <a:pt x="25048" y="1119165"/>
                    <a:pt x="12348" y="997457"/>
                  </a:cubicBezTo>
                  <a:cubicBezTo>
                    <a:pt x="-352" y="875749"/>
                    <a:pt x="-4585" y="585765"/>
                    <a:pt x="5998" y="470407"/>
                  </a:cubicBezTo>
                  <a:cubicBezTo>
                    <a:pt x="16581" y="355049"/>
                    <a:pt x="45156" y="371982"/>
                    <a:pt x="75848" y="305307"/>
                  </a:cubicBezTo>
                  <a:cubicBezTo>
                    <a:pt x="106540" y="238632"/>
                    <a:pt x="140406" y="107398"/>
                    <a:pt x="183798" y="57657"/>
                  </a:cubicBez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34" name="자유형 10">
              <a:extLst>
                <a:ext uri="{FF2B5EF4-FFF2-40B4-BE49-F238E27FC236}">
                  <a16:creationId xmlns:a16="http://schemas.microsoft.com/office/drawing/2014/main" id="{E6209DDA-5873-41E3-BC9B-157499B5506D}"/>
                </a:ext>
              </a:extLst>
            </p:cNvPr>
            <p:cNvSpPr/>
            <p:nvPr/>
          </p:nvSpPr>
          <p:spPr>
            <a:xfrm>
              <a:off x="4596759" y="3935964"/>
              <a:ext cx="128179" cy="194215"/>
            </a:xfrm>
            <a:custGeom>
              <a:avLst/>
              <a:gdLst>
                <a:gd name="connsiteX0" fmla="*/ 127641 w 128179"/>
                <a:gd name="connsiteY0" fmla="*/ 153436 h 194215"/>
                <a:gd name="connsiteX1" fmla="*/ 76841 w 128179"/>
                <a:gd name="connsiteY1" fmla="*/ 45486 h 194215"/>
                <a:gd name="connsiteX2" fmla="*/ 641 w 128179"/>
                <a:gd name="connsiteY2" fmla="*/ 7386 h 194215"/>
                <a:gd name="connsiteX3" fmla="*/ 45091 w 128179"/>
                <a:gd name="connsiteY3" fmla="*/ 185186 h 194215"/>
                <a:gd name="connsiteX4" fmla="*/ 127641 w 128179"/>
                <a:gd name="connsiteY4" fmla="*/ 153436 h 194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179" h="194215">
                  <a:moveTo>
                    <a:pt x="127641" y="153436"/>
                  </a:moveTo>
                  <a:cubicBezTo>
                    <a:pt x="132933" y="130153"/>
                    <a:pt x="98008" y="69828"/>
                    <a:pt x="76841" y="45486"/>
                  </a:cubicBezTo>
                  <a:cubicBezTo>
                    <a:pt x="55674" y="21144"/>
                    <a:pt x="5933" y="-15897"/>
                    <a:pt x="641" y="7386"/>
                  </a:cubicBezTo>
                  <a:cubicBezTo>
                    <a:pt x="-4651" y="30669"/>
                    <a:pt x="23924" y="159786"/>
                    <a:pt x="45091" y="185186"/>
                  </a:cubicBezTo>
                  <a:cubicBezTo>
                    <a:pt x="66258" y="210586"/>
                    <a:pt x="122349" y="176719"/>
                    <a:pt x="127641" y="153436"/>
                  </a:cubicBez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35" name="자유형 11">
              <a:extLst>
                <a:ext uri="{FF2B5EF4-FFF2-40B4-BE49-F238E27FC236}">
                  <a16:creationId xmlns:a16="http://schemas.microsoft.com/office/drawing/2014/main" id="{86DA203D-FC3F-46EB-B109-110654028E25}"/>
                </a:ext>
              </a:extLst>
            </p:cNvPr>
            <p:cNvSpPr/>
            <p:nvPr/>
          </p:nvSpPr>
          <p:spPr>
            <a:xfrm>
              <a:off x="4584317" y="5398665"/>
              <a:ext cx="140365" cy="191421"/>
            </a:xfrm>
            <a:custGeom>
              <a:avLst/>
              <a:gdLst>
                <a:gd name="connsiteX0" fmla="*/ 140083 w 140365"/>
                <a:gd name="connsiteY0" fmla="*/ 30585 h 191421"/>
                <a:gd name="connsiteX1" fmla="*/ 76583 w 140365"/>
                <a:gd name="connsiteY1" fmla="*/ 151235 h 191421"/>
                <a:gd name="connsiteX2" fmla="*/ 383 w 140365"/>
                <a:gd name="connsiteY2" fmla="*/ 182985 h 191421"/>
                <a:gd name="connsiteX3" fmla="*/ 51183 w 140365"/>
                <a:gd name="connsiteY3" fmla="*/ 11535 h 191421"/>
                <a:gd name="connsiteX4" fmla="*/ 140083 w 140365"/>
                <a:gd name="connsiteY4" fmla="*/ 30585 h 1914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0365" h="191421">
                  <a:moveTo>
                    <a:pt x="140083" y="30585"/>
                  </a:moveTo>
                  <a:cubicBezTo>
                    <a:pt x="144316" y="53868"/>
                    <a:pt x="99866" y="125835"/>
                    <a:pt x="76583" y="151235"/>
                  </a:cubicBezTo>
                  <a:cubicBezTo>
                    <a:pt x="53300" y="176635"/>
                    <a:pt x="4616" y="206268"/>
                    <a:pt x="383" y="182985"/>
                  </a:cubicBezTo>
                  <a:cubicBezTo>
                    <a:pt x="-3850" y="159702"/>
                    <a:pt x="27900" y="36935"/>
                    <a:pt x="51183" y="11535"/>
                  </a:cubicBezTo>
                  <a:cubicBezTo>
                    <a:pt x="74466" y="-13865"/>
                    <a:pt x="135850" y="7302"/>
                    <a:pt x="140083" y="30585"/>
                  </a:cubicBez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36" name="자유형 12">
              <a:extLst>
                <a:ext uri="{FF2B5EF4-FFF2-40B4-BE49-F238E27FC236}">
                  <a16:creationId xmlns:a16="http://schemas.microsoft.com/office/drawing/2014/main" id="{3981C8F6-40AB-41D6-AD34-6C7F95DFBAB4}"/>
                </a:ext>
              </a:extLst>
            </p:cNvPr>
            <p:cNvSpPr/>
            <p:nvPr/>
          </p:nvSpPr>
          <p:spPr>
            <a:xfrm>
              <a:off x="4881563" y="4191000"/>
              <a:ext cx="182497" cy="1126331"/>
            </a:xfrm>
            <a:custGeom>
              <a:avLst/>
              <a:gdLst>
                <a:gd name="connsiteX0" fmla="*/ 0 w 182497"/>
                <a:gd name="connsiteY0" fmla="*/ 0 h 1126331"/>
                <a:gd name="connsiteX1" fmla="*/ 71437 w 182497"/>
                <a:gd name="connsiteY1" fmla="*/ 114300 h 1126331"/>
                <a:gd name="connsiteX2" fmla="*/ 126206 w 182497"/>
                <a:gd name="connsiteY2" fmla="*/ 238125 h 1126331"/>
                <a:gd name="connsiteX3" fmla="*/ 171450 w 182497"/>
                <a:gd name="connsiteY3" fmla="*/ 426244 h 1126331"/>
                <a:gd name="connsiteX4" fmla="*/ 176212 w 182497"/>
                <a:gd name="connsiteY4" fmla="*/ 740569 h 1126331"/>
                <a:gd name="connsiteX5" fmla="*/ 95250 w 182497"/>
                <a:gd name="connsiteY5" fmla="*/ 973931 h 1126331"/>
                <a:gd name="connsiteX6" fmla="*/ 4762 w 182497"/>
                <a:gd name="connsiteY6" fmla="*/ 1126331 h 1126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2497" h="1126331">
                  <a:moveTo>
                    <a:pt x="0" y="0"/>
                  </a:moveTo>
                  <a:cubicBezTo>
                    <a:pt x="25201" y="37306"/>
                    <a:pt x="50403" y="74612"/>
                    <a:pt x="71437" y="114300"/>
                  </a:cubicBezTo>
                  <a:cubicBezTo>
                    <a:pt x="92471" y="153988"/>
                    <a:pt x="109537" y="186134"/>
                    <a:pt x="126206" y="238125"/>
                  </a:cubicBezTo>
                  <a:cubicBezTo>
                    <a:pt x="142875" y="290116"/>
                    <a:pt x="163116" y="342503"/>
                    <a:pt x="171450" y="426244"/>
                  </a:cubicBezTo>
                  <a:cubicBezTo>
                    <a:pt x="179784" y="509985"/>
                    <a:pt x="188912" y="649288"/>
                    <a:pt x="176212" y="740569"/>
                  </a:cubicBezTo>
                  <a:cubicBezTo>
                    <a:pt x="163512" y="831850"/>
                    <a:pt x="123825" y="909637"/>
                    <a:pt x="95250" y="973931"/>
                  </a:cubicBezTo>
                  <a:cubicBezTo>
                    <a:pt x="66675" y="1038225"/>
                    <a:pt x="19050" y="1104106"/>
                    <a:pt x="4762" y="1126331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37" name="자유형 13">
              <a:extLst>
                <a:ext uri="{FF2B5EF4-FFF2-40B4-BE49-F238E27FC236}">
                  <a16:creationId xmlns:a16="http://schemas.microsoft.com/office/drawing/2014/main" id="{3D2FFC02-20FA-48C1-A8DA-28477F66FDEC}"/>
                </a:ext>
              </a:extLst>
            </p:cNvPr>
            <p:cNvSpPr/>
            <p:nvPr/>
          </p:nvSpPr>
          <p:spPr>
            <a:xfrm>
              <a:off x="4581178" y="4192312"/>
              <a:ext cx="307181" cy="102393"/>
            </a:xfrm>
            <a:custGeom>
              <a:avLst/>
              <a:gdLst>
                <a:gd name="connsiteX0" fmla="*/ 307181 w 307181"/>
                <a:gd name="connsiteY0" fmla="*/ 0 h 102393"/>
                <a:gd name="connsiteX1" fmla="*/ 0 w 307181"/>
                <a:gd name="connsiteY1" fmla="*/ 102393 h 1023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7181" h="102393">
                  <a:moveTo>
                    <a:pt x="307181" y="0"/>
                  </a:moveTo>
                  <a:lnTo>
                    <a:pt x="0" y="102393"/>
                  </a:ln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38" name="자유형 14">
              <a:extLst>
                <a:ext uri="{FF2B5EF4-FFF2-40B4-BE49-F238E27FC236}">
                  <a16:creationId xmlns:a16="http://schemas.microsoft.com/office/drawing/2014/main" id="{E18D5EF2-F63C-4F8E-8803-5788AFA20F2F}"/>
                </a:ext>
              </a:extLst>
            </p:cNvPr>
            <p:cNvSpPr/>
            <p:nvPr/>
          </p:nvSpPr>
          <p:spPr>
            <a:xfrm>
              <a:off x="4510088" y="4293394"/>
              <a:ext cx="80359" cy="916781"/>
            </a:xfrm>
            <a:custGeom>
              <a:avLst/>
              <a:gdLst>
                <a:gd name="connsiteX0" fmla="*/ 71437 w 80359"/>
                <a:gd name="connsiteY0" fmla="*/ 0 h 916781"/>
                <a:gd name="connsiteX1" fmla="*/ 73818 w 80359"/>
                <a:gd name="connsiteY1" fmla="*/ 238125 h 916781"/>
                <a:gd name="connsiteX2" fmla="*/ 78581 w 80359"/>
                <a:gd name="connsiteY2" fmla="*/ 535781 h 916781"/>
                <a:gd name="connsiteX3" fmla="*/ 40481 w 80359"/>
                <a:gd name="connsiteY3" fmla="*/ 795337 h 916781"/>
                <a:gd name="connsiteX4" fmla="*/ 0 w 80359"/>
                <a:gd name="connsiteY4" fmla="*/ 916781 h 9167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0359" h="916781">
                  <a:moveTo>
                    <a:pt x="71437" y="0"/>
                  </a:moveTo>
                  <a:cubicBezTo>
                    <a:pt x="72032" y="74414"/>
                    <a:pt x="72627" y="148828"/>
                    <a:pt x="73818" y="238125"/>
                  </a:cubicBezTo>
                  <a:cubicBezTo>
                    <a:pt x="75009" y="327422"/>
                    <a:pt x="84137" y="442913"/>
                    <a:pt x="78581" y="535781"/>
                  </a:cubicBezTo>
                  <a:cubicBezTo>
                    <a:pt x="73025" y="628649"/>
                    <a:pt x="53578" y="731837"/>
                    <a:pt x="40481" y="795337"/>
                  </a:cubicBezTo>
                  <a:cubicBezTo>
                    <a:pt x="27384" y="858837"/>
                    <a:pt x="13692" y="887809"/>
                    <a:pt x="0" y="916781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39" name="자유형 15">
              <a:extLst>
                <a:ext uri="{FF2B5EF4-FFF2-40B4-BE49-F238E27FC236}">
                  <a16:creationId xmlns:a16="http://schemas.microsoft.com/office/drawing/2014/main" id="{08EE021F-93DE-4D9E-8F9D-FD037606E1CD}"/>
                </a:ext>
              </a:extLst>
            </p:cNvPr>
            <p:cNvSpPr/>
            <p:nvPr/>
          </p:nvSpPr>
          <p:spPr>
            <a:xfrm>
              <a:off x="4506333" y="5210175"/>
              <a:ext cx="381000" cy="102394"/>
            </a:xfrm>
            <a:custGeom>
              <a:avLst/>
              <a:gdLst>
                <a:gd name="connsiteX0" fmla="*/ 0 w 381000"/>
                <a:gd name="connsiteY0" fmla="*/ 0 h 102394"/>
                <a:gd name="connsiteX1" fmla="*/ 381000 w 381000"/>
                <a:gd name="connsiteY1" fmla="*/ 102394 h 102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81000" h="102394">
                  <a:moveTo>
                    <a:pt x="0" y="0"/>
                  </a:moveTo>
                  <a:cubicBezTo>
                    <a:pt x="159940" y="40680"/>
                    <a:pt x="319881" y="81360"/>
                    <a:pt x="381000" y="102394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40" name="자유형 16">
              <a:extLst>
                <a:ext uri="{FF2B5EF4-FFF2-40B4-BE49-F238E27FC236}">
                  <a16:creationId xmlns:a16="http://schemas.microsoft.com/office/drawing/2014/main" id="{0E083C39-EC80-41C7-BC1F-C788B9109BCA}"/>
                </a:ext>
              </a:extLst>
            </p:cNvPr>
            <p:cNvSpPr/>
            <p:nvPr/>
          </p:nvSpPr>
          <p:spPr>
            <a:xfrm>
              <a:off x="4862737" y="4166595"/>
              <a:ext cx="304842" cy="1169194"/>
            </a:xfrm>
            <a:custGeom>
              <a:avLst/>
              <a:gdLst>
                <a:gd name="connsiteX0" fmla="*/ 26194 w 304842"/>
                <a:gd name="connsiteY0" fmla="*/ 0 h 1169194"/>
                <a:gd name="connsiteX1" fmla="*/ 140494 w 304842"/>
                <a:gd name="connsiteY1" fmla="*/ 85725 h 1169194"/>
                <a:gd name="connsiteX2" fmla="*/ 254794 w 304842"/>
                <a:gd name="connsiteY2" fmla="*/ 273844 h 1169194"/>
                <a:gd name="connsiteX3" fmla="*/ 304800 w 304842"/>
                <a:gd name="connsiteY3" fmla="*/ 554831 h 1169194"/>
                <a:gd name="connsiteX4" fmla="*/ 247650 w 304842"/>
                <a:gd name="connsiteY4" fmla="*/ 904875 h 1169194"/>
                <a:gd name="connsiteX5" fmla="*/ 90488 w 304842"/>
                <a:gd name="connsiteY5" fmla="*/ 1121569 h 1169194"/>
                <a:gd name="connsiteX6" fmla="*/ 0 w 304842"/>
                <a:gd name="connsiteY6" fmla="*/ 1169194 h 11691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4842" h="1169194">
                  <a:moveTo>
                    <a:pt x="26194" y="0"/>
                  </a:moveTo>
                  <a:cubicBezTo>
                    <a:pt x="64294" y="20042"/>
                    <a:pt x="102394" y="40084"/>
                    <a:pt x="140494" y="85725"/>
                  </a:cubicBezTo>
                  <a:cubicBezTo>
                    <a:pt x="178594" y="131366"/>
                    <a:pt x="227410" y="195660"/>
                    <a:pt x="254794" y="273844"/>
                  </a:cubicBezTo>
                  <a:cubicBezTo>
                    <a:pt x="282178" y="352028"/>
                    <a:pt x="305991" y="449659"/>
                    <a:pt x="304800" y="554831"/>
                  </a:cubicBezTo>
                  <a:cubicBezTo>
                    <a:pt x="303609" y="660003"/>
                    <a:pt x="283369" y="810419"/>
                    <a:pt x="247650" y="904875"/>
                  </a:cubicBezTo>
                  <a:cubicBezTo>
                    <a:pt x="211931" y="999331"/>
                    <a:pt x="131763" y="1077516"/>
                    <a:pt x="90488" y="1121569"/>
                  </a:cubicBezTo>
                  <a:cubicBezTo>
                    <a:pt x="49213" y="1165622"/>
                    <a:pt x="25003" y="1163638"/>
                    <a:pt x="0" y="1169194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41" name="자유형 17">
              <a:extLst>
                <a:ext uri="{FF2B5EF4-FFF2-40B4-BE49-F238E27FC236}">
                  <a16:creationId xmlns:a16="http://schemas.microsoft.com/office/drawing/2014/main" id="{AEE167AF-5CAF-44E7-AFD6-262FE651FD98}"/>
                </a:ext>
              </a:extLst>
            </p:cNvPr>
            <p:cNvSpPr/>
            <p:nvPr/>
          </p:nvSpPr>
          <p:spPr>
            <a:xfrm>
              <a:off x="4488235" y="5223978"/>
              <a:ext cx="383381" cy="111919"/>
            </a:xfrm>
            <a:custGeom>
              <a:avLst/>
              <a:gdLst>
                <a:gd name="connsiteX0" fmla="*/ 383381 w 383381"/>
                <a:gd name="connsiteY0" fmla="*/ 111919 h 111919"/>
                <a:gd name="connsiteX1" fmla="*/ 0 w 383381"/>
                <a:gd name="connsiteY1" fmla="*/ 0 h 1119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83381" h="111919">
                  <a:moveTo>
                    <a:pt x="383381" y="111919"/>
                  </a:moveTo>
                  <a:lnTo>
                    <a:pt x="0" y="0"/>
                  </a:ln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42" name="자유형 18">
              <a:extLst>
                <a:ext uri="{FF2B5EF4-FFF2-40B4-BE49-F238E27FC236}">
                  <a16:creationId xmlns:a16="http://schemas.microsoft.com/office/drawing/2014/main" id="{6ED0DD28-6F5B-473D-8337-806EDCCC2F9C}"/>
                </a:ext>
              </a:extLst>
            </p:cNvPr>
            <p:cNvSpPr/>
            <p:nvPr/>
          </p:nvSpPr>
          <p:spPr>
            <a:xfrm>
              <a:off x="4488656" y="4291013"/>
              <a:ext cx="83129" cy="933450"/>
            </a:xfrm>
            <a:custGeom>
              <a:avLst/>
              <a:gdLst>
                <a:gd name="connsiteX0" fmla="*/ 0 w 83129"/>
                <a:gd name="connsiteY0" fmla="*/ 933450 h 933450"/>
                <a:gd name="connsiteX1" fmla="*/ 45244 w 83129"/>
                <a:gd name="connsiteY1" fmla="*/ 788193 h 933450"/>
                <a:gd name="connsiteX2" fmla="*/ 80963 w 83129"/>
                <a:gd name="connsiteY2" fmla="*/ 564356 h 933450"/>
                <a:gd name="connsiteX3" fmla="*/ 78582 w 83129"/>
                <a:gd name="connsiteY3" fmla="*/ 233362 h 933450"/>
                <a:gd name="connsiteX4" fmla="*/ 73819 w 83129"/>
                <a:gd name="connsiteY4" fmla="*/ 88106 h 933450"/>
                <a:gd name="connsiteX5" fmla="*/ 69057 w 83129"/>
                <a:gd name="connsiteY5" fmla="*/ 0 h 933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3129" h="933450">
                  <a:moveTo>
                    <a:pt x="0" y="933450"/>
                  </a:moveTo>
                  <a:cubicBezTo>
                    <a:pt x="15875" y="891579"/>
                    <a:pt x="31750" y="849709"/>
                    <a:pt x="45244" y="788193"/>
                  </a:cubicBezTo>
                  <a:cubicBezTo>
                    <a:pt x="58738" y="726677"/>
                    <a:pt x="75407" y="656828"/>
                    <a:pt x="80963" y="564356"/>
                  </a:cubicBezTo>
                  <a:cubicBezTo>
                    <a:pt x="86519" y="471884"/>
                    <a:pt x="79773" y="312737"/>
                    <a:pt x="78582" y="233362"/>
                  </a:cubicBezTo>
                  <a:cubicBezTo>
                    <a:pt x="77391" y="153987"/>
                    <a:pt x="75407" y="127000"/>
                    <a:pt x="73819" y="88106"/>
                  </a:cubicBezTo>
                  <a:cubicBezTo>
                    <a:pt x="72231" y="49212"/>
                    <a:pt x="70644" y="24606"/>
                    <a:pt x="69057" y="0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43" name="자유형 19">
              <a:extLst>
                <a:ext uri="{FF2B5EF4-FFF2-40B4-BE49-F238E27FC236}">
                  <a16:creationId xmlns:a16="http://schemas.microsoft.com/office/drawing/2014/main" id="{B1D0F184-5121-44C0-923E-0050D43E79FB}"/>
                </a:ext>
              </a:extLst>
            </p:cNvPr>
            <p:cNvSpPr/>
            <p:nvPr/>
          </p:nvSpPr>
          <p:spPr>
            <a:xfrm>
              <a:off x="4553692" y="4168270"/>
              <a:ext cx="340519" cy="121444"/>
            </a:xfrm>
            <a:custGeom>
              <a:avLst/>
              <a:gdLst>
                <a:gd name="connsiteX0" fmla="*/ 0 w 340519"/>
                <a:gd name="connsiteY0" fmla="*/ 121444 h 121444"/>
                <a:gd name="connsiteX1" fmla="*/ 340519 w 340519"/>
                <a:gd name="connsiteY1" fmla="*/ 0 h 1214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40519" h="121444">
                  <a:moveTo>
                    <a:pt x="0" y="121444"/>
                  </a:moveTo>
                  <a:lnTo>
                    <a:pt x="340519" y="0"/>
                  </a:ln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44" name="자유형 20">
              <a:extLst>
                <a:ext uri="{FF2B5EF4-FFF2-40B4-BE49-F238E27FC236}">
                  <a16:creationId xmlns:a16="http://schemas.microsoft.com/office/drawing/2014/main" id="{2D6F8020-3358-406B-A5E7-9AB56C6E8BC9}"/>
                </a:ext>
              </a:extLst>
            </p:cNvPr>
            <p:cNvSpPr/>
            <p:nvPr/>
          </p:nvSpPr>
          <p:spPr>
            <a:xfrm>
              <a:off x="3024188" y="5181589"/>
              <a:ext cx="1471612" cy="47636"/>
            </a:xfrm>
            <a:custGeom>
              <a:avLst/>
              <a:gdLst>
                <a:gd name="connsiteX0" fmla="*/ 1471612 w 1471612"/>
                <a:gd name="connsiteY0" fmla="*/ 47636 h 47636"/>
                <a:gd name="connsiteX1" fmla="*/ 1376362 w 1471612"/>
                <a:gd name="connsiteY1" fmla="*/ 14299 h 47636"/>
                <a:gd name="connsiteX2" fmla="*/ 1226343 w 1471612"/>
                <a:gd name="connsiteY2" fmla="*/ 11917 h 47636"/>
                <a:gd name="connsiteX3" fmla="*/ 888206 w 1471612"/>
                <a:gd name="connsiteY3" fmla="*/ 11 h 47636"/>
                <a:gd name="connsiteX4" fmla="*/ 607218 w 1471612"/>
                <a:gd name="connsiteY4" fmla="*/ 9536 h 47636"/>
                <a:gd name="connsiteX5" fmla="*/ 0 w 1471612"/>
                <a:gd name="connsiteY5" fmla="*/ 2392 h 476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471612" h="47636">
                  <a:moveTo>
                    <a:pt x="1471612" y="47636"/>
                  </a:moveTo>
                  <a:cubicBezTo>
                    <a:pt x="1444426" y="33944"/>
                    <a:pt x="1417240" y="20252"/>
                    <a:pt x="1376362" y="14299"/>
                  </a:cubicBezTo>
                  <a:cubicBezTo>
                    <a:pt x="1335484" y="8346"/>
                    <a:pt x="1226343" y="11917"/>
                    <a:pt x="1226343" y="11917"/>
                  </a:cubicBezTo>
                  <a:cubicBezTo>
                    <a:pt x="1144984" y="9536"/>
                    <a:pt x="991393" y="408"/>
                    <a:pt x="888206" y="11"/>
                  </a:cubicBezTo>
                  <a:cubicBezTo>
                    <a:pt x="785019" y="-386"/>
                    <a:pt x="607218" y="9536"/>
                    <a:pt x="607218" y="9536"/>
                  </a:cubicBezTo>
                  <a:lnTo>
                    <a:pt x="0" y="2392"/>
                  </a:ln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45" name="자유형 21">
              <a:extLst>
                <a:ext uri="{FF2B5EF4-FFF2-40B4-BE49-F238E27FC236}">
                  <a16:creationId xmlns:a16="http://schemas.microsoft.com/office/drawing/2014/main" id="{A9CCB680-9D19-4D37-BE2C-5C6E80A4DCA9}"/>
                </a:ext>
              </a:extLst>
            </p:cNvPr>
            <p:cNvSpPr/>
            <p:nvPr/>
          </p:nvSpPr>
          <p:spPr>
            <a:xfrm>
              <a:off x="3057525" y="4281488"/>
              <a:ext cx="1502569" cy="51417"/>
            </a:xfrm>
            <a:custGeom>
              <a:avLst/>
              <a:gdLst>
                <a:gd name="connsiteX0" fmla="*/ 1502569 w 1502569"/>
                <a:gd name="connsiteY0" fmla="*/ 0 h 51417"/>
                <a:gd name="connsiteX1" fmla="*/ 1393031 w 1502569"/>
                <a:gd name="connsiteY1" fmla="*/ 30956 h 51417"/>
                <a:gd name="connsiteX2" fmla="*/ 1157288 w 1502569"/>
                <a:gd name="connsiteY2" fmla="*/ 50006 h 51417"/>
                <a:gd name="connsiteX3" fmla="*/ 566738 w 1502569"/>
                <a:gd name="connsiteY3" fmla="*/ 50006 h 51417"/>
                <a:gd name="connsiteX4" fmla="*/ 0 w 1502569"/>
                <a:gd name="connsiteY4" fmla="*/ 40481 h 51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02569" h="51417">
                  <a:moveTo>
                    <a:pt x="1502569" y="0"/>
                  </a:moveTo>
                  <a:cubicBezTo>
                    <a:pt x="1476573" y="11311"/>
                    <a:pt x="1450578" y="22622"/>
                    <a:pt x="1393031" y="30956"/>
                  </a:cubicBezTo>
                  <a:cubicBezTo>
                    <a:pt x="1335484" y="39290"/>
                    <a:pt x="1295003" y="46831"/>
                    <a:pt x="1157288" y="50006"/>
                  </a:cubicBezTo>
                  <a:cubicBezTo>
                    <a:pt x="1019573" y="53181"/>
                    <a:pt x="566738" y="50006"/>
                    <a:pt x="566738" y="50006"/>
                  </a:cubicBezTo>
                  <a:lnTo>
                    <a:pt x="0" y="40481"/>
                  </a:ln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46" name="자유형 22">
              <a:extLst>
                <a:ext uri="{FF2B5EF4-FFF2-40B4-BE49-F238E27FC236}">
                  <a16:creationId xmlns:a16="http://schemas.microsoft.com/office/drawing/2014/main" id="{AC638653-210C-4F62-9251-34C11189FCD8}"/>
                </a:ext>
              </a:extLst>
            </p:cNvPr>
            <p:cNvSpPr/>
            <p:nvPr/>
          </p:nvSpPr>
          <p:spPr>
            <a:xfrm>
              <a:off x="2843323" y="4318756"/>
              <a:ext cx="218965" cy="867607"/>
            </a:xfrm>
            <a:custGeom>
              <a:avLst/>
              <a:gdLst>
                <a:gd name="connsiteX0" fmla="*/ 185627 w 218965"/>
                <a:gd name="connsiteY0" fmla="*/ 867607 h 867607"/>
                <a:gd name="connsiteX1" fmla="*/ 95140 w 218965"/>
                <a:gd name="connsiteY1" fmla="*/ 786644 h 867607"/>
                <a:gd name="connsiteX2" fmla="*/ 7033 w 218965"/>
                <a:gd name="connsiteY2" fmla="*/ 550900 h 867607"/>
                <a:gd name="connsiteX3" fmla="*/ 16558 w 218965"/>
                <a:gd name="connsiteY3" fmla="*/ 234194 h 867607"/>
                <a:gd name="connsiteX4" fmla="*/ 104665 w 218965"/>
                <a:gd name="connsiteY4" fmla="*/ 36550 h 867607"/>
                <a:gd name="connsiteX5" fmla="*/ 218965 w 218965"/>
                <a:gd name="connsiteY5" fmla="*/ 5594 h 8676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8965" h="867607">
                  <a:moveTo>
                    <a:pt x="185627" y="867607"/>
                  </a:moveTo>
                  <a:cubicBezTo>
                    <a:pt x="155266" y="853517"/>
                    <a:pt x="124906" y="839428"/>
                    <a:pt x="95140" y="786644"/>
                  </a:cubicBezTo>
                  <a:cubicBezTo>
                    <a:pt x="65374" y="733860"/>
                    <a:pt x="20130" y="642975"/>
                    <a:pt x="7033" y="550900"/>
                  </a:cubicBezTo>
                  <a:cubicBezTo>
                    <a:pt x="-6064" y="458825"/>
                    <a:pt x="286" y="319919"/>
                    <a:pt x="16558" y="234194"/>
                  </a:cubicBezTo>
                  <a:cubicBezTo>
                    <a:pt x="32830" y="148469"/>
                    <a:pt x="70931" y="74650"/>
                    <a:pt x="104665" y="36550"/>
                  </a:cubicBezTo>
                  <a:cubicBezTo>
                    <a:pt x="138399" y="-1550"/>
                    <a:pt x="203884" y="-5915"/>
                    <a:pt x="218965" y="5594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47" name="자유형 23">
              <a:extLst>
                <a:ext uri="{FF2B5EF4-FFF2-40B4-BE49-F238E27FC236}">
                  <a16:creationId xmlns:a16="http://schemas.microsoft.com/office/drawing/2014/main" id="{31E4C922-311B-49FF-A9B4-CF7ECD5391D9}"/>
                </a:ext>
              </a:extLst>
            </p:cNvPr>
            <p:cNvSpPr/>
            <p:nvPr/>
          </p:nvSpPr>
          <p:spPr>
            <a:xfrm>
              <a:off x="3610945" y="4336052"/>
              <a:ext cx="25224" cy="854462"/>
            </a:xfrm>
            <a:custGeom>
              <a:avLst/>
              <a:gdLst>
                <a:gd name="connsiteX0" fmla="*/ 25224 w 25224"/>
                <a:gd name="connsiteY0" fmla="*/ 2586 h 854462"/>
                <a:gd name="connsiteX1" fmla="*/ 10936 w 25224"/>
                <a:gd name="connsiteY1" fmla="*/ 69261 h 854462"/>
                <a:gd name="connsiteX2" fmla="*/ 1411 w 25224"/>
                <a:gd name="connsiteY2" fmla="*/ 464548 h 854462"/>
                <a:gd name="connsiteX3" fmla="*/ 1411 w 25224"/>
                <a:gd name="connsiteY3" fmla="*/ 786017 h 854462"/>
                <a:gd name="connsiteX4" fmla="*/ 1411 w 25224"/>
                <a:gd name="connsiteY4" fmla="*/ 816973 h 854462"/>
                <a:gd name="connsiteX5" fmla="*/ 20461 w 25224"/>
                <a:gd name="connsiteY5" fmla="*/ 852692 h 854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224" h="854462">
                  <a:moveTo>
                    <a:pt x="25224" y="2586"/>
                  </a:moveTo>
                  <a:cubicBezTo>
                    <a:pt x="20064" y="-2574"/>
                    <a:pt x="14905" y="-7733"/>
                    <a:pt x="10936" y="69261"/>
                  </a:cubicBezTo>
                  <a:cubicBezTo>
                    <a:pt x="6967" y="146255"/>
                    <a:pt x="2998" y="345089"/>
                    <a:pt x="1411" y="464548"/>
                  </a:cubicBezTo>
                  <a:cubicBezTo>
                    <a:pt x="-176" y="584007"/>
                    <a:pt x="1411" y="786017"/>
                    <a:pt x="1411" y="786017"/>
                  </a:cubicBezTo>
                  <a:cubicBezTo>
                    <a:pt x="1411" y="844754"/>
                    <a:pt x="-1764" y="805860"/>
                    <a:pt x="1411" y="816973"/>
                  </a:cubicBezTo>
                  <a:cubicBezTo>
                    <a:pt x="4586" y="828086"/>
                    <a:pt x="18080" y="862614"/>
                    <a:pt x="20461" y="852692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48" name="자유형 24">
              <a:extLst>
                <a:ext uri="{FF2B5EF4-FFF2-40B4-BE49-F238E27FC236}">
                  <a16:creationId xmlns:a16="http://schemas.microsoft.com/office/drawing/2014/main" id="{2D411B6E-CABF-4EB2-B84F-6B2CAF45C352}"/>
                </a:ext>
              </a:extLst>
            </p:cNvPr>
            <p:cNvSpPr/>
            <p:nvPr/>
          </p:nvSpPr>
          <p:spPr>
            <a:xfrm>
              <a:off x="2635250" y="4310734"/>
              <a:ext cx="355600" cy="10441"/>
            </a:xfrm>
            <a:custGeom>
              <a:avLst/>
              <a:gdLst>
                <a:gd name="connsiteX0" fmla="*/ 355600 w 355600"/>
                <a:gd name="connsiteY0" fmla="*/ 10441 h 10441"/>
                <a:gd name="connsiteX1" fmla="*/ 209550 w 355600"/>
                <a:gd name="connsiteY1" fmla="*/ 916 h 10441"/>
                <a:gd name="connsiteX2" fmla="*/ 0 w 355600"/>
                <a:gd name="connsiteY2" fmla="*/ 916 h 104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55600" h="10441">
                  <a:moveTo>
                    <a:pt x="355600" y="10441"/>
                  </a:moveTo>
                  <a:cubicBezTo>
                    <a:pt x="312208" y="6472"/>
                    <a:pt x="268817" y="2503"/>
                    <a:pt x="209550" y="916"/>
                  </a:cubicBezTo>
                  <a:cubicBezTo>
                    <a:pt x="150283" y="-671"/>
                    <a:pt x="75141" y="122"/>
                    <a:pt x="0" y="916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49" name="자유형 25">
              <a:extLst>
                <a:ext uri="{FF2B5EF4-FFF2-40B4-BE49-F238E27FC236}">
                  <a16:creationId xmlns:a16="http://schemas.microsoft.com/office/drawing/2014/main" id="{71148326-D7CF-48B3-8324-98DF69CF99A4}"/>
                </a:ext>
              </a:extLst>
            </p:cNvPr>
            <p:cNvSpPr/>
            <p:nvPr/>
          </p:nvSpPr>
          <p:spPr>
            <a:xfrm>
              <a:off x="2632075" y="5178425"/>
              <a:ext cx="361950" cy="6350"/>
            </a:xfrm>
            <a:custGeom>
              <a:avLst/>
              <a:gdLst>
                <a:gd name="connsiteX0" fmla="*/ 361950 w 361950"/>
                <a:gd name="connsiteY0" fmla="*/ 0 h 6350"/>
                <a:gd name="connsiteX1" fmla="*/ 0 w 361950"/>
                <a:gd name="connsiteY1" fmla="*/ 6350 h 6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61950" h="6350">
                  <a:moveTo>
                    <a:pt x="361950" y="0"/>
                  </a:moveTo>
                  <a:cubicBezTo>
                    <a:pt x="209021" y="264"/>
                    <a:pt x="56092" y="529"/>
                    <a:pt x="0" y="6350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50" name="자유형 26">
              <a:extLst>
                <a:ext uri="{FF2B5EF4-FFF2-40B4-BE49-F238E27FC236}">
                  <a16:creationId xmlns:a16="http://schemas.microsoft.com/office/drawing/2014/main" id="{79FFFB2A-C1BC-45A4-B544-D0B215C51BEA}"/>
                </a:ext>
              </a:extLst>
            </p:cNvPr>
            <p:cNvSpPr/>
            <p:nvPr/>
          </p:nvSpPr>
          <p:spPr>
            <a:xfrm>
              <a:off x="3545319" y="4443413"/>
              <a:ext cx="21794" cy="628650"/>
            </a:xfrm>
            <a:custGeom>
              <a:avLst/>
              <a:gdLst>
                <a:gd name="connsiteX0" fmla="*/ 21794 w 21794"/>
                <a:gd name="connsiteY0" fmla="*/ 0 h 628650"/>
                <a:gd name="connsiteX1" fmla="*/ 2744 w 21794"/>
                <a:gd name="connsiteY1" fmla="*/ 197643 h 628650"/>
                <a:gd name="connsiteX2" fmla="*/ 362 w 21794"/>
                <a:gd name="connsiteY2" fmla="*/ 507206 h 628650"/>
                <a:gd name="connsiteX3" fmla="*/ 5125 w 21794"/>
                <a:gd name="connsiteY3" fmla="*/ 628650 h 628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794" h="628650">
                  <a:moveTo>
                    <a:pt x="21794" y="0"/>
                  </a:moveTo>
                  <a:cubicBezTo>
                    <a:pt x="14055" y="56554"/>
                    <a:pt x="6316" y="113109"/>
                    <a:pt x="2744" y="197643"/>
                  </a:cubicBezTo>
                  <a:cubicBezTo>
                    <a:pt x="-828" y="282177"/>
                    <a:pt x="-35" y="435372"/>
                    <a:pt x="362" y="507206"/>
                  </a:cubicBezTo>
                  <a:cubicBezTo>
                    <a:pt x="759" y="579040"/>
                    <a:pt x="3934" y="605631"/>
                    <a:pt x="5125" y="628650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51" name="자유형 27">
              <a:extLst>
                <a:ext uri="{FF2B5EF4-FFF2-40B4-BE49-F238E27FC236}">
                  <a16:creationId xmlns:a16="http://schemas.microsoft.com/office/drawing/2014/main" id="{6131D6D4-72F9-4264-BE0A-0A9E2DA73830}"/>
                </a:ext>
              </a:extLst>
            </p:cNvPr>
            <p:cNvSpPr/>
            <p:nvPr/>
          </p:nvSpPr>
          <p:spPr>
            <a:xfrm>
              <a:off x="3012281" y="4426744"/>
              <a:ext cx="554832" cy="21431"/>
            </a:xfrm>
            <a:custGeom>
              <a:avLst/>
              <a:gdLst>
                <a:gd name="connsiteX0" fmla="*/ 554832 w 554832"/>
                <a:gd name="connsiteY0" fmla="*/ 21431 h 21431"/>
                <a:gd name="connsiteX1" fmla="*/ 261938 w 554832"/>
                <a:gd name="connsiteY1" fmla="*/ 11906 h 21431"/>
                <a:gd name="connsiteX2" fmla="*/ 0 w 554832"/>
                <a:gd name="connsiteY2" fmla="*/ 0 h 214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54832" h="21431">
                  <a:moveTo>
                    <a:pt x="554832" y="21431"/>
                  </a:moveTo>
                  <a:lnTo>
                    <a:pt x="261938" y="11906"/>
                  </a:lnTo>
                  <a:cubicBezTo>
                    <a:pt x="169466" y="8334"/>
                    <a:pt x="27384" y="7144"/>
                    <a:pt x="0" y="0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52" name="자유형 28">
              <a:extLst>
                <a:ext uri="{FF2B5EF4-FFF2-40B4-BE49-F238E27FC236}">
                  <a16:creationId xmlns:a16="http://schemas.microsoft.com/office/drawing/2014/main" id="{62152767-27D9-48A0-AD06-40155469A8EE}"/>
                </a:ext>
              </a:extLst>
            </p:cNvPr>
            <p:cNvSpPr/>
            <p:nvPr/>
          </p:nvSpPr>
          <p:spPr>
            <a:xfrm>
              <a:off x="2895514" y="4424363"/>
              <a:ext cx="119149" cy="657225"/>
            </a:xfrm>
            <a:custGeom>
              <a:avLst/>
              <a:gdLst>
                <a:gd name="connsiteX0" fmla="*/ 119149 w 119149"/>
                <a:gd name="connsiteY0" fmla="*/ 0 h 657225"/>
                <a:gd name="connsiteX1" fmla="*/ 47711 w 119149"/>
                <a:gd name="connsiteY1" fmla="*/ 109537 h 657225"/>
                <a:gd name="connsiteX2" fmla="*/ 86 w 119149"/>
                <a:gd name="connsiteY2" fmla="*/ 323850 h 657225"/>
                <a:gd name="connsiteX3" fmla="*/ 38186 w 119149"/>
                <a:gd name="connsiteY3" fmla="*/ 552450 h 657225"/>
                <a:gd name="connsiteX4" fmla="*/ 114386 w 119149"/>
                <a:gd name="connsiteY4" fmla="*/ 657225 h 657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9149" h="657225">
                  <a:moveTo>
                    <a:pt x="119149" y="0"/>
                  </a:moveTo>
                  <a:cubicBezTo>
                    <a:pt x="93352" y="27781"/>
                    <a:pt x="67555" y="55562"/>
                    <a:pt x="47711" y="109537"/>
                  </a:cubicBezTo>
                  <a:cubicBezTo>
                    <a:pt x="27867" y="163512"/>
                    <a:pt x="1673" y="250031"/>
                    <a:pt x="86" y="323850"/>
                  </a:cubicBezTo>
                  <a:cubicBezTo>
                    <a:pt x="-1501" y="397669"/>
                    <a:pt x="19136" y="496888"/>
                    <a:pt x="38186" y="552450"/>
                  </a:cubicBezTo>
                  <a:cubicBezTo>
                    <a:pt x="57236" y="608013"/>
                    <a:pt x="85811" y="632619"/>
                    <a:pt x="114386" y="657225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53" name="자유형 29">
              <a:extLst>
                <a:ext uri="{FF2B5EF4-FFF2-40B4-BE49-F238E27FC236}">
                  <a16:creationId xmlns:a16="http://schemas.microsoft.com/office/drawing/2014/main" id="{9387DBDB-5797-4FAB-8BA9-448E5730B453}"/>
                </a:ext>
              </a:extLst>
            </p:cNvPr>
            <p:cNvSpPr/>
            <p:nvPr/>
          </p:nvSpPr>
          <p:spPr>
            <a:xfrm>
              <a:off x="3007519" y="5064919"/>
              <a:ext cx="545306" cy="14287"/>
            </a:xfrm>
            <a:custGeom>
              <a:avLst/>
              <a:gdLst>
                <a:gd name="connsiteX0" fmla="*/ 0 w 545306"/>
                <a:gd name="connsiteY0" fmla="*/ 14287 h 14287"/>
                <a:gd name="connsiteX1" fmla="*/ 545306 w 545306"/>
                <a:gd name="connsiteY1" fmla="*/ 0 h 14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5306" h="14287">
                  <a:moveTo>
                    <a:pt x="0" y="14287"/>
                  </a:moveTo>
                  <a:lnTo>
                    <a:pt x="545306" y="0"/>
                  </a:ln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54" name="자유형 30">
              <a:extLst>
                <a:ext uri="{FF2B5EF4-FFF2-40B4-BE49-F238E27FC236}">
                  <a16:creationId xmlns:a16="http://schemas.microsoft.com/office/drawing/2014/main" id="{7C465BAF-B94F-4764-B419-44ABA6422B15}"/>
                </a:ext>
              </a:extLst>
            </p:cNvPr>
            <p:cNvSpPr/>
            <p:nvPr/>
          </p:nvSpPr>
          <p:spPr>
            <a:xfrm>
              <a:off x="3662363" y="4162425"/>
              <a:ext cx="69056" cy="111919"/>
            </a:xfrm>
            <a:custGeom>
              <a:avLst/>
              <a:gdLst>
                <a:gd name="connsiteX0" fmla="*/ 0 w 69056"/>
                <a:gd name="connsiteY0" fmla="*/ 111919 h 111919"/>
                <a:gd name="connsiteX1" fmla="*/ 69056 w 69056"/>
                <a:gd name="connsiteY1" fmla="*/ 0 h 1119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9056" h="111919">
                  <a:moveTo>
                    <a:pt x="0" y="111919"/>
                  </a:moveTo>
                  <a:lnTo>
                    <a:pt x="69056" y="0"/>
                  </a:ln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55" name="자유형 31">
              <a:extLst>
                <a:ext uri="{FF2B5EF4-FFF2-40B4-BE49-F238E27FC236}">
                  <a16:creationId xmlns:a16="http://schemas.microsoft.com/office/drawing/2014/main" id="{B1D72ACD-9C15-47C4-AA10-7E44B1441448}"/>
                </a:ext>
              </a:extLst>
            </p:cNvPr>
            <p:cNvSpPr/>
            <p:nvPr/>
          </p:nvSpPr>
          <p:spPr>
            <a:xfrm>
              <a:off x="3726656" y="4140994"/>
              <a:ext cx="1050132" cy="21431"/>
            </a:xfrm>
            <a:custGeom>
              <a:avLst/>
              <a:gdLst>
                <a:gd name="connsiteX0" fmla="*/ 0 w 1050132"/>
                <a:gd name="connsiteY0" fmla="*/ 21431 h 21431"/>
                <a:gd name="connsiteX1" fmla="*/ 1050132 w 1050132"/>
                <a:gd name="connsiteY1" fmla="*/ 0 h 214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50132" h="21431">
                  <a:moveTo>
                    <a:pt x="0" y="21431"/>
                  </a:moveTo>
                  <a:lnTo>
                    <a:pt x="1050132" y="0"/>
                  </a:ln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56" name="자유형 32">
              <a:extLst>
                <a:ext uri="{FF2B5EF4-FFF2-40B4-BE49-F238E27FC236}">
                  <a16:creationId xmlns:a16="http://schemas.microsoft.com/office/drawing/2014/main" id="{4C82039B-9B50-49CD-B6E4-457515391937}"/>
                </a:ext>
              </a:extLst>
            </p:cNvPr>
            <p:cNvSpPr/>
            <p:nvPr/>
          </p:nvSpPr>
          <p:spPr>
            <a:xfrm>
              <a:off x="3659981" y="4143375"/>
              <a:ext cx="1109663" cy="143042"/>
            </a:xfrm>
            <a:custGeom>
              <a:avLst/>
              <a:gdLst>
                <a:gd name="connsiteX0" fmla="*/ 1109663 w 1109663"/>
                <a:gd name="connsiteY0" fmla="*/ 0 h 143042"/>
                <a:gd name="connsiteX1" fmla="*/ 902494 w 1109663"/>
                <a:gd name="connsiteY1" fmla="*/ 97631 h 143042"/>
                <a:gd name="connsiteX2" fmla="*/ 769144 w 1109663"/>
                <a:gd name="connsiteY2" fmla="*/ 126206 h 143042"/>
                <a:gd name="connsiteX3" fmla="*/ 490538 w 1109663"/>
                <a:gd name="connsiteY3" fmla="*/ 142875 h 143042"/>
                <a:gd name="connsiteX4" fmla="*/ 0 w 1109663"/>
                <a:gd name="connsiteY4" fmla="*/ 133350 h 143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09663" h="143042">
                  <a:moveTo>
                    <a:pt x="1109663" y="0"/>
                  </a:moveTo>
                  <a:cubicBezTo>
                    <a:pt x="1034455" y="38298"/>
                    <a:pt x="959247" y="76597"/>
                    <a:pt x="902494" y="97631"/>
                  </a:cubicBezTo>
                  <a:cubicBezTo>
                    <a:pt x="845741" y="118665"/>
                    <a:pt x="837803" y="118665"/>
                    <a:pt x="769144" y="126206"/>
                  </a:cubicBezTo>
                  <a:cubicBezTo>
                    <a:pt x="700485" y="133747"/>
                    <a:pt x="618729" y="141684"/>
                    <a:pt x="490538" y="142875"/>
                  </a:cubicBezTo>
                  <a:cubicBezTo>
                    <a:pt x="362347" y="144066"/>
                    <a:pt x="181173" y="138708"/>
                    <a:pt x="0" y="133350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57" name="자유형 33">
              <a:extLst>
                <a:ext uri="{FF2B5EF4-FFF2-40B4-BE49-F238E27FC236}">
                  <a16:creationId xmlns:a16="http://schemas.microsoft.com/office/drawing/2014/main" id="{145CB722-1D1F-417C-A447-1454B4ABA8CF}"/>
                </a:ext>
              </a:extLst>
            </p:cNvPr>
            <p:cNvSpPr/>
            <p:nvPr/>
          </p:nvSpPr>
          <p:spPr>
            <a:xfrm>
              <a:off x="3659981" y="5237506"/>
              <a:ext cx="1181100" cy="122688"/>
            </a:xfrm>
            <a:custGeom>
              <a:avLst/>
              <a:gdLst>
                <a:gd name="connsiteX0" fmla="*/ 0 w 1181100"/>
                <a:gd name="connsiteY0" fmla="*/ 10769 h 122688"/>
                <a:gd name="connsiteX1" fmla="*/ 738188 w 1181100"/>
                <a:gd name="connsiteY1" fmla="*/ 10769 h 122688"/>
                <a:gd name="connsiteX2" fmla="*/ 1181100 w 1181100"/>
                <a:gd name="connsiteY2" fmla="*/ 122688 h 1226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81100" h="122688">
                  <a:moveTo>
                    <a:pt x="0" y="10769"/>
                  </a:moveTo>
                  <a:cubicBezTo>
                    <a:pt x="270669" y="1442"/>
                    <a:pt x="541338" y="-7884"/>
                    <a:pt x="738188" y="10769"/>
                  </a:cubicBezTo>
                  <a:cubicBezTo>
                    <a:pt x="935038" y="29422"/>
                    <a:pt x="1120378" y="100066"/>
                    <a:pt x="1181100" y="122688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58" name="자유형 34">
              <a:extLst>
                <a:ext uri="{FF2B5EF4-FFF2-40B4-BE49-F238E27FC236}">
                  <a16:creationId xmlns:a16="http://schemas.microsoft.com/office/drawing/2014/main" id="{20CF3707-F9EF-45E5-99CC-EC39D9A001C0}"/>
                </a:ext>
              </a:extLst>
            </p:cNvPr>
            <p:cNvSpPr/>
            <p:nvPr/>
          </p:nvSpPr>
          <p:spPr>
            <a:xfrm>
              <a:off x="3659981" y="5245894"/>
              <a:ext cx="76200" cy="126206"/>
            </a:xfrm>
            <a:custGeom>
              <a:avLst/>
              <a:gdLst>
                <a:gd name="connsiteX0" fmla="*/ 0 w 76200"/>
                <a:gd name="connsiteY0" fmla="*/ 0 h 126206"/>
                <a:gd name="connsiteX1" fmla="*/ 76200 w 76200"/>
                <a:gd name="connsiteY1" fmla="*/ 126206 h 1262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6200" h="126206">
                  <a:moveTo>
                    <a:pt x="0" y="0"/>
                  </a:moveTo>
                  <a:cubicBezTo>
                    <a:pt x="32345" y="50998"/>
                    <a:pt x="64691" y="101997"/>
                    <a:pt x="76200" y="126206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59" name="자유형 35">
              <a:extLst>
                <a:ext uri="{FF2B5EF4-FFF2-40B4-BE49-F238E27FC236}">
                  <a16:creationId xmlns:a16="http://schemas.microsoft.com/office/drawing/2014/main" id="{F040CF1A-EF01-4801-AC3B-691C0C2CCDB2}"/>
                </a:ext>
              </a:extLst>
            </p:cNvPr>
            <p:cNvSpPr/>
            <p:nvPr/>
          </p:nvSpPr>
          <p:spPr>
            <a:xfrm>
              <a:off x="3733800" y="5360194"/>
              <a:ext cx="1102519" cy="16669"/>
            </a:xfrm>
            <a:custGeom>
              <a:avLst/>
              <a:gdLst>
                <a:gd name="connsiteX0" fmla="*/ 0 w 1102519"/>
                <a:gd name="connsiteY0" fmla="*/ 16669 h 16669"/>
                <a:gd name="connsiteX1" fmla="*/ 1102519 w 1102519"/>
                <a:gd name="connsiteY1" fmla="*/ 0 h 166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02519" h="16669">
                  <a:moveTo>
                    <a:pt x="0" y="16669"/>
                  </a:moveTo>
                  <a:lnTo>
                    <a:pt x="1102519" y="0"/>
                  </a:lnTo>
                </a:path>
              </a:pathLst>
            </a:cu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</p:grpSp>
      <p:sp>
        <p:nvSpPr>
          <p:cNvPr id="60" name="사각형: 둥근 모서리 60">
            <a:extLst>
              <a:ext uri="{FF2B5EF4-FFF2-40B4-BE49-F238E27FC236}">
                <a16:creationId xmlns:a16="http://schemas.microsoft.com/office/drawing/2014/main" id="{46B3F4A3-73AF-46A2-B40D-3CBA0E26E92C}"/>
              </a:ext>
            </a:extLst>
          </p:cNvPr>
          <p:cNvSpPr/>
          <p:nvPr/>
        </p:nvSpPr>
        <p:spPr bwMode="auto">
          <a:xfrm>
            <a:off x="1276133" y="3585827"/>
            <a:ext cx="63354" cy="152001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61" name="직사각형 61">
            <a:extLst>
              <a:ext uri="{FF2B5EF4-FFF2-40B4-BE49-F238E27FC236}">
                <a16:creationId xmlns:a16="http://schemas.microsoft.com/office/drawing/2014/main" id="{B0B8BC06-72F5-4306-AA50-3EFA5C229DF7}"/>
              </a:ext>
            </a:extLst>
          </p:cNvPr>
          <p:cNvSpPr/>
          <p:nvPr/>
        </p:nvSpPr>
        <p:spPr>
          <a:xfrm>
            <a:off x="1429828" y="2797796"/>
            <a:ext cx="737910" cy="2447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latinLnBrk="1">
              <a:lnSpc>
                <a:spcPct val="107000"/>
              </a:lnSpc>
              <a:spcAft>
                <a:spcPts val="800"/>
              </a:spcAft>
            </a:pPr>
            <a:r>
              <a:rPr lang="en-US" altLang="ko-KR" sz="1000" kern="100" dirty="0">
                <a:latin typeface="Arial" panose="020B0604020202020204" pitchFamily="34" charset="0"/>
                <a:ea typeface="맑은 고딕" panose="020B0503020000020004" pitchFamily="50" charset="-127"/>
                <a:cs typeface="Times New Roman" panose="02020603050405020304" pitchFamily="18" charset="0"/>
              </a:rPr>
              <a:t>Radar</a:t>
            </a:r>
            <a:endParaRPr lang="ko-KR" altLang="ko-KR" sz="1000" kern="100" dirty="0">
              <a:latin typeface="맑은 고딕" panose="020B0503020000020004" pitchFamily="50" charset="-127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cxnSp>
        <p:nvCxnSpPr>
          <p:cNvPr id="62" name="직선 화살표 연결선 62">
            <a:extLst>
              <a:ext uri="{FF2B5EF4-FFF2-40B4-BE49-F238E27FC236}">
                <a16:creationId xmlns:a16="http://schemas.microsoft.com/office/drawing/2014/main" id="{32B113A2-A5CC-455D-B18C-B171F636FB95}"/>
              </a:ext>
            </a:extLst>
          </p:cNvPr>
          <p:cNvCxnSpPr>
            <a:endCxn id="60" idx="0"/>
          </p:cNvCxnSpPr>
          <p:nvPr/>
        </p:nvCxnSpPr>
        <p:spPr bwMode="auto">
          <a:xfrm flipH="1">
            <a:off x="1307810" y="3106754"/>
            <a:ext cx="222925" cy="47907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3" name="그룹 63">
            <a:extLst>
              <a:ext uri="{FF2B5EF4-FFF2-40B4-BE49-F238E27FC236}">
                <a16:creationId xmlns:a16="http://schemas.microsoft.com/office/drawing/2014/main" id="{70FB9ADD-8593-4227-9BE3-69FCD2B24D98}"/>
              </a:ext>
            </a:extLst>
          </p:cNvPr>
          <p:cNvGrpSpPr/>
          <p:nvPr/>
        </p:nvGrpSpPr>
        <p:grpSpPr>
          <a:xfrm>
            <a:off x="816778" y="3252773"/>
            <a:ext cx="254169" cy="403903"/>
            <a:chOff x="2873187" y="1195909"/>
            <a:chExt cx="254169" cy="403903"/>
          </a:xfrm>
        </p:grpSpPr>
        <p:cxnSp>
          <p:nvCxnSpPr>
            <p:cNvPr id="64" name="직선 연결선 64">
              <a:extLst>
                <a:ext uri="{FF2B5EF4-FFF2-40B4-BE49-F238E27FC236}">
                  <a16:creationId xmlns:a16="http://schemas.microsoft.com/office/drawing/2014/main" id="{FBFC0012-6BD5-49B8-B880-83FD5746B98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011302" y="1444761"/>
              <a:ext cx="0" cy="15505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" name="타원 65">
              <a:extLst>
                <a:ext uri="{FF2B5EF4-FFF2-40B4-BE49-F238E27FC236}">
                  <a16:creationId xmlns:a16="http://schemas.microsoft.com/office/drawing/2014/main" id="{A98F1403-038E-4C05-8EAC-C14B7B878144}"/>
                </a:ext>
              </a:extLst>
            </p:cNvPr>
            <p:cNvSpPr/>
            <p:nvPr/>
          </p:nvSpPr>
          <p:spPr bwMode="auto">
            <a:xfrm>
              <a:off x="2989874" y="1392141"/>
              <a:ext cx="45719" cy="5356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66" name="원호 66">
              <a:extLst>
                <a:ext uri="{FF2B5EF4-FFF2-40B4-BE49-F238E27FC236}">
                  <a16:creationId xmlns:a16="http://schemas.microsoft.com/office/drawing/2014/main" id="{7E62883B-9D38-4E2B-A549-0E0A01BDB37B}"/>
                </a:ext>
              </a:extLst>
            </p:cNvPr>
            <p:cNvSpPr/>
            <p:nvPr/>
          </p:nvSpPr>
          <p:spPr bwMode="auto">
            <a:xfrm>
              <a:off x="2944837" y="1341896"/>
              <a:ext cx="125501" cy="118320"/>
            </a:xfrm>
            <a:prstGeom prst="arc">
              <a:avLst>
                <a:gd name="adj1" fmla="val 12520390"/>
                <a:gd name="adj2" fmla="val 1982103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67" name="원호 67">
              <a:extLst>
                <a:ext uri="{FF2B5EF4-FFF2-40B4-BE49-F238E27FC236}">
                  <a16:creationId xmlns:a16="http://schemas.microsoft.com/office/drawing/2014/main" id="{F56018DA-D129-4AC9-AD4D-297CE08FB465}"/>
                </a:ext>
              </a:extLst>
            </p:cNvPr>
            <p:cNvSpPr/>
            <p:nvPr/>
          </p:nvSpPr>
          <p:spPr bwMode="auto">
            <a:xfrm>
              <a:off x="2907541" y="1272595"/>
              <a:ext cx="200095" cy="200868"/>
            </a:xfrm>
            <a:prstGeom prst="arc">
              <a:avLst>
                <a:gd name="adj1" fmla="val 12520390"/>
                <a:gd name="adj2" fmla="val 20289818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68" name="원호 68">
              <a:extLst>
                <a:ext uri="{FF2B5EF4-FFF2-40B4-BE49-F238E27FC236}">
                  <a16:creationId xmlns:a16="http://schemas.microsoft.com/office/drawing/2014/main" id="{688553B9-CE89-47F1-9E03-CFE2E6CB8200}"/>
                </a:ext>
              </a:extLst>
            </p:cNvPr>
            <p:cNvSpPr/>
            <p:nvPr/>
          </p:nvSpPr>
          <p:spPr bwMode="auto">
            <a:xfrm>
              <a:off x="2873187" y="1195909"/>
              <a:ext cx="254169" cy="270456"/>
            </a:xfrm>
            <a:prstGeom prst="arc">
              <a:avLst>
                <a:gd name="adj1" fmla="val 12520390"/>
                <a:gd name="adj2" fmla="val 20289818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</p:grpSp>
      <p:grpSp>
        <p:nvGrpSpPr>
          <p:cNvPr id="69" name="그룹 69">
            <a:extLst>
              <a:ext uri="{FF2B5EF4-FFF2-40B4-BE49-F238E27FC236}">
                <a16:creationId xmlns:a16="http://schemas.microsoft.com/office/drawing/2014/main" id="{119B595B-CE75-4C70-8CC8-69D97CB17FF0}"/>
              </a:ext>
            </a:extLst>
          </p:cNvPr>
          <p:cNvGrpSpPr/>
          <p:nvPr/>
        </p:nvGrpSpPr>
        <p:grpSpPr>
          <a:xfrm>
            <a:off x="3590337" y="2742197"/>
            <a:ext cx="254169" cy="403903"/>
            <a:chOff x="2873187" y="1195909"/>
            <a:chExt cx="254169" cy="403903"/>
          </a:xfrm>
        </p:grpSpPr>
        <p:cxnSp>
          <p:nvCxnSpPr>
            <p:cNvPr id="70" name="직선 연결선 70">
              <a:extLst>
                <a:ext uri="{FF2B5EF4-FFF2-40B4-BE49-F238E27FC236}">
                  <a16:creationId xmlns:a16="http://schemas.microsoft.com/office/drawing/2014/main" id="{E0C33C5E-ABA0-4AF2-B32B-04D1E023812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011302" y="1444761"/>
              <a:ext cx="0" cy="15505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1" name="타원 71">
              <a:extLst>
                <a:ext uri="{FF2B5EF4-FFF2-40B4-BE49-F238E27FC236}">
                  <a16:creationId xmlns:a16="http://schemas.microsoft.com/office/drawing/2014/main" id="{F6FAC7EE-F325-435B-857E-82D3DEEC2373}"/>
                </a:ext>
              </a:extLst>
            </p:cNvPr>
            <p:cNvSpPr/>
            <p:nvPr/>
          </p:nvSpPr>
          <p:spPr bwMode="auto">
            <a:xfrm>
              <a:off x="2989874" y="1392141"/>
              <a:ext cx="45719" cy="5356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72" name="원호 72">
              <a:extLst>
                <a:ext uri="{FF2B5EF4-FFF2-40B4-BE49-F238E27FC236}">
                  <a16:creationId xmlns:a16="http://schemas.microsoft.com/office/drawing/2014/main" id="{B2AF986F-7E95-4955-B0D0-D3AF2B5F444C}"/>
                </a:ext>
              </a:extLst>
            </p:cNvPr>
            <p:cNvSpPr/>
            <p:nvPr/>
          </p:nvSpPr>
          <p:spPr bwMode="auto">
            <a:xfrm>
              <a:off x="2944837" y="1341896"/>
              <a:ext cx="125501" cy="118320"/>
            </a:xfrm>
            <a:prstGeom prst="arc">
              <a:avLst>
                <a:gd name="adj1" fmla="val 12520390"/>
                <a:gd name="adj2" fmla="val 1982103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73" name="원호 73">
              <a:extLst>
                <a:ext uri="{FF2B5EF4-FFF2-40B4-BE49-F238E27FC236}">
                  <a16:creationId xmlns:a16="http://schemas.microsoft.com/office/drawing/2014/main" id="{340BBFB3-A464-428E-83D0-9E9E89B17E97}"/>
                </a:ext>
              </a:extLst>
            </p:cNvPr>
            <p:cNvSpPr/>
            <p:nvPr/>
          </p:nvSpPr>
          <p:spPr bwMode="auto">
            <a:xfrm>
              <a:off x="2907541" y="1272595"/>
              <a:ext cx="200095" cy="200868"/>
            </a:xfrm>
            <a:prstGeom prst="arc">
              <a:avLst>
                <a:gd name="adj1" fmla="val 12520390"/>
                <a:gd name="adj2" fmla="val 20289818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74" name="원호 74">
              <a:extLst>
                <a:ext uri="{FF2B5EF4-FFF2-40B4-BE49-F238E27FC236}">
                  <a16:creationId xmlns:a16="http://schemas.microsoft.com/office/drawing/2014/main" id="{B7DF5FDF-D8F2-49D2-AA4A-807336627A00}"/>
                </a:ext>
              </a:extLst>
            </p:cNvPr>
            <p:cNvSpPr/>
            <p:nvPr/>
          </p:nvSpPr>
          <p:spPr bwMode="auto">
            <a:xfrm>
              <a:off x="2873187" y="1195909"/>
              <a:ext cx="254169" cy="270456"/>
            </a:xfrm>
            <a:prstGeom prst="arc">
              <a:avLst>
                <a:gd name="adj1" fmla="val 12520390"/>
                <a:gd name="adj2" fmla="val 20289818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" charset="-128"/>
              </a:endParaRPr>
            </a:p>
          </p:txBody>
        </p:sp>
      </p:grpSp>
      <p:sp>
        <p:nvSpPr>
          <p:cNvPr id="75" name="직사각형 75">
            <a:extLst>
              <a:ext uri="{FF2B5EF4-FFF2-40B4-BE49-F238E27FC236}">
                <a16:creationId xmlns:a16="http://schemas.microsoft.com/office/drawing/2014/main" id="{9346C4D0-5596-4285-AE19-FCCBC29F0553}"/>
              </a:ext>
            </a:extLst>
          </p:cNvPr>
          <p:cNvSpPr/>
          <p:nvPr/>
        </p:nvSpPr>
        <p:spPr>
          <a:xfrm>
            <a:off x="134595" y="3179135"/>
            <a:ext cx="844589" cy="2447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latinLnBrk="1">
              <a:lnSpc>
                <a:spcPct val="107000"/>
              </a:lnSpc>
              <a:spcAft>
                <a:spcPts val="800"/>
              </a:spcAft>
            </a:pPr>
            <a:r>
              <a:rPr lang="en-US" altLang="ko-KR" sz="1000" kern="100" dirty="0">
                <a:latin typeface="Arial" panose="020B0604020202020204" pitchFamily="34" charset="0"/>
                <a:ea typeface="맑은 고딕" panose="020B0503020000020004" pitchFamily="50" charset="-127"/>
                <a:cs typeface="Times New Roman" panose="02020603050405020304" pitchFamily="18" charset="0"/>
              </a:rPr>
              <a:t>V2V+GPS</a:t>
            </a:r>
            <a:endParaRPr lang="ko-KR" altLang="ko-KR" sz="1000" kern="100" dirty="0">
              <a:latin typeface="맑은 고딕" panose="020B0503020000020004" pitchFamily="50" charset="-127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sp>
        <p:nvSpPr>
          <p:cNvPr id="76" name="직사각형 76">
            <a:extLst>
              <a:ext uri="{FF2B5EF4-FFF2-40B4-BE49-F238E27FC236}">
                <a16:creationId xmlns:a16="http://schemas.microsoft.com/office/drawing/2014/main" id="{707113CF-155F-44CD-AC87-E98B189E368E}"/>
              </a:ext>
            </a:extLst>
          </p:cNvPr>
          <p:cNvSpPr/>
          <p:nvPr/>
        </p:nvSpPr>
        <p:spPr>
          <a:xfrm>
            <a:off x="3787488" y="2721762"/>
            <a:ext cx="844589" cy="2447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latinLnBrk="1">
              <a:lnSpc>
                <a:spcPct val="107000"/>
              </a:lnSpc>
              <a:spcAft>
                <a:spcPts val="800"/>
              </a:spcAft>
            </a:pPr>
            <a:r>
              <a:rPr lang="en-US" altLang="ko-KR" sz="1000" kern="100" dirty="0">
                <a:latin typeface="Arial" panose="020B0604020202020204" pitchFamily="34" charset="0"/>
                <a:ea typeface="맑은 고딕" panose="020B0503020000020004" pitchFamily="50" charset="-127"/>
                <a:cs typeface="Times New Roman" panose="02020603050405020304" pitchFamily="18" charset="0"/>
              </a:rPr>
              <a:t>V2V+GPS</a:t>
            </a:r>
            <a:endParaRPr lang="ko-KR" altLang="ko-KR" sz="1000" kern="100" dirty="0">
              <a:latin typeface="맑은 고딕" panose="020B0503020000020004" pitchFamily="50" charset="-127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77" name="개체 77">
            <a:extLst>
              <a:ext uri="{FF2B5EF4-FFF2-40B4-BE49-F238E27FC236}">
                <a16:creationId xmlns:a16="http://schemas.microsoft.com/office/drawing/2014/main" id="{CF141E44-2C02-47D7-9B78-4C420B632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58827"/>
              </p:ext>
            </p:extLst>
          </p:nvPr>
        </p:nvGraphicFramePr>
        <p:xfrm>
          <a:off x="3346182" y="3385188"/>
          <a:ext cx="86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41200" progId="Equation.DSMT4">
                  <p:embed/>
                </p:oleObj>
              </mc:Choice>
              <mc:Fallback>
                <p:oleObj name="Equation" r:id="rId2" imgW="863280" imgH="241200" progId="Equation.DSMT4">
                  <p:embed/>
                  <p:pic>
                    <p:nvPicPr>
                      <p:cNvPr id="77" name="개체 77">
                        <a:extLst>
                          <a:ext uri="{FF2B5EF4-FFF2-40B4-BE49-F238E27FC236}">
                            <a16:creationId xmlns:a16="http://schemas.microsoft.com/office/drawing/2014/main" id="{CF141E44-2C02-47D7-9B78-4C420B632C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46182" y="3385188"/>
                        <a:ext cx="8636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" name="그림 6">
            <a:extLst>
              <a:ext uri="{FF2B5EF4-FFF2-40B4-BE49-F238E27FC236}">
                <a16:creationId xmlns:a16="http://schemas.microsoft.com/office/drawing/2014/main" id="{EF51D6BB-D1B4-4072-9E50-3E5833E398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7818" y="1036858"/>
            <a:ext cx="4920574" cy="5064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57676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66700" y="50800"/>
            <a:ext cx="8610600" cy="822960"/>
          </a:xfrm>
        </p:spPr>
        <p:txBody>
          <a:bodyPr/>
          <a:lstStyle/>
          <a:p>
            <a:r>
              <a:rPr lang="ko-KR" altLang="en-US" dirty="0"/>
              <a:t>인간다운 자율주행 알고리즘 개발</a:t>
            </a:r>
          </a:p>
        </p:txBody>
      </p:sp>
      <p:grpSp>
        <p:nvGrpSpPr>
          <p:cNvPr id="15" name="그룹 14"/>
          <p:cNvGrpSpPr/>
          <p:nvPr/>
        </p:nvGrpSpPr>
        <p:grpSpPr>
          <a:xfrm>
            <a:off x="3998809" y="2057400"/>
            <a:ext cx="1146382" cy="743698"/>
            <a:chOff x="5301843" y="3043237"/>
            <a:chExt cx="1504950" cy="976313"/>
          </a:xfrm>
        </p:grpSpPr>
        <p:sp>
          <p:nvSpPr>
            <p:cNvPr id="22" name="모서리가 둥근 직사각형 21"/>
            <p:cNvSpPr/>
            <p:nvPr/>
          </p:nvSpPr>
          <p:spPr>
            <a:xfrm>
              <a:off x="5301843" y="3676650"/>
              <a:ext cx="1504950" cy="342900"/>
            </a:xfrm>
            <a:prstGeom prst="round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3" name="모서리가 둥근 직사각형 22"/>
            <p:cNvSpPr/>
            <p:nvPr/>
          </p:nvSpPr>
          <p:spPr>
            <a:xfrm>
              <a:off x="5365162" y="3929379"/>
              <a:ext cx="775874" cy="45719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4" name="모서리가 둥근 직사각형 23"/>
            <p:cNvSpPr/>
            <p:nvPr/>
          </p:nvSpPr>
          <p:spPr>
            <a:xfrm>
              <a:off x="6631753" y="3929377"/>
              <a:ext cx="95313" cy="45719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5" name="자유형 24"/>
            <p:cNvSpPr/>
            <p:nvPr/>
          </p:nvSpPr>
          <p:spPr>
            <a:xfrm rot="5400000">
              <a:off x="5259061" y="3224131"/>
              <a:ext cx="611820" cy="250032"/>
            </a:xfrm>
            <a:custGeom>
              <a:avLst/>
              <a:gdLst>
                <a:gd name="connsiteX0" fmla="*/ 588959 w 611820"/>
                <a:gd name="connsiteY0" fmla="*/ 250032 h 250032"/>
                <a:gd name="connsiteX1" fmla="*/ 588960 w 611820"/>
                <a:gd name="connsiteY1" fmla="*/ 250032 h 250032"/>
                <a:gd name="connsiteX2" fmla="*/ 588960 w 611820"/>
                <a:gd name="connsiteY2" fmla="*/ 250032 h 250032"/>
                <a:gd name="connsiteX3" fmla="*/ 0 w 611820"/>
                <a:gd name="connsiteY3" fmla="*/ 125018 h 250032"/>
                <a:gd name="connsiteX4" fmla="*/ 6696 w 611820"/>
                <a:gd name="connsiteY4" fmla="*/ 108854 h 250032"/>
                <a:gd name="connsiteX5" fmla="*/ 22860 w 611820"/>
                <a:gd name="connsiteY5" fmla="*/ 102158 h 250032"/>
                <a:gd name="connsiteX6" fmla="*/ 566100 w 611820"/>
                <a:gd name="connsiteY6" fmla="*/ 102158 h 250032"/>
                <a:gd name="connsiteX7" fmla="*/ 566100 w 611820"/>
                <a:gd name="connsiteY7" fmla="*/ 22860 h 250032"/>
                <a:gd name="connsiteX8" fmla="*/ 588960 w 611820"/>
                <a:gd name="connsiteY8" fmla="*/ 0 h 250032"/>
                <a:gd name="connsiteX9" fmla="*/ 588960 w 611820"/>
                <a:gd name="connsiteY9" fmla="*/ 1 h 250032"/>
                <a:gd name="connsiteX10" fmla="*/ 611820 w 611820"/>
                <a:gd name="connsiteY10" fmla="*/ 22861 h 250032"/>
                <a:gd name="connsiteX11" fmla="*/ 611820 w 611820"/>
                <a:gd name="connsiteY11" fmla="*/ 125017 h 250032"/>
                <a:gd name="connsiteX12" fmla="*/ 611820 w 611820"/>
                <a:gd name="connsiteY12" fmla="*/ 125018 h 250032"/>
                <a:gd name="connsiteX13" fmla="*/ 611820 w 611820"/>
                <a:gd name="connsiteY13" fmla="*/ 125018 h 250032"/>
                <a:gd name="connsiteX14" fmla="*/ 611819 w 611820"/>
                <a:gd name="connsiteY14" fmla="*/ 227172 h 250032"/>
                <a:gd name="connsiteX15" fmla="*/ 605123 w 611820"/>
                <a:gd name="connsiteY15" fmla="*/ 243337 h 250032"/>
                <a:gd name="connsiteX16" fmla="*/ 588960 w 611820"/>
                <a:gd name="connsiteY16" fmla="*/ 250032 h 250032"/>
                <a:gd name="connsiteX17" fmla="*/ 572796 w 611820"/>
                <a:gd name="connsiteY17" fmla="*/ 243337 h 250032"/>
                <a:gd name="connsiteX18" fmla="*/ 566100 w 611820"/>
                <a:gd name="connsiteY18" fmla="*/ 227172 h 250032"/>
                <a:gd name="connsiteX19" fmla="*/ 566100 w 611820"/>
                <a:gd name="connsiteY19" fmla="*/ 147878 h 250032"/>
                <a:gd name="connsiteX20" fmla="*/ 22860 w 611820"/>
                <a:gd name="connsiteY20" fmla="*/ 147877 h 250032"/>
                <a:gd name="connsiteX21" fmla="*/ 6696 w 611820"/>
                <a:gd name="connsiteY21" fmla="*/ 141182 h 250032"/>
                <a:gd name="connsiteX22" fmla="*/ 0 w 611820"/>
                <a:gd name="connsiteY22" fmla="*/ 125018 h 250032"/>
                <a:gd name="connsiteX23" fmla="*/ 0 w 611820"/>
                <a:gd name="connsiteY23" fmla="*/ 125017 h 250032"/>
                <a:gd name="connsiteX24" fmla="*/ 0 w 611820"/>
                <a:gd name="connsiteY24" fmla="*/ 125018 h 2500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611820" h="250032">
                  <a:moveTo>
                    <a:pt x="588959" y="250032"/>
                  </a:moveTo>
                  <a:lnTo>
                    <a:pt x="588960" y="250032"/>
                  </a:lnTo>
                  <a:lnTo>
                    <a:pt x="588960" y="250032"/>
                  </a:lnTo>
                  <a:close/>
                  <a:moveTo>
                    <a:pt x="0" y="125018"/>
                  </a:moveTo>
                  <a:lnTo>
                    <a:pt x="6696" y="108854"/>
                  </a:lnTo>
                  <a:cubicBezTo>
                    <a:pt x="10833" y="104717"/>
                    <a:pt x="16548" y="102158"/>
                    <a:pt x="22860" y="102158"/>
                  </a:cubicBezTo>
                  <a:lnTo>
                    <a:pt x="566100" y="102158"/>
                  </a:lnTo>
                  <a:lnTo>
                    <a:pt x="566100" y="22860"/>
                  </a:lnTo>
                  <a:cubicBezTo>
                    <a:pt x="566100" y="10235"/>
                    <a:pt x="576335" y="0"/>
                    <a:pt x="588960" y="0"/>
                  </a:cubicBezTo>
                  <a:lnTo>
                    <a:pt x="588960" y="1"/>
                  </a:lnTo>
                  <a:cubicBezTo>
                    <a:pt x="601585" y="1"/>
                    <a:pt x="611820" y="10236"/>
                    <a:pt x="611820" y="22861"/>
                  </a:cubicBezTo>
                  <a:lnTo>
                    <a:pt x="611820" y="125017"/>
                  </a:lnTo>
                  <a:lnTo>
                    <a:pt x="611820" y="125018"/>
                  </a:lnTo>
                  <a:lnTo>
                    <a:pt x="611820" y="125018"/>
                  </a:lnTo>
                  <a:lnTo>
                    <a:pt x="611819" y="227172"/>
                  </a:lnTo>
                  <a:cubicBezTo>
                    <a:pt x="611819" y="233485"/>
                    <a:pt x="609260" y="239200"/>
                    <a:pt x="605123" y="243337"/>
                  </a:cubicBezTo>
                  <a:lnTo>
                    <a:pt x="588960" y="250032"/>
                  </a:lnTo>
                  <a:lnTo>
                    <a:pt x="572796" y="243337"/>
                  </a:lnTo>
                  <a:cubicBezTo>
                    <a:pt x="568659" y="239200"/>
                    <a:pt x="566100" y="233485"/>
                    <a:pt x="566100" y="227172"/>
                  </a:cubicBezTo>
                  <a:lnTo>
                    <a:pt x="566100" y="147878"/>
                  </a:lnTo>
                  <a:lnTo>
                    <a:pt x="22860" y="147877"/>
                  </a:lnTo>
                  <a:cubicBezTo>
                    <a:pt x="16548" y="147877"/>
                    <a:pt x="10833" y="145318"/>
                    <a:pt x="6696" y="141182"/>
                  </a:cubicBezTo>
                  <a:close/>
                  <a:moveTo>
                    <a:pt x="0" y="125018"/>
                  </a:moveTo>
                  <a:lnTo>
                    <a:pt x="0" y="125017"/>
                  </a:lnTo>
                  <a:lnTo>
                    <a:pt x="0" y="12501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6" name="자유형 25"/>
            <p:cNvSpPr/>
            <p:nvPr/>
          </p:nvSpPr>
          <p:spPr>
            <a:xfrm rot="5400000">
              <a:off x="6237757" y="3224131"/>
              <a:ext cx="611820" cy="250032"/>
            </a:xfrm>
            <a:custGeom>
              <a:avLst/>
              <a:gdLst>
                <a:gd name="connsiteX0" fmla="*/ 588959 w 611820"/>
                <a:gd name="connsiteY0" fmla="*/ 250032 h 250032"/>
                <a:gd name="connsiteX1" fmla="*/ 588960 w 611820"/>
                <a:gd name="connsiteY1" fmla="*/ 250032 h 250032"/>
                <a:gd name="connsiteX2" fmla="*/ 588960 w 611820"/>
                <a:gd name="connsiteY2" fmla="*/ 250032 h 250032"/>
                <a:gd name="connsiteX3" fmla="*/ 0 w 611820"/>
                <a:gd name="connsiteY3" fmla="*/ 125018 h 250032"/>
                <a:gd name="connsiteX4" fmla="*/ 6696 w 611820"/>
                <a:gd name="connsiteY4" fmla="*/ 108854 h 250032"/>
                <a:gd name="connsiteX5" fmla="*/ 22860 w 611820"/>
                <a:gd name="connsiteY5" fmla="*/ 102158 h 250032"/>
                <a:gd name="connsiteX6" fmla="*/ 566100 w 611820"/>
                <a:gd name="connsiteY6" fmla="*/ 102158 h 250032"/>
                <a:gd name="connsiteX7" fmla="*/ 566100 w 611820"/>
                <a:gd name="connsiteY7" fmla="*/ 22860 h 250032"/>
                <a:gd name="connsiteX8" fmla="*/ 588960 w 611820"/>
                <a:gd name="connsiteY8" fmla="*/ 0 h 250032"/>
                <a:gd name="connsiteX9" fmla="*/ 588960 w 611820"/>
                <a:gd name="connsiteY9" fmla="*/ 1 h 250032"/>
                <a:gd name="connsiteX10" fmla="*/ 611820 w 611820"/>
                <a:gd name="connsiteY10" fmla="*/ 22861 h 250032"/>
                <a:gd name="connsiteX11" fmla="*/ 611820 w 611820"/>
                <a:gd name="connsiteY11" fmla="*/ 125017 h 250032"/>
                <a:gd name="connsiteX12" fmla="*/ 611820 w 611820"/>
                <a:gd name="connsiteY12" fmla="*/ 125018 h 250032"/>
                <a:gd name="connsiteX13" fmla="*/ 611820 w 611820"/>
                <a:gd name="connsiteY13" fmla="*/ 125018 h 250032"/>
                <a:gd name="connsiteX14" fmla="*/ 611819 w 611820"/>
                <a:gd name="connsiteY14" fmla="*/ 227172 h 250032"/>
                <a:gd name="connsiteX15" fmla="*/ 605123 w 611820"/>
                <a:gd name="connsiteY15" fmla="*/ 243337 h 250032"/>
                <a:gd name="connsiteX16" fmla="*/ 588960 w 611820"/>
                <a:gd name="connsiteY16" fmla="*/ 250032 h 250032"/>
                <a:gd name="connsiteX17" fmla="*/ 572796 w 611820"/>
                <a:gd name="connsiteY17" fmla="*/ 243337 h 250032"/>
                <a:gd name="connsiteX18" fmla="*/ 566100 w 611820"/>
                <a:gd name="connsiteY18" fmla="*/ 227172 h 250032"/>
                <a:gd name="connsiteX19" fmla="*/ 566100 w 611820"/>
                <a:gd name="connsiteY19" fmla="*/ 147878 h 250032"/>
                <a:gd name="connsiteX20" fmla="*/ 22860 w 611820"/>
                <a:gd name="connsiteY20" fmla="*/ 147877 h 250032"/>
                <a:gd name="connsiteX21" fmla="*/ 6696 w 611820"/>
                <a:gd name="connsiteY21" fmla="*/ 141182 h 250032"/>
                <a:gd name="connsiteX22" fmla="*/ 0 w 611820"/>
                <a:gd name="connsiteY22" fmla="*/ 125018 h 250032"/>
                <a:gd name="connsiteX23" fmla="*/ 0 w 611820"/>
                <a:gd name="connsiteY23" fmla="*/ 125017 h 250032"/>
                <a:gd name="connsiteX24" fmla="*/ 0 w 611820"/>
                <a:gd name="connsiteY24" fmla="*/ 125018 h 2500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611820" h="250032">
                  <a:moveTo>
                    <a:pt x="588959" y="250032"/>
                  </a:moveTo>
                  <a:lnTo>
                    <a:pt x="588960" y="250032"/>
                  </a:lnTo>
                  <a:lnTo>
                    <a:pt x="588960" y="250032"/>
                  </a:lnTo>
                  <a:close/>
                  <a:moveTo>
                    <a:pt x="0" y="125018"/>
                  </a:moveTo>
                  <a:lnTo>
                    <a:pt x="6696" y="108854"/>
                  </a:lnTo>
                  <a:cubicBezTo>
                    <a:pt x="10833" y="104717"/>
                    <a:pt x="16548" y="102158"/>
                    <a:pt x="22860" y="102158"/>
                  </a:cubicBezTo>
                  <a:lnTo>
                    <a:pt x="566100" y="102158"/>
                  </a:lnTo>
                  <a:lnTo>
                    <a:pt x="566100" y="22860"/>
                  </a:lnTo>
                  <a:cubicBezTo>
                    <a:pt x="566100" y="10235"/>
                    <a:pt x="576335" y="0"/>
                    <a:pt x="588960" y="0"/>
                  </a:cubicBezTo>
                  <a:lnTo>
                    <a:pt x="588960" y="1"/>
                  </a:lnTo>
                  <a:cubicBezTo>
                    <a:pt x="601585" y="1"/>
                    <a:pt x="611820" y="10236"/>
                    <a:pt x="611820" y="22861"/>
                  </a:cubicBezTo>
                  <a:lnTo>
                    <a:pt x="611820" y="125017"/>
                  </a:lnTo>
                  <a:lnTo>
                    <a:pt x="611820" y="125018"/>
                  </a:lnTo>
                  <a:lnTo>
                    <a:pt x="611820" y="125018"/>
                  </a:lnTo>
                  <a:lnTo>
                    <a:pt x="611819" y="227172"/>
                  </a:lnTo>
                  <a:cubicBezTo>
                    <a:pt x="611819" y="233485"/>
                    <a:pt x="609260" y="239200"/>
                    <a:pt x="605123" y="243337"/>
                  </a:cubicBezTo>
                  <a:lnTo>
                    <a:pt x="588960" y="250032"/>
                  </a:lnTo>
                  <a:lnTo>
                    <a:pt x="572796" y="243337"/>
                  </a:lnTo>
                  <a:cubicBezTo>
                    <a:pt x="568659" y="239200"/>
                    <a:pt x="566100" y="233485"/>
                    <a:pt x="566100" y="227172"/>
                  </a:cubicBezTo>
                  <a:lnTo>
                    <a:pt x="566100" y="147878"/>
                  </a:lnTo>
                  <a:lnTo>
                    <a:pt x="22860" y="147877"/>
                  </a:lnTo>
                  <a:cubicBezTo>
                    <a:pt x="16548" y="147877"/>
                    <a:pt x="10833" y="145318"/>
                    <a:pt x="6696" y="141182"/>
                  </a:cubicBezTo>
                  <a:close/>
                  <a:moveTo>
                    <a:pt x="0" y="125018"/>
                  </a:moveTo>
                  <a:lnTo>
                    <a:pt x="0" y="125017"/>
                  </a:lnTo>
                  <a:lnTo>
                    <a:pt x="0" y="12501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7" name="모서리가 둥근 직사각형 26"/>
            <p:cNvSpPr/>
            <p:nvPr/>
          </p:nvSpPr>
          <p:spPr>
            <a:xfrm>
              <a:off x="6496010" y="3929376"/>
              <a:ext cx="95313" cy="45719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8" name="모서리가 둥근 직사각형 27"/>
            <p:cNvSpPr/>
            <p:nvPr/>
          </p:nvSpPr>
          <p:spPr>
            <a:xfrm>
              <a:off x="6360267" y="3929375"/>
              <a:ext cx="95313" cy="45719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</p:grpSp>
      <p:cxnSp>
        <p:nvCxnSpPr>
          <p:cNvPr id="19" name="직선 연결선 18"/>
          <p:cNvCxnSpPr>
            <a:cxnSpLocks/>
            <a:endCxn id="22" idx="1"/>
          </p:cNvCxnSpPr>
          <p:nvPr/>
        </p:nvCxnSpPr>
        <p:spPr>
          <a:xfrm>
            <a:off x="3352788" y="2666950"/>
            <a:ext cx="646021" cy="3548"/>
          </a:xfrm>
          <a:prstGeom prst="line">
            <a:avLst/>
          </a:prstGeom>
          <a:ln w="19050">
            <a:solidFill>
              <a:schemeClr val="bg2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070608" y="2805856"/>
            <a:ext cx="9996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Ethernet</a:t>
            </a:r>
          </a:p>
        </p:txBody>
      </p:sp>
      <p:grpSp>
        <p:nvGrpSpPr>
          <p:cNvPr id="5" name="그룹 4"/>
          <p:cNvGrpSpPr/>
          <p:nvPr/>
        </p:nvGrpSpPr>
        <p:grpSpPr>
          <a:xfrm>
            <a:off x="5171880" y="1461148"/>
            <a:ext cx="3591120" cy="2331420"/>
            <a:chOff x="5669370" y="1042403"/>
            <a:chExt cx="3591120" cy="2331420"/>
          </a:xfrm>
        </p:grpSpPr>
        <p:pic>
          <p:nvPicPr>
            <p:cNvPr id="13" name="그림 12"/>
            <p:cNvPicPr>
              <a:picLocks noChangeAspect="1"/>
            </p:cNvPicPr>
            <p:nvPr/>
          </p:nvPicPr>
          <p:blipFill rotWithShape="1">
            <a:blip r:embed="rId3"/>
            <a:srcRect b="9770"/>
            <a:stretch/>
          </p:blipFill>
          <p:spPr>
            <a:xfrm>
              <a:off x="6288669" y="1350180"/>
              <a:ext cx="2352522" cy="1716736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5669370" y="1042403"/>
              <a:ext cx="35911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/>
                <a:t>LCV (Autonomous driving algorithm)</a:t>
              </a:r>
              <a:endParaRPr lang="ko-KR" altLang="en-US" sz="14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908725" y="3066046"/>
              <a:ext cx="11124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err="1"/>
                <a:t>Carsim</a:t>
              </a:r>
              <a:r>
                <a:rPr lang="en-US" altLang="ko-KR" sz="1400" dirty="0"/>
                <a:t> DS</a:t>
              </a:r>
            </a:p>
          </p:txBody>
        </p:sp>
      </p:grpSp>
      <p:grpSp>
        <p:nvGrpSpPr>
          <p:cNvPr id="6" name="그룹 5"/>
          <p:cNvGrpSpPr/>
          <p:nvPr/>
        </p:nvGrpSpPr>
        <p:grpSpPr>
          <a:xfrm>
            <a:off x="1000298" y="1460231"/>
            <a:ext cx="2352480" cy="2332336"/>
            <a:chOff x="504356" y="1041486"/>
            <a:chExt cx="2352480" cy="2332336"/>
          </a:xfrm>
        </p:grpSpPr>
        <p:pic>
          <p:nvPicPr>
            <p:cNvPr id="14" name="그림 1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4356" y="1349264"/>
              <a:ext cx="2352480" cy="1716782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729782" y="1041486"/>
              <a:ext cx="190162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/>
                <a:t>LKV (human driver)</a:t>
              </a:r>
              <a:endParaRPr lang="ko-KR" altLang="en-US" sz="14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124391" y="3066045"/>
              <a:ext cx="11124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dirty="0" err="1"/>
                <a:t>Carsim</a:t>
              </a:r>
              <a:r>
                <a:rPr lang="en-US" altLang="ko-KR" sz="1400" dirty="0"/>
                <a:t> DS</a:t>
              </a:r>
            </a:p>
          </p:txBody>
        </p:sp>
      </p:grpSp>
      <p:cxnSp>
        <p:nvCxnSpPr>
          <p:cNvPr id="10" name="직선 연결선 9"/>
          <p:cNvCxnSpPr/>
          <p:nvPr/>
        </p:nvCxnSpPr>
        <p:spPr bwMode="auto">
          <a:xfrm flipH="1">
            <a:off x="697404" y="3484790"/>
            <a:ext cx="302874" cy="9606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직선 연결선 38"/>
          <p:cNvCxnSpPr/>
          <p:nvPr/>
        </p:nvCxnSpPr>
        <p:spPr bwMode="auto">
          <a:xfrm>
            <a:off x="3352778" y="3484789"/>
            <a:ext cx="309660" cy="96068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모서리가 둥근 직사각형 36"/>
          <p:cNvSpPr/>
          <p:nvPr/>
        </p:nvSpPr>
        <p:spPr bwMode="auto">
          <a:xfrm>
            <a:off x="690638" y="4192001"/>
            <a:ext cx="2971800" cy="1961149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000278" y="4038969"/>
            <a:ext cx="6858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PC</a:t>
            </a:r>
            <a:endParaRPr lang="ko-KR" altLang="en-US" sz="1400" dirty="0"/>
          </a:p>
        </p:txBody>
      </p:sp>
      <p:cxnSp>
        <p:nvCxnSpPr>
          <p:cNvPr id="48" name="직선 연결선 47"/>
          <p:cNvCxnSpPr/>
          <p:nvPr/>
        </p:nvCxnSpPr>
        <p:spPr bwMode="auto">
          <a:xfrm flipH="1">
            <a:off x="5478417" y="3484790"/>
            <a:ext cx="309641" cy="9606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직선 연결선 48"/>
          <p:cNvCxnSpPr/>
          <p:nvPr/>
        </p:nvCxnSpPr>
        <p:spPr bwMode="auto">
          <a:xfrm>
            <a:off x="8140557" y="3484789"/>
            <a:ext cx="309660" cy="96068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모서리가 둥근 직사각형 49"/>
          <p:cNvSpPr/>
          <p:nvPr/>
        </p:nvSpPr>
        <p:spPr bwMode="auto">
          <a:xfrm>
            <a:off x="5478417" y="4192001"/>
            <a:ext cx="2971800" cy="1961149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56" name="직선 연결선 55"/>
          <p:cNvCxnSpPr>
            <a:cxnSpLocks/>
            <a:stCxn id="22" idx="3"/>
          </p:cNvCxnSpPr>
          <p:nvPr/>
        </p:nvCxnSpPr>
        <p:spPr>
          <a:xfrm flipV="1">
            <a:off x="5145191" y="2666950"/>
            <a:ext cx="642876" cy="3548"/>
          </a:xfrm>
          <a:prstGeom prst="line">
            <a:avLst/>
          </a:prstGeom>
          <a:ln w="19050">
            <a:solidFill>
              <a:schemeClr val="bg2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5788057" y="4041601"/>
            <a:ext cx="6858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PC</a:t>
            </a:r>
            <a:endParaRPr lang="ko-KR" altLang="en-US" sz="1400" dirty="0"/>
          </a:p>
        </p:txBody>
      </p:sp>
      <p:sp>
        <p:nvSpPr>
          <p:cNvPr id="40" name="TextBox 39"/>
          <p:cNvSpPr txBox="1"/>
          <p:nvPr/>
        </p:nvSpPr>
        <p:spPr>
          <a:xfrm>
            <a:off x="304800" y="914400"/>
            <a:ext cx="845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200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Networked Driving Simulators for </a:t>
            </a:r>
            <a:r>
              <a:rPr lang="en-US" altLang="ko-KR" sz="200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Multi-Driver Simulation</a:t>
            </a:r>
            <a:endParaRPr lang="en-US" altLang="ko-KR" sz="200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7446004-4B84-4E36-ACB8-0C6CDC23EE94}"/>
              </a:ext>
            </a:extLst>
          </p:cNvPr>
          <p:cNvSpPr txBox="1"/>
          <p:nvPr/>
        </p:nvSpPr>
        <p:spPr>
          <a:xfrm>
            <a:off x="5814788" y="4459312"/>
            <a:ext cx="2672564" cy="138499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sz="1400" dirty="0"/>
              <a:t>Human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sz="1400" dirty="0"/>
              <a:t>RL-based 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sz="1400" dirty="0"/>
              <a:t>Game theory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ko-KR" sz="1400" dirty="0"/>
              <a:t>Production vehicle</a:t>
            </a:r>
            <a:endParaRPr lang="ko-KR" altLang="en-US" sz="1400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5B0F4C4D-E61A-4ADD-A5B3-012A6D82E435}"/>
              </a:ext>
            </a:extLst>
          </p:cNvPr>
          <p:cNvSpPr txBox="1"/>
          <p:nvPr/>
        </p:nvSpPr>
        <p:spPr>
          <a:xfrm>
            <a:off x="840256" y="4275386"/>
            <a:ext cx="2672564" cy="166821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1400" dirty="0"/>
              <a:t>Participants for survey</a:t>
            </a:r>
          </a:p>
          <a:p>
            <a:pPr>
              <a:lnSpc>
                <a:spcPct val="150000"/>
              </a:lnSpc>
            </a:pPr>
            <a:endParaRPr lang="en-US" altLang="ko-KR" sz="14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400" dirty="0"/>
              <a:t>Do you think if the LCV is human? </a:t>
            </a:r>
            <a:r>
              <a:rPr lang="en-US" altLang="ko-KR" sz="1400" dirty="0">
                <a:sym typeface="Wingdings" panose="05000000000000000000" pitchFamily="2" charset="2"/>
              </a:rPr>
              <a:t>Yes or No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400" dirty="0">
                <a:sym typeface="Wingdings" panose="05000000000000000000" pitchFamily="2" charset="2"/>
              </a:rPr>
              <a:t>Why do you think so?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062526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197"/>
    </mc:Choice>
    <mc:Fallback xmlns="">
      <p:transition spd="slow" advTm="47197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CD3D60-9F00-4983-96BA-BD2C7B8883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50800"/>
            <a:ext cx="8686800" cy="822960"/>
          </a:xfrm>
        </p:spPr>
        <p:txBody>
          <a:bodyPr/>
          <a:lstStyle/>
          <a:p>
            <a:r>
              <a:rPr lang="ko-KR" altLang="en-US" dirty="0"/>
              <a:t>자율주행차용 </a:t>
            </a:r>
            <a:r>
              <a:rPr lang="en-US" altLang="ko-KR" dirty="0"/>
              <a:t>RL </a:t>
            </a:r>
            <a:r>
              <a:rPr lang="ko-KR" altLang="en-US" dirty="0"/>
              <a:t>기반 멀미저감 주행 알고리즘</a:t>
            </a:r>
            <a:endParaRPr lang="en-US" dirty="0"/>
          </a:p>
        </p:txBody>
      </p:sp>
      <p:pic>
        <p:nvPicPr>
          <p:cNvPr id="4" name="그림 46">
            <a:extLst>
              <a:ext uri="{FF2B5EF4-FFF2-40B4-BE49-F238E27FC236}">
                <a16:creationId xmlns:a16="http://schemas.microsoft.com/office/drawing/2014/main" id="{101C889B-0A18-4400-9817-5AD2E5E0AAE0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461" y="1179831"/>
            <a:ext cx="5181600" cy="2895600"/>
          </a:xfrm>
          <a:prstGeom prst="rect">
            <a:avLst/>
          </a:prstGeom>
          <a:noFill/>
        </p:spPr>
      </p:pic>
      <p:pic>
        <p:nvPicPr>
          <p:cNvPr id="5" name="그림 19">
            <a:extLst>
              <a:ext uri="{FF2B5EF4-FFF2-40B4-BE49-F238E27FC236}">
                <a16:creationId xmlns:a16="http://schemas.microsoft.com/office/drawing/2014/main" id="{8182A2FD-A29D-4986-A331-E61AAD5015FA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472426"/>
            <a:ext cx="3200400" cy="1560830"/>
          </a:xfrm>
          <a:prstGeom prst="rect">
            <a:avLst/>
          </a:prstGeom>
          <a:noFill/>
        </p:spPr>
      </p:pic>
      <p:pic>
        <p:nvPicPr>
          <p:cNvPr id="6" name="그림 8">
            <a:extLst>
              <a:ext uri="{FF2B5EF4-FFF2-40B4-BE49-F238E27FC236}">
                <a16:creationId xmlns:a16="http://schemas.microsoft.com/office/drawing/2014/main" id="{FC3A4B08-92BA-45FC-8C48-204C72982575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6139" y="1151162"/>
            <a:ext cx="3200400" cy="481584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594829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xfrm>
            <a:off x="685800" y="2747963"/>
            <a:ext cx="7772400" cy="1362075"/>
          </a:xfrm>
        </p:spPr>
        <p:txBody>
          <a:bodyPr anchor="ctr"/>
          <a:lstStyle/>
          <a:p>
            <a:pPr algn="ctr"/>
            <a:r>
              <a:rPr lang="en-US" altLang="ko-KR" sz="3200" dirty="0">
                <a:ea typeface="ＭＳ Ｐゴシック" pitchFamily="1" charset="-128"/>
              </a:rPr>
              <a:t>Dynamics</a:t>
            </a:r>
            <a:endParaRPr lang="en-US" sz="3200" dirty="0"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97023523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528</TotalTime>
  <Words>332</Words>
  <Application>Microsoft Office PowerPoint</Application>
  <PresentationFormat>On-screen Show (4:3)</PresentationFormat>
  <Paragraphs>127</Paragraphs>
  <Slides>21</Slides>
  <Notes>2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맑은 고딕</vt:lpstr>
      <vt:lpstr>Arial</vt:lpstr>
      <vt:lpstr>Gill Sans MT</vt:lpstr>
      <vt:lpstr>Times New Roman</vt:lpstr>
      <vt:lpstr>Wingdings</vt:lpstr>
      <vt:lpstr>Blank Presentation</vt:lpstr>
      <vt:lpstr>Equation</vt:lpstr>
      <vt:lpstr>부산대학교 차량 동역학 및 에너지 제어 연구실 Since 2013</vt:lpstr>
      <vt:lpstr>Research Areas</vt:lpstr>
      <vt:lpstr>Autonomous Vehicle</vt:lpstr>
      <vt:lpstr>자율주행차용 차량 위치 추정</vt:lpstr>
      <vt:lpstr>인공지능 기반 차선 변경 예측</vt:lpstr>
      <vt:lpstr>V2V와 레이다 신호 Sensor Fusion</vt:lpstr>
      <vt:lpstr>인간다운 자율주행 알고리즘 개발</vt:lpstr>
      <vt:lpstr>자율주행차용 RL 기반 멀미저감 주행 알고리즘</vt:lpstr>
      <vt:lpstr>Dynamics</vt:lpstr>
      <vt:lpstr>Steering Angle Controller for  Evasive Steering Maneuver</vt:lpstr>
      <vt:lpstr>Post Impact Stabilization Controller</vt:lpstr>
      <vt:lpstr>Driving Comfort Evaluation Using DNN</vt:lpstr>
      <vt:lpstr>Hybrid Electric Vehicle 동력 시스템 제어</vt:lpstr>
      <vt:lpstr>AI based HEV Control</vt:lpstr>
      <vt:lpstr>Green Zone 주행을 위한 HEV 제어 </vt:lpstr>
      <vt:lpstr>Electric Vehicle 열관리시스템 제어</vt:lpstr>
      <vt:lpstr>Battery Thermal Management for Electric Vehicle</vt:lpstr>
      <vt:lpstr>RL 기반 전기차 냉난방 시스템 최적제어</vt:lpstr>
      <vt:lpstr>MPC 기반 전기차 통합열관리 제어</vt:lpstr>
      <vt:lpstr>연구실 향후 진로</vt:lpstr>
      <vt:lpstr>졸업 후 진로</vt:lpstr>
    </vt:vector>
  </TitlesOfParts>
  <Company>so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angsun Ahn</dc:creator>
  <cp:lastModifiedBy>Changsun Ahn</cp:lastModifiedBy>
  <cp:revision>1484</cp:revision>
  <cp:lastPrinted>2007-07-10T13:49:16Z</cp:lastPrinted>
  <dcterms:created xsi:type="dcterms:W3CDTF">2007-07-10T12:52:37Z</dcterms:created>
  <dcterms:modified xsi:type="dcterms:W3CDTF">2025-02-27T01:27:59Z</dcterms:modified>
</cp:coreProperties>
</file>